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283A302" w14:textId="0675996C" w:rsidR="005F2986" w:rsidRPr="005F2986" w:rsidRDefault="00B35A95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0</w:t>
      </w:r>
      <w:r w:rsidR="005F2986" w:rsidRPr="005F2986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ФЕДЕРАЛЬНОЕ АГЕНТСТВО ВОЗДУШНОГО ТРАНСПОРТА</w:t>
      </w:r>
    </w:p>
    <w:p w14:paraId="2F1145BD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14:paraId="44AD3E79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5F2986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ФЕДЕРАЛЬНОЕ ГОСУДАРСТВЕННОЕ БЮДЖЕТНОЕ ОБРАЗОВАТЕЛЬНОЕ </w:t>
      </w:r>
    </w:p>
    <w:p w14:paraId="4542877E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5F2986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УЧРЕЖДЕНИЕ </w:t>
      </w:r>
      <w:proofErr w:type="gramStart"/>
      <w:r w:rsidRPr="005F2986">
        <w:rPr>
          <w:rFonts w:ascii="Times New Roman" w:eastAsia="Calibri" w:hAnsi="Times New Roman" w:cs="Times New Roman"/>
          <w:sz w:val="24"/>
          <w:szCs w:val="24"/>
          <w:lang w:eastAsia="ru-RU"/>
        </w:rPr>
        <w:t>ВЫСШЕГО  ОБРАЗОВАНИЯ</w:t>
      </w:r>
      <w:proofErr w:type="gramEnd"/>
    </w:p>
    <w:p w14:paraId="2454B6F4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5F2986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«МОСКОВСКИЙ ГОСУДАРСТВЕННЫЙ ТЕХНИЧЕСКИЙ УНИВЕРСИТЕТ ГРАЖДАНСКОЙ АВИАЦИИ» (МГТУ ГА)</w:t>
      </w:r>
    </w:p>
    <w:p w14:paraId="60FB81BC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eastAsia="ru-RU"/>
        </w:rPr>
      </w:pPr>
      <w:r w:rsidRPr="005F2986"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eastAsia="ru-RU"/>
        </w:rPr>
        <w:t>_________________________________________________________________</w:t>
      </w:r>
    </w:p>
    <w:p w14:paraId="2BACF3FF" w14:textId="6D5DD9CA" w:rsidR="005F2986" w:rsidRPr="007A34A8" w:rsidRDefault="00357B5D" w:rsidP="00357B5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Факультет </w:t>
      </w:r>
      <w:r w:rsidRPr="00357B5D"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eastAsia="ru-RU"/>
        </w:rPr>
        <w:t>Прикладной</w:t>
      </w:r>
      <w:r w:rsidR="006C40E1" w:rsidRPr="00357B5D"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eastAsia="ru-RU"/>
        </w:rPr>
        <w:t xml:space="preserve"> математики и</w:t>
      </w:r>
      <w:r w:rsidR="007A34A8" w:rsidRPr="00357B5D"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eastAsia="ru-RU"/>
        </w:rPr>
        <w:t xml:space="preserve"> вычислительной техники</w:t>
      </w:r>
    </w:p>
    <w:p w14:paraId="25194A4A" w14:textId="58BC4C08" w:rsidR="005F2986" w:rsidRPr="005F2986" w:rsidRDefault="005F2986" w:rsidP="00357B5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Кафедра </w:t>
      </w:r>
      <w:r w:rsidRPr="007A34A8"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eastAsia="ru-RU"/>
        </w:rPr>
        <w:t xml:space="preserve">      </w:t>
      </w:r>
      <w:r w:rsidRPr="005F2986"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eastAsia="ru-RU"/>
        </w:rPr>
        <w:t>Высшей математики</w:t>
      </w:r>
    </w:p>
    <w:p w14:paraId="5643CBC1" w14:textId="77777777" w:rsidR="005F2986" w:rsidRPr="005F2986" w:rsidRDefault="005F2986" w:rsidP="006C40E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0"/>
          <w:szCs w:val="20"/>
          <w:lang w:eastAsia="ru-RU"/>
        </w:rPr>
      </w:pPr>
    </w:p>
    <w:p w14:paraId="01EC80E9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0"/>
          <w:szCs w:val="20"/>
          <w:lang w:eastAsia="ru-RU"/>
        </w:rPr>
      </w:pPr>
    </w:p>
    <w:p w14:paraId="691A1D4B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0"/>
          <w:szCs w:val="20"/>
          <w:lang w:eastAsia="ru-RU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3686"/>
        <w:gridCol w:w="6225"/>
      </w:tblGrid>
      <w:tr w:rsidR="005F2986" w:rsidRPr="005F2986" w14:paraId="161C6EF7" w14:textId="77777777" w:rsidTr="00012807">
        <w:tc>
          <w:tcPr>
            <w:tcW w:w="3686" w:type="dxa"/>
          </w:tcPr>
          <w:p w14:paraId="29E2BE5C" w14:textId="77777777" w:rsidR="005F2986" w:rsidRPr="005F2986" w:rsidRDefault="005F2986" w:rsidP="005F298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225" w:type="dxa"/>
          </w:tcPr>
          <w:p w14:paraId="7AADA06B" w14:textId="77777777" w:rsidR="005F2986" w:rsidRPr="005F2986" w:rsidRDefault="005F2986" w:rsidP="005F298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14:paraId="71F01045" w14:textId="77777777" w:rsidR="005F2986" w:rsidRPr="005F2986" w:rsidRDefault="005F2986" w:rsidP="005F298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F2986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УТВЕРЖДАЮ</w:t>
            </w:r>
          </w:p>
          <w:p w14:paraId="21AD1A62" w14:textId="77777777" w:rsidR="005F2986" w:rsidRPr="005F2986" w:rsidRDefault="005F2986" w:rsidP="005F298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F2986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оректор по УМР</w:t>
            </w:r>
          </w:p>
          <w:p w14:paraId="08D9EA10" w14:textId="77777777" w:rsidR="005F2986" w:rsidRPr="005F2986" w:rsidRDefault="005F2986" w:rsidP="005F298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F2986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_____________А.С. Борзова</w:t>
            </w:r>
          </w:p>
          <w:p w14:paraId="2AF50DBA" w14:textId="77777777" w:rsidR="005F2986" w:rsidRPr="005F2986" w:rsidRDefault="005F2986" w:rsidP="005F298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F2986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«____»   __________201__ г.</w:t>
            </w:r>
          </w:p>
        </w:tc>
      </w:tr>
    </w:tbl>
    <w:p w14:paraId="5BD9BDC4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14:paraId="4B51DF58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</w:p>
    <w:p w14:paraId="1EF21653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</w:p>
    <w:p w14:paraId="484F4272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32"/>
          <w:szCs w:val="32"/>
          <w:lang w:eastAsia="ru-RU"/>
        </w:rPr>
      </w:pPr>
      <w:r w:rsidRPr="005F2986">
        <w:rPr>
          <w:rFonts w:ascii="Times New Roman" w:eastAsia="Calibri" w:hAnsi="Times New Roman" w:cs="Times New Roman"/>
          <w:b/>
          <w:sz w:val="32"/>
          <w:szCs w:val="32"/>
          <w:lang w:eastAsia="ru-RU"/>
        </w:rPr>
        <w:t>ФОНД ОЦЕНОЧНЫХ СРЕДСТВ</w:t>
      </w:r>
    </w:p>
    <w:p w14:paraId="23B4F684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32"/>
          <w:szCs w:val="32"/>
          <w:lang w:eastAsia="ru-RU"/>
        </w:rPr>
      </w:pPr>
    </w:p>
    <w:p w14:paraId="7061FD64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32"/>
          <w:szCs w:val="32"/>
          <w:lang w:eastAsia="ru-RU"/>
        </w:rPr>
      </w:pPr>
      <w:r w:rsidRPr="005F2986">
        <w:rPr>
          <w:rFonts w:ascii="Times New Roman" w:eastAsia="Calibri" w:hAnsi="Times New Roman" w:cs="Times New Roman"/>
          <w:b/>
          <w:sz w:val="32"/>
          <w:szCs w:val="32"/>
          <w:lang w:eastAsia="ru-RU"/>
        </w:rPr>
        <w:t xml:space="preserve">по учебной дисциплине </w:t>
      </w:r>
    </w:p>
    <w:p w14:paraId="7A42E48E" w14:textId="0458ADB3" w:rsidR="005F2986" w:rsidRPr="005F2986" w:rsidRDefault="006C40E1" w:rsidP="006C40E1">
      <w:pPr>
        <w:spacing w:after="0" w:line="420" w:lineRule="exact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786BCE">
        <w:rPr>
          <w:rFonts w:ascii="Times New Roman" w:eastAsia="Times New Roman" w:hAnsi="Times New Roman" w:cs="Times New Roman"/>
          <w:sz w:val="32"/>
          <w:szCs w:val="32"/>
          <w:u w:val="single"/>
          <w:lang w:eastAsia="ru-RU"/>
        </w:rPr>
        <w:t>Б</w:t>
      </w:r>
      <w:proofErr w:type="gramStart"/>
      <w:r w:rsidRPr="00786BCE">
        <w:rPr>
          <w:rFonts w:ascii="Times New Roman" w:eastAsia="Times New Roman" w:hAnsi="Times New Roman" w:cs="Times New Roman"/>
          <w:sz w:val="32"/>
          <w:szCs w:val="32"/>
          <w:u w:val="single"/>
          <w:lang w:eastAsia="ru-RU"/>
        </w:rPr>
        <w:t>1.Б.</w:t>
      </w:r>
      <w:proofErr w:type="gramEnd"/>
      <w:r w:rsidRPr="00786BCE">
        <w:rPr>
          <w:rFonts w:ascii="Times New Roman" w:eastAsia="Times New Roman" w:hAnsi="Times New Roman" w:cs="Times New Roman"/>
          <w:sz w:val="32"/>
          <w:szCs w:val="32"/>
          <w:u w:val="single"/>
          <w:lang w:eastAsia="ru-RU"/>
        </w:rPr>
        <w:t>9</w:t>
      </w:r>
      <w:r w:rsidR="005F2986" w:rsidRPr="00786BCE">
        <w:rPr>
          <w:rFonts w:ascii="Times New Roman" w:eastAsia="Times New Roman" w:hAnsi="Times New Roman" w:cs="Times New Roman"/>
          <w:sz w:val="32"/>
          <w:szCs w:val="32"/>
          <w:u w:val="single"/>
          <w:lang w:eastAsia="ru-RU"/>
        </w:rPr>
        <w:t xml:space="preserve">  Высшая математика</w:t>
      </w:r>
    </w:p>
    <w:p w14:paraId="734705E8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  <w:lang w:eastAsia="ru-RU"/>
        </w:rPr>
      </w:pPr>
      <w:r w:rsidRPr="005F2986">
        <w:rPr>
          <w:rFonts w:ascii="Times New Roman" w:eastAsia="Calibri" w:hAnsi="Times New Roman" w:cs="Times New Roman"/>
          <w:sz w:val="20"/>
          <w:szCs w:val="20"/>
          <w:lang w:eastAsia="ru-RU"/>
        </w:rPr>
        <w:t>(наименование дисциплины)</w:t>
      </w:r>
    </w:p>
    <w:p w14:paraId="06BA8BE6" w14:textId="77777777" w:rsidR="005F2986" w:rsidRPr="005F2986" w:rsidRDefault="00012807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012807">
        <w:rPr>
          <w:rFonts w:ascii="Times New Roman" w:eastAsia="Calibri" w:hAnsi="Times New Roman" w:cs="Times New Roman"/>
          <w:i/>
          <w:sz w:val="28"/>
          <w:szCs w:val="28"/>
          <w:u w:val="single"/>
          <w:lang w:eastAsia="ru-RU"/>
        </w:rPr>
        <w:t>25.03.01 – Техническая эксплуатация летательных аппаратов и двигателей</w:t>
      </w:r>
      <w:r w:rsidRPr="00012807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 xml:space="preserve"> </w:t>
      </w:r>
    </w:p>
    <w:p w14:paraId="3D959859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  <w:t>(код и наименование направления подготовки/специальности)</w:t>
      </w:r>
    </w:p>
    <w:p w14:paraId="2F02651A" w14:textId="77777777" w:rsidR="00012807" w:rsidRPr="00012807" w:rsidRDefault="00012807" w:rsidP="0001280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i/>
          <w:sz w:val="28"/>
          <w:szCs w:val="28"/>
          <w:u w:val="single"/>
          <w:lang w:eastAsia="ru-RU"/>
        </w:rPr>
      </w:pPr>
      <w:r w:rsidRPr="00012807">
        <w:rPr>
          <w:rFonts w:ascii="Times New Roman" w:eastAsia="Calibri" w:hAnsi="Times New Roman" w:cs="Times New Roman"/>
          <w:bCs/>
          <w:i/>
          <w:sz w:val="28"/>
          <w:szCs w:val="28"/>
          <w:u w:val="single"/>
          <w:lang w:eastAsia="ru-RU"/>
        </w:rPr>
        <w:t>Производственно-технологическая деятельность при осуществлении технической эксплуатации летательных аппаратов и двигателей</w:t>
      </w:r>
      <w:r w:rsidRPr="00012807">
        <w:rPr>
          <w:rFonts w:ascii="Times New Roman" w:eastAsia="Calibri" w:hAnsi="Times New Roman" w:cs="Times New Roman"/>
          <w:i/>
          <w:sz w:val="28"/>
          <w:szCs w:val="28"/>
          <w:u w:val="single"/>
          <w:lang w:eastAsia="ru-RU"/>
        </w:rPr>
        <w:t>.</w:t>
      </w:r>
    </w:p>
    <w:p w14:paraId="09ED56F6" w14:textId="77777777" w:rsidR="005F2986" w:rsidRPr="005F2986" w:rsidRDefault="00B40380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  <w:t xml:space="preserve"> </w:t>
      </w:r>
      <w:r w:rsidR="005F2986" w:rsidRPr="005F2986"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  <w:t>(наименование профиля подготовки/специальности)</w:t>
      </w:r>
    </w:p>
    <w:p w14:paraId="712DDDE7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________________________</w:t>
      </w:r>
      <w:r w:rsidR="00B40380"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B40380" w:rsidRPr="00B40380">
        <w:rPr>
          <w:rFonts w:ascii="Times New Roman" w:eastAsia="Calibri" w:hAnsi="Times New Roman" w:cs="Times New Roman"/>
          <w:i/>
          <w:sz w:val="28"/>
          <w:szCs w:val="28"/>
          <w:u w:val="single"/>
          <w:lang w:eastAsia="ru-RU"/>
        </w:rPr>
        <w:t>бакалавр</w:t>
      </w:r>
      <w:r w:rsidR="00B40380" w:rsidRPr="00B40380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__________________________</w:t>
      </w:r>
    </w:p>
    <w:p w14:paraId="07A6CC26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  <w:t>(квалификация (степень) выпускника)</w:t>
      </w:r>
    </w:p>
    <w:p w14:paraId="24F29091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08A0DE73" w14:textId="10FE8CD2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Форма обучения: ____</w:t>
      </w:r>
      <w:r w:rsidR="006372D4">
        <w:rPr>
          <w:rFonts w:ascii="Times New Roman" w:eastAsia="Calibri" w:hAnsi="Times New Roman" w:cs="Times New Roman"/>
          <w:sz w:val="28"/>
          <w:szCs w:val="28"/>
          <w:lang w:eastAsia="ru-RU"/>
        </w:rPr>
        <w:t>за</w:t>
      </w:r>
      <w:r w:rsidRPr="005F2986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>очная</w: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______</w:t>
      </w:r>
    </w:p>
    <w:p w14:paraId="1E82981A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1311EB60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317F71C1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013BD594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6F7D47C9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3437CCA1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5BB1FD00" w14:textId="06411389" w:rsidR="005F2986" w:rsidRPr="005F2986" w:rsidRDefault="00357B5D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Москва 2017</w:t>
      </w:r>
    </w:p>
    <w:p w14:paraId="5643D1E6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5F2986">
        <w:rPr>
          <w:rFonts w:ascii="Times New Roman" w:eastAsia="Calibri" w:hAnsi="Times New Roman" w:cs="Times New Roman"/>
          <w:bCs/>
          <w:sz w:val="20"/>
          <w:szCs w:val="20"/>
          <w:lang w:eastAsia="ru-RU"/>
        </w:rPr>
        <w:br w:type="page"/>
      </w:r>
    </w:p>
    <w:p w14:paraId="02D849C9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E9366B5" w14:textId="186B5A51" w:rsidR="005F2986" w:rsidRPr="005F2986" w:rsidRDefault="005F2986" w:rsidP="0076492D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Фонд оценочных средств </w:t>
      </w:r>
      <w:r w:rsidR="00357B5D" w:rsidRPr="00357B5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 В</w:t>
      </w:r>
      <w:r w:rsidRPr="00357B5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сшей математике</w:t>
      </w: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разработан в соответствии с </w:t>
      </w:r>
    </w:p>
    <w:p w14:paraId="37D7FA8F" w14:textId="2350C970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                       </w:t>
      </w:r>
    </w:p>
    <w:p w14:paraId="73B41165" w14:textId="77777777" w:rsidR="00B40380" w:rsidRPr="00357B5D" w:rsidRDefault="005F2986" w:rsidP="00B4038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ОП по </w:t>
      </w:r>
      <w:r w:rsidRPr="00357B5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аправлению </w:t>
      </w:r>
      <w:r w:rsidR="00B40380" w:rsidRPr="00357B5D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25.03.01 – Техническая эксплуатация летательных аппаратов и двигателей</w:t>
      </w:r>
      <w:r w:rsidR="00B40380" w:rsidRPr="00357B5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14:paraId="5FFD5468" w14:textId="77777777" w:rsidR="002E73C2" w:rsidRPr="00B40380" w:rsidRDefault="002E73C2" w:rsidP="00B4038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</w:p>
    <w:p w14:paraId="112C3D12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. </w:t>
      </w:r>
      <w:proofErr w:type="gramStart"/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азработчик:   </w:t>
      </w:r>
      <w:proofErr w:type="gramEnd"/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      доцент  </w:t>
      </w:r>
      <w:r w:rsidR="00B40380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кафедры  Высшей  математики  В.С</w:t>
      </w: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.</w:t>
      </w:r>
      <w:r w:rsidR="00B40380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</w:t>
      </w:r>
      <w:r w:rsidR="00195586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</w:t>
      </w:r>
      <w:r w:rsidR="00B40380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Козлова            </w:t>
      </w: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</w:t>
      </w: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692F87E5" w14:textId="2B31F7DD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17"/>
          <w:szCs w:val="17"/>
          <w:lang w:eastAsia="ru-RU"/>
        </w:rPr>
      </w:pPr>
      <w:r w:rsidRPr="005F2986">
        <w:rPr>
          <w:rFonts w:ascii="Times New Roman" w:eastAsia="Times New Roman" w:hAnsi="Times New Roman" w:cs="Times New Roman"/>
          <w:color w:val="000000"/>
          <w:sz w:val="17"/>
          <w:szCs w:val="17"/>
          <w:lang w:eastAsia="ru-RU"/>
        </w:rPr>
        <w:t xml:space="preserve"> </w:t>
      </w:r>
      <w:r w:rsidRPr="005F2986">
        <w:rPr>
          <w:rFonts w:ascii="Times New Roman" w:eastAsia="Times New Roman" w:hAnsi="Times New Roman" w:cs="Times New Roman"/>
          <w:color w:val="000000"/>
          <w:sz w:val="17"/>
          <w:szCs w:val="17"/>
          <w:lang w:eastAsia="ru-RU"/>
        </w:rPr>
        <w:tab/>
      </w:r>
      <w:r w:rsidRPr="005F2986">
        <w:rPr>
          <w:rFonts w:ascii="Times New Roman" w:eastAsia="Times New Roman" w:hAnsi="Times New Roman" w:cs="Times New Roman"/>
          <w:color w:val="000000"/>
          <w:sz w:val="17"/>
          <w:szCs w:val="17"/>
          <w:lang w:eastAsia="ru-RU"/>
        </w:rPr>
        <w:tab/>
      </w:r>
      <w:r w:rsidRPr="005F2986">
        <w:rPr>
          <w:rFonts w:ascii="Times New Roman" w:eastAsia="Times New Roman" w:hAnsi="Times New Roman" w:cs="Times New Roman"/>
          <w:color w:val="000000"/>
          <w:sz w:val="17"/>
          <w:szCs w:val="17"/>
          <w:lang w:eastAsia="ru-RU"/>
        </w:rPr>
        <w:tab/>
      </w:r>
      <w:r w:rsidRPr="005F2986">
        <w:rPr>
          <w:rFonts w:ascii="Times New Roman" w:eastAsia="Times New Roman" w:hAnsi="Times New Roman" w:cs="Times New Roman"/>
          <w:color w:val="000000"/>
          <w:sz w:val="17"/>
          <w:szCs w:val="17"/>
          <w:lang w:eastAsia="ru-RU"/>
        </w:rPr>
        <w:tab/>
      </w:r>
      <w:r w:rsidRPr="005F2986">
        <w:rPr>
          <w:rFonts w:ascii="Times New Roman" w:eastAsia="Times New Roman" w:hAnsi="Times New Roman" w:cs="Times New Roman"/>
          <w:color w:val="000000"/>
          <w:sz w:val="17"/>
          <w:szCs w:val="17"/>
          <w:lang w:eastAsia="ru-RU"/>
        </w:rPr>
        <w:tab/>
        <w:t xml:space="preserve"> </w:t>
      </w:r>
    </w:p>
    <w:p w14:paraId="62D0636A" w14:textId="36FE9740" w:rsidR="005F2986" w:rsidRPr="005F2986" w:rsidRDefault="005F2986" w:rsidP="002E73C2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14:paraId="6F82C0E8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3. </w:t>
      </w:r>
      <w:proofErr w:type="gramStart"/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ОДОБРЕН  на</w:t>
      </w:r>
      <w:proofErr w:type="gramEnd"/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заседании кафедры </w:t>
      </w:r>
      <w:r w:rsidRPr="005F2986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 xml:space="preserve">              Высшей математики                    </w:t>
      </w:r>
    </w:p>
    <w:p w14:paraId="062F779A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660BF109" w14:textId="2E4FCDA2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Протокол №  </w:t>
      </w:r>
      <w:r w:rsidRPr="005F2986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 xml:space="preserve">   </w:t>
      </w:r>
      <w:r w:rsidR="006372D4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>4</w:t>
      </w:r>
      <w:r w:rsidRPr="005F2986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 xml:space="preserve">    </w: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от </w:t>
      </w:r>
      <w:r w:rsidRPr="005F2986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 xml:space="preserve">  </w:t>
      </w:r>
      <w:r w:rsidR="006372D4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>08 ноября</w:t>
      </w:r>
      <w:r w:rsidRPr="005F2986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 xml:space="preserve">                            </w:t>
      </w:r>
      <w:r w:rsidR="009B5EB1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2017</w: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г.</w:t>
      </w:r>
    </w:p>
    <w:p w14:paraId="732AD8E8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14:paraId="4DD03909" w14:textId="425B9088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рок действия </w:t>
      </w:r>
      <w:proofErr w:type="gramStart"/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ОС:  с</w:t>
      </w:r>
      <w:proofErr w:type="gramEnd"/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«_</w:t>
      </w:r>
      <w:r w:rsidR="006372D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5</w:t>
      </w: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» __</w:t>
      </w:r>
      <w:r w:rsidR="006372D4" w:rsidRPr="006372D4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ноября </w:t>
      </w:r>
      <w:r w:rsidR="006372D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_</w:t>
      </w:r>
      <w:r w:rsidR="00B35A9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017 г. по «30</w:t>
      </w: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» __</w:t>
      </w:r>
      <w:r w:rsidR="00B35A95" w:rsidRPr="006372D4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июня_</w:t>
      </w:r>
      <w:r w:rsidR="00B35A9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019</w:t>
      </w: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г. </w:t>
      </w:r>
    </w:p>
    <w:p w14:paraId="4828F8BE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14:paraId="66DB6F22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B434A97" w14:textId="1610553C" w:rsidR="005F2986" w:rsidRPr="007254D9" w:rsidRDefault="005F2986" w:rsidP="005F298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eastAsia="ru-RU"/>
        </w:rPr>
      </w:pPr>
      <w:r w:rsidRPr="002E73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в. кафедрой                   _</w:t>
      </w:r>
      <w:r w:rsidR="002E73C2" w:rsidRPr="002E73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Ю. И. Дементьев</w:t>
      </w:r>
      <w:r w:rsidRPr="002E73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         / _________________ / </w:t>
      </w:r>
    </w:p>
    <w:p w14:paraId="7017D579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14:paraId="5D656C28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14:paraId="16F31546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14:paraId="0683D0A3" w14:textId="066B9331" w:rsidR="005F2986" w:rsidRPr="00721537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7215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4. </w:t>
      </w:r>
      <w:proofErr w:type="gramStart"/>
      <w:r w:rsidRPr="00721537">
        <w:rPr>
          <w:rFonts w:ascii="Times New Roman" w:eastAsia="Calibri" w:hAnsi="Times New Roman" w:cs="Times New Roman"/>
          <w:sz w:val="28"/>
          <w:szCs w:val="28"/>
          <w:lang w:eastAsia="ru-RU"/>
        </w:rPr>
        <w:t>СОГЛАСОВАН  Начальником</w:t>
      </w:r>
      <w:proofErr w:type="gramEnd"/>
      <w:r w:rsidRPr="007215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Учебно-методического управления</w:t>
      </w:r>
      <w:r w:rsidR="00F859E8" w:rsidRPr="00721537">
        <w:rPr>
          <w:rFonts w:ascii="Times New Roman" w:eastAsia="Calibri" w:hAnsi="Times New Roman" w:cs="Times New Roman"/>
          <w:sz w:val="28"/>
          <w:szCs w:val="28"/>
          <w:lang w:eastAsia="ru-RU"/>
        </w:rPr>
        <w:t>,</w:t>
      </w:r>
      <w:r w:rsidRPr="007215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F859E8" w:rsidRPr="00721537">
        <w:rPr>
          <w:rFonts w:ascii="Times New Roman" w:eastAsia="Times New Roman" w:hAnsi="Times New Roman" w:cs="Times New Roman"/>
          <w:sz w:val="28"/>
          <w:szCs w:val="24"/>
          <w:lang w:eastAsia="ar-SA"/>
        </w:rPr>
        <w:t>к.т.н., доц.</w:t>
      </w:r>
    </w:p>
    <w:p w14:paraId="09E7A528" w14:textId="4B1E5DF2" w:rsidR="005F2986" w:rsidRPr="00721537" w:rsidRDefault="005F2986" w:rsidP="005F2986">
      <w:pPr>
        <w:spacing w:after="0" w:line="360" w:lineRule="exac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1537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 ___</w:t>
      </w:r>
      <w:r w:rsidR="00F859E8" w:rsidRPr="00721537">
        <w:rPr>
          <w:rFonts w:ascii="Times New Roman" w:eastAsia="Times New Roman" w:hAnsi="Times New Roman" w:cs="Times New Roman"/>
          <w:sz w:val="28"/>
          <w:szCs w:val="24"/>
          <w:lang w:eastAsia="ar-SA"/>
        </w:rPr>
        <w:t xml:space="preserve"> Еланцев И.А.</w:t>
      </w:r>
      <w:r w:rsidRPr="00721537">
        <w:rPr>
          <w:rFonts w:ascii="Times New Roman" w:eastAsia="Times New Roman" w:hAnsi="Times New Roman" w:cs="Times New Roman"/>
          <w:sz w:val="28"/>
          <w:szCs w:val="28"/>
          <w:lang w:eastAsia="ru-RU"/>
        </w:rPr>
        <w:t>_____/ _____</w:t>
      </w:r>
      <w:proofErr w:type="gramStart"/>
      <w:r w:rsidRPr="00721537">
        <w:rPr>
          <w:rFonts w:ascii="Times New Roman" w:eastAsia="Times New Roman" w:hAnsi="Times New Roman" w:cs="Times New Roman"/>
          <w:sz w:val="28"/>
          <w:szCs w:val="28"/>
          <w:lang w:eastAsia="ru-RU"/>
        </w:rPr>
        <w:t>_._</w:t>
      </w:r>
      <w:proofErr w:type="gramEnd"/>
      <w:r w:rsidRPr="00721537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201_ г.</w:t>
      </w:r>
    </w:p>
    <w:p w14:paraId="16B79BE4" w14:textId="77777777" w:rsidR="005F2986" w:rsidRPr="005F2986" w:rsidRDefault="005F2986" w:rsidP="005F2986">
      <w:pPr>
        <w:spacing w:after="0" w:line="360" w:lineRule="exact"/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</w:pPr>
      <w:r w:rsidRPr="00721537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 xml:space="preserve">              подпись               расшифровка подписи                               дата</w:t>
      </w:r>
      <w:r w:rsidRPr="005F2986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 xml:space="preserve">  </w:t>
      </w:r>
    </w:p>
    <w:p w14:paraId="1CE441B0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78713760" w14:textId="77777777" w:rsidR="005F2986" w:rsidRPr="005F2986" w:rsidRDefault="005F2986" w:rsidP="005F2986">
      <w:pPr>
        <w:widowControl w:val="0"/>
        <w:tabs>
          <w:tab w:val="left" w:pos="398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5F2986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br w:type="page"/>
      </w:r>
      <w:r w:rsidRPr="005F2986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lastRenderedPageBreak/>
        <w:t xml:space="preserve"> </w:t>
      </w:r>
    </w:p>
    <w:p w14:paraId="2A66455A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/>
          <w:bCs/>
          <w:i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1. </w:t>
      </w:r>
      <w:r w:rsidRPr="005F2986">
        <w:rPr>
          <w:rFonts w:ascii="Times New Roman" w:eastAsia="Calibri" w:hAnsi="Times New Roman" w:cs="Times New Roman"/>
          <w:b/>
          <w:bCs/>
          <w:iCs/>
          <w:sz w:val="28"/>
          <w:szCs w:val="28"/>
          <w:lang w:eastAsia="ru-RU"/>
        </w:rPr>
        <w:t>Перечень компетенций с указанием этапов их формирования в процессе освоения дисциплины (модуля)</w:t>
      </w:r>
    </w:p>
    <w:p w14:paraId="307F61B1" w14:textId="77777777" w:rsidR="00195586" w:rsidRPr="00195586" w:rsidRDefault="00195586" w:rsidP="00195586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195586">
        <w:rPr>
          <w:rFonts w:ascii="Times New Roman" w:eastAsia="Times New Roman" w:hAnsi="Times New Roman" w:cs="Times New Roman"/>
          <w:sz w:val="28"/>
          <w:szCs w:val="28"/>
          <w:lang w:eastAsia="ar-SA"/>
        </w:rPr>
        <w:t>Процесс изучения дисциплины направлен на формирование следующих компетенций:</w:t>
      </w:r>
    </w:p>
    <w:p w14:paraId="21D38E88" w14:textId="77777777" w:rsidR="00195586" w:rsidRPr="00195586" w:rsidRDefault="00195586" w:rsidP="0019558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а) о</w:t>
      </w:r>
      <w:r w:rsidRPr="00195586">
        <w:rPr>
          <w:rFonts w:ascii="Times New Roman" w:eastAsia="Times New Roman" w:hAnsi="Times New Roman" w:cs="Times New Roman"/>
          <w:b/>
          <w:i/>
          <w:sz w:val="28"/>
          <w:szCs w:val="28"/>
        </w:rPr>
        <w:t>бщекультурные</w:t>
      </w:r>
      <w:r w:rsidRPr="00195586">
        <w:rPr>
          <w:rFonts w:ascii="Times New Roman" w:eastAsia="TimesNewRoman,BoldItalic" w:hAnsi="Times New Roman" w:cs="Times New Roman"/>
          <w:b/>
          <w:bCs/>
          <w:i/>
          <w:iCs/>
          <w:sz w:val="28"/>
          <w:szCs w:val="28"/>
        </w:rPr>
        <w:t xml:space="preserve"> </w:t>
      </w:r>
      <w:r w:rsidRPr="00195586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(О</w:t>
      </w:r>
      <w:r w:rsidRPr="00195586">
        <w:rPr>
          <w:rFonts w:ascii="Times New Roman" w:eastAsia="TimesNewRoman,BoldItalic" w:hAnsi="Times New Roman" w:cs="Times New Roman"/>
          <w:b/>
          <w:bCs/>
          <w:i/>
          <w:iCs/>
          <w:sz w:val="28"/>
          <w:szCs w:val="28"/>
        </w:rPr>
        <w:t>К</w:t>
      </w:r>
      <w:r w:rsidRPr="00195586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):</w:t>
      </w:r>
    </w:p>
    <w:p w14:paraId="4C0FB8F8" w14:textId="77777777" w:rsidR="00195586" w:rsidRPr="00195586" w:rsidRDefault="00195586" w:rsidP="00195586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195586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   - способностью к самоорганизации и самообразованию </w:t>
      </w:r>
      <w:r w:rsidRPr="00195586">
        <w:rPr>
          <w:rFonts w:ascii="Times New Roman" w:eastAsia="Times New Roman" w:hAnsi="Times New Roman" w:cs="Times New Roman"/>
          <w:bCs/>
          <w:iCs/>
          <w:sz w:val="28"/>
          <w:szCs w:val="28"/>
        </w:rPr>
        <w:t>(ОК-5);</w:t>
      </w:r>
    </w:p>
    <w:p w14:paraId="1237D977" w14:textId="77777777" w:rsidR="00195586" w:rsidRPr="00195586" w:rsidRDefault="00195586" w:rsidP="0019558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б) о</w:t>
      </w:r>
      <w:r w:rsidRPr="00195586">
        <w:rPr>
          <w:rFonts w:ascii="Times New Roman" w:eastAsia="Times New Roman" w:hAnsi="Times New Roman" w:cs="Times New Roman"/>
          <w:b/>
          <w:i/>
          <w:sz w:val="28"/>
          <w:szCs w:val="28"/>
        </w:rPr>
        <w:t>бщепрофессиональные</w:t>
      </w:r>
      <w:r w:rsidRPr="00195586">
        <w:rPr>
          <w:rFonts w:ascii="Times New Roman" w:eastAsia="TimesNewRoman,BoldItalic" w:hAnsi="Times New Roman" w:cs="Times New Roman"/>
          <w:b/>
          <w:bCs/>
          <w:i/>
          <w:iCs/>
          <w:sz w:val="28"/>
          <w:szCs w:val="28"/>
        </w:rPr>
        <w:t xml:space="preserve"> </w:t>
      </w:r>
      <w:r w:rsidRPr="00195586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(О</w:t>
      </w:r>
      <w:r w:rsidRPr="00195586">
        <w:rPr>
          <w:rFonts w:ascii="Times New Roman" w:eastAsia="TimesNewRoman,BoldItalic" w:hAnsi="Times New Roman" w:cs="Times New Roman"/>
          <w:b/>
          <w:bCs/>
          <w:i/>
          <w:iCs/>
          <w:sz w:val="28"/>
          <w:szCs w:val="28"/>
        </w:rPr>
        <w:t>ПК</w:t>
      </w:r>
      <w:r w:rsidRPr="00195586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):</w:t>
      </w:r>
    </w:p>
    <w:p w14:paraId="039E55C5" w14:textId="77777777" w:rsidR="00195586" w:rsidRPr="00195586" w:rsidRDefault="00195586" w:rsidP="0019558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-</w:t>
      </w:r>
      <w:r w:rsidRPr="00195586">
        <w:rPr>
          <w:rFonts w:ascii="Times New Roman" w:eastAsia="Times New Roman" w:hAnsi="Times New Roman" w:cs="Times New Roman"/>
          <w:bCs/>
          <w:iCs/>
          <w:sz w:val="28"/>
          <w:szCs w:val="28"/>
        </w:rPr>
        <w:t>способность представлять адекватную современному уровню знаний научную картину мира на основе знания основных положений, законов и методов естественных наук и математики (ОПК-2);</w:t>
      </w:r>
    </w:p>
    <w:p w14:paraId="6C4D0822" w14:textId="77777777" w:rsidR="00195586" w:rsidRPr="00195586" w:rsidRDefault="00195586" w:rsidP="00195586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sz w:val="28"/>
          <w:szCs w:val="28"/>
        </w:rPr>
        <w:t>- способность выявлять естественнонаучную сущность проблем, возникающих в ходе профессиональной деятельности, привлекать для их решения соответствующий физико-математический аппарат (ОПК-3).</w:t>
      </w:r>
    </w:p>
    <w:p w14:paraId="623DE893" w14:textId="77777777" w:rsidR="00195586" w:rsidRPr="00195586" w:rsidRDefault="00195586" w:rsidP="00195586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19558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В результате изучения дисциплины </w:t>
      </w:r>
      <w:r w:rsidRPr="001955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«Высшая математика» </w:t>
      </w:r>
      <w:r w:rsidRPr="0019558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студент должен:</w:t>
      </w:r>
    </w:p>
    <w:p w14:paraId="7C1042B7" w14:textId="77777777" w:rsidR="00195586" w:rsidRPr="00195586" w:rsidRDefault="00195586" w:rsidP="00195586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19558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- по компетенции </w:t>
      </w:r>
      <w:r w:rsidRPr="00195586">
        <w:rPr>
          <w:rFonts w:ascii="Times New Roman" w:eastAsia="Times New Roman" w:hAnsi="Times New Roman" w:cs="Times New Roman"/>
          <w:bCs/>
          <w:sz w:val="28"/>
          <w:szCs w:val="28"/>
        </w:rPr>
        <w:t>ОК-5</w:t>
      </w:r>
      <w:r w:rsidRPr="0019558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:</w:t>
      </w:r>
    </w:p>
    <w:p w14:paraId="16DC553A" w14:textId="77777777" w:rsidR="00195586" w:rsidRPr="00195586" w:rsidRDefault="00195586" w:rsidP="0019558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19558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знать: </w:t>
      </w:r>
    </w:p>
    <w:p w14:paraId="1DBE5788" w14:textId="77777777" w:rsidR="00195586" w:rsidRPr="00195586" w:rsidRDefault="00195586" w:rsidP="0019558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shd w:val="clear" w:color="auto" w:fill="FFFFFF"/>
        </w:rPr>
      </w:pPr>
      <w:r w:rsidRPr="0019558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</w:t>
      </w:r>
      <w:r w:rsidRPr="00195586">
        <w:rPr>
          <w:rFonts w:ascii="Times New Roman" w:eastAsia="Times New Roman" w:hAnsi="Times New Roman" w:cs="Times New Roman"/>
          <w:bCs/>
          <w:sz w:val="28"/>
          <w:szCs w:val="28"/>
          <w:shd w:val="clear" w:color="auto" w:fill="FFFFFF"/>
        </w:rPr>
        <w:t xml:space="preserve">  основные принципы и методы чтения математической литературы;</w:t>
      </w:r>
    </w:p>
    <w:p w14:paraId="2A30BE7F" w14:textId="77777777" w:rsidR="00195586" w:rsidRPr="00195586" w:rsidRDefault="00195586" w:rsidP="0019558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shd w:val="clear" w:color="auto" w:fill="FFFFFF"/>
        </w:rPr>
      </w:pPr>
      <w:r w:rsidRPr="00195586">
        <w:rPr>
          <w:rFonts w:ascii="Times New Roman" w:eastAsia="Times New Roman" w:hAnsi="Times New Roman" w:cs="Times New Roman"/>
          <w:bCs/>
          <w:sz w:val="28"/>
          <w:szCs w:val="28"/>
          <w:shd w:val="clear" w:color="auto" w:fill="FFFFFF"/>
        </w:rPr>
        <w:t>ОК-5.1.6;</w:t>
      </w:r>
    </w:p>
    <w:p w14:paraId="2B08C98E" w14:textId="77777777" w:rsidR="00195586" w:rsidRPr="00195586" w:rsidRDefault="00195586" w:rsidP="0019558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19558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уметь:</w:t>
      </w:r>
    </w:p>
    <w:p w14:paraId="0B292801" w14:textId="77777777" w:rsidR="00195586" w:rsidRPr="00195586" w:rsidRDefault="00195586" w:rsidP="0019558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sz w:val="28"/>
          <w:szCs w:val="28"/>
        </w:rPr>
        <w:t>-</w:t>
      </w:r>
      <w:r w:rsidRPr="00195586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195586">
        <w:rPr>
          <w:rFonts w:ascii="Times New Roman" w:eastAsia="Times New Roman" w:hAnsi="Times New Roman" w:cs="Times New Roman"/>
          <w:bCs/>
          <w:sz w:val="28"/>
          <w:szCs w:val="28"/>
        </w:rPr>
        <w:t>уметь самостоятельно изучать необходимые математические понятия и методы; ОК-5.2.3;</w:t>
      </w:r>
    </w:p>
    <w:p w14:paraId="44F0528E" w14:textId="77777777" w:rsidR="00195586" w:rsidRPr="00195586" w:rsidRDefault="00195586" w:rsidP="0019558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sz w:val="28"/>
          <w:szCs w:val="28"/>
        </w:rPr>
        <w:t>- уметь самостоятельно пользоваться математическими справочными материалами, формулами и таблицами; ОК-5.2.4;</w:t>
      </w:r>
    </w:p>
    <w:p w14:paraId="529BE129" w14:textId="77777777" w:rsidR="00195586" w:rsidRPr="00195586" w:rsidRDefault="00195586" w:rsidP="0019558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19558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владеть: </w:t>
      </w:r>
    </w:p>
    <w:p w14:paraId="4119B7FD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- владеть методами поиска математической информации в библиотечных системах и в интернете; ОК-5.3.1;</w:t>
      </w:r>
    </w:p>
    <w:p w14:paraId="12B43370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-по компетенции ОПК-2:</w:t>
      </w:r>
    </w:p>
    <w:p w14:paraId="262610F4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/>
          <w:bCs/>
          <w:iCs/>
          <w:spacing w:val="-4"/>
          <w:sz w:val="28"/>
          <w:szCs w:val="28"/>
        </w:rPr>
        <w:t xml:space="preserve">знать: </w:t>
      </w:r>
    </w:p>
    <w:p w14:paraId="1D651C23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- основные понятия алгебры и аналитической геометрии; ОПК-2.1.1;</w:t>
      </w:r>
    </w:p>
    <w:p w14:paraId="4AF526BB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- основные понятия дифференциального исчисления; ОПК-2.1.2;</w:t>
      </w:r>
    </w:p>
    <w:p w14:paraId="39DBC0BB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- основные понятия интегрального исчисления; ОПК-2.1.3;</w:t>
      </w:r>
    </w:p>
    <w:p w14:paraId="3E7D95E2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- основные понятия теории функций комплексного переменного; ОПК-2.1.4;</w:t>
      </w:r>
    </w:p>
    <w:p w14:paraId="72EBD1AB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- основные понятия дифференциального исчисления функций нескольких переменных; ОПК-2.1.5;</w:t>
      </w:r>
    </w:p>
    <w:p w14:paraId="5BD793C4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/>
          <w:bCs/>
          <w:iCs/>
          <w:spacing w:val="-4"/>
          <w:sz w:val="28"/>
          <w:szCs w:val="28"/>
        </w:rPr>
        <w:t xml:space="preserve"> уметь: </w:t>
      </w:r>
    </w:p>
    <w:p w14:paraId="784CAFC6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/>
          <w:bCs/>
          <w:iCs/>
          <w:spacing w:val="-4"/>
          <w:sz w:val="28"/>
          <w:szCs w:val="28"/>
        </w:rPr>
        <w:t>-</w:t>
      </w: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 xml:space="preserve">  применять методы алгебры и аналитической геометрии при анализе и решении прикладных задач; ОПК-2.2.1;</w:t>
      </w:r>
    </w:p>
    <w:p w14:paraId="31003C83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-  применять методы дифференциального и интегрального исчисления функций одного и нескольких переменных при решении задач физики и техники; ОПК-2.2.2;</w:t>
      </w:r>
    </w:p>
    <w:p w14:paraId="711E318C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- применять методы теории функций комплексного переменного в задачах электротехники и физики; ОПК-2.2.3;</w:t>
      </w:r>
    </w:p>
    <w:p w14:paraId="2E5FBE66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/>
          <w:bCs/>
          <w:iCs/>
          <w:spacing w:val="-4"/>
          <w:sz w:val="28"/>
          <w:szCs w:val="28"/>
        </w:rPr>
        <w:t xml:space="preserve">владеть: </w:t>
      </w:r>
    </w:p>
    <w:p w14:paraId="2A181052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/>
          <w:bCs/>
          <w:iCs/>
          <w:spacing w:val="-4"/>
          <w:sz w:val="28"/>
          <w:szCs w:val="28"/>
        </w:rPr>
        <w:t>-</w:t>
      </w:r>
      <w:r w:rsidRPr="00195586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владеть основными законами, положениями и методами высшей математики; ОПК-2.3.1</w:t>
      </w:r>
    </w:p>
    <w:p w14:paraId="7836D547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 xml:space="preserve"> -по компетенции ОПК-3:</w:t>
      </w:r>
    </w:p>
    <w:p w14:paraId="6AA10D89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/>
          <w:bCs/>
          <w:iCs/>
          <w:spacing w:val="-4"/>
          <w:sz w:val="28"/>
          <w:szCs w:val="28"/>
        </w:rPr>
        <w:lastRenderedPageBreak/>
        <w:t xml:space="preserve">-знать: </w:t>
      </w:r>
    </w:p>
    <w:p w14:paraId="3F912DA4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-</w:t>
      </w:r>
      <w:r w:rsidRPr="00195586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основные методы исследования и построения графиков функций; ОПК-3.1.1;</w:t>
      </w:r>
    </w:p>
    <w:p w14:paraId="3F90C37F" w14:textId="77777777" w:rsidR="00195586" w:rsidRPr="00195586" w:rsidRDefault="00195586" w:rsidP="0019558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 xml:space="preserve">           -</w:t>
      </w:r>
      <w:r w:rsidRPr="00195586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основные понятия теории дифференциальных уравнений; ОПК-3.1.2;</w:t>
      </w:r>
    </w:p>
    <w:p w14:paraId="2FA8AD97" w14:textId="77777777" w:rsidR="00195586" w:rsidRPr="00195586" w:rsidRDefault="00195586" w:rsidP="0019558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 xml:space="preserve">           - основные понятия теории рядов; ОПК-3.1.3;</w:t>
      </w:r>
    </w:p>
    <w:p w14:paraId="75183426" w14:textId="77777777" w:rsidR="00195586" w:rsidRPr="00195586" w:rsidRDefault="00195586" w:rsidP="0019558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 xml:space="preserve">           - основные понятия теории вероятностей; ОПК-3.1.4;</w:t>
      </w:r>
    </w:p>
    <w:p w14:paraId="3C957BC8" w14:textId="77777777" w:rsidR="00195586" w:rsidRPr="00195586" w:rsidRDefault="00195586" w:rsidP="0019558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уметь:</w:t>
      </w:r>
      <w:r w:rsidRPr="0019558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</w:p>
    <w:p w14:paraId="4DBA89BD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19558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 применять методы исследования и построения функций при анализе физических процессов; ОПК-3.2.1;</w:t>
      </w:r>
    </w:p>
    <w:p w14:paraId="0842E896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sz w:val="28"/>
          <w:szCs w:val="28"/>
        </w:rPr>
        <w:t xml:space="preserve">- применять методы теории дифференциальных уравнений и теории рядов при решении прикладных задач; </w:t>
      </w:r>
      <w:r w:rsidRPr="00195586">
        <w:rPr>
          <w:rFonts w:ascii="Times New Roman" w:eastAsia="Times New Roman" w:hAnsi="Times New Roman" w:cs="Times New Roman"/>
          <w:bCs/>
          <w:sz w:val="28"/>
          <w:szCs w:val="28"/>
        </w:rPr>
        <w:t>ОПК-3.2.2;</w:t>
      </w:r>
    </w:p>
    <w:p w14:paraId="09E17C91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sz w:val="28"/>
          <w:szCs w:val="28"/>
        </w:rPr>
        <w:t>- применять методы теории вероятностей при решении прикладных задач; ОПК-3.2.3;</w:t>
      </w:r>
    </w:p>
    <w:p w14:paraId="2A747163" w14:textId="77777777" w:rsidR="00195586" w:rsidRPr="00195586" w:rsidRDefault="00195586" w:rsidP="00195586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19558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владеть:</w:t>
      </w:r>
    </w:p>
    <w:p w14:paraId="502EAAF8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- </w:t>
      </w:r>
      <w:r w:rsidRPr="00195586">
        <w:rPr>
          <w:rFonts w:ascii="Times New Roman" w:eastAsia="Times New Roman" w:hAnsi="Times New Roman" w:cs="Times New Roman"/>
          <w:bCs/>
          <w:sz w:val="28"/>
          <w:szCs w:val="28"/>
        </w:rPr>
        <w:t>владеть основными методами высшей математики для формализации прикладных задач, возникающих в ходе профессиональной деятельности; ОПК-3.3.1.</w:t>
      </w:r>
    </w:p>
    <w:p w14:paraId="2961DB4A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</w:p>
    <w:p w14:paraId="2A266EA4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1F6F4B5E" w14:textId="77777777" w:rsidR="005F2986" w:rsidRPr="005F2986" w:rsidRDefault="005F2986" w:rsidP="005F2986">
      <w:pPr>
        <w:widowControl w:val="0"/>
        <w:suppressAutoHyphens/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</w:p>
    <w:p w14:paraId="0BAB1B0F" w14:textId="77777777" w:rsidR="005F2986" w:rsidRPr="005F2986" w:rsidRDefault="005F2986" w:rsidP="005F2986">
      <w:pPr>
        <w:widowControl w:val="0"/>
        <w:suppressAutoHyphens/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</w:p>
    <w:p w14:paraId="3E39D3FC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NewRomanPS-BoldMT" w:eastAsia="Calibri" w:hAnsi="TimesNewRomanPS-BoldMT" w:cs="TimesNewRomanPS-BoldMT"/>
          <w:b/>
          <w:b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</w:p>
    <w:p w14:paraId="4B86339A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sectPr w:rsidR="005F2986" w:rsidRPr="005F2986" w:rsidSect="00012807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6" w:h="16838"/>
          <w:pgMar w:top="868" w:right="686" w:bottom="1134" w:left="1123" w:header="709" w:footer="624" w:gutter="0"/>
          <w:cols w:space="708"/>
          <w:titlePg/>
          <w:docGrid w:linePitch="360"/>
        </w:sectPr>
      </w:pPr>
    </w:p>
    <w:p w14:paraId="7676789A" w14:textId="77777777" w:rsidR="005F2986" w:rsidRPr="00E576D6" w:rsidRDefault="005F2986" w:rsidP="005F29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39FDAE19" w14:textId="77777777" w:rsidR="005F2986" w:rsidRPr="005F2986" w:rsidRDefault="005F2986" w:rsidP="005F2986">
      <w:pPr>
        <w:widowControl w:val="0"/>
        <w:spacing w:after="0" w:line="240" w:lineRule="auto"/>
        <w:ind w:right="-57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540CBC30" w14:textId="77777777" w:rsidR="00314BA0" w:rsidRPr="004E73D7" w:rsidRDefault="00314BA0" w:rsidP="00314BA0">
      <w:pPr>
        <w:tabs>
          <w:tab w:val="left" w:pos="708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iCs/>
          <w:sz w:val="28"/>
          <w:szCs w:val="28"/>
          <w:lang w:eastAsia="ru-RU"/>
        </w:rPr>
      </w:pPr>
      <w:r w:rsidRPr="00F74EB1">
        <w:rPr>
          <w:rFonts w:ascii="Times New Roman" w:eastAsia="Times New Roman" w:hAnsi="Times New Roman" w:cs="Times New Roman"/>
          <w:b/>
          <w:i/>
          <w:iCs/>
          <w:sz w:val="28"/>
          <w:szCs w:val="28"/>
          <w:lang w:eastAsia="ru-RU"/>
        </w:rPr>
        <w:t>Этапы формирования компетенций</w:t>
      </w:r>
    </w:p>
    <w:p w14:paraId="079C65BE" w14:textId="77777777" w:rsidR="00314BA0" w:rsidRPr="004E73D7" w:rsidRDefault="00314BA0" w:rsidP="00314BA0">
      <w:pPr>
        <w:tabs>
          <w:tab w:val="left" w:pos="708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iCs/>
          <w:sz w:val="28"/>
          <w:szCs w:val="28"/>
          <w:lang w:eastAsia="ru-RU"/>
        </w:rPr>
      </w:pPr>
    </w:p>
    <w:tbl>
      <w:tblPr>
        <w:tblW w:w="15461" w:type="dxa"/>
        <w:tblInd w:w="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673"/>
        <w:gridCol w:w="990"/>
        <w:gridCol w:w="708"/>
        <w:gridCol w:w="567"/>
        <w:gridCol w:w="709"/>
        <w:gridCol w:w="708"/>
        <w:gridCol w:w="850"/>
        <w:gridCol w:w="709"/>
        <w:gridCol w:w="849"/>
        <w:gridCol w:w="709"/>
        <w:gridCol w:w="709"/>
        <w:gridCol w:w="708"/>
        <w:gridCol w:w="850"/>
        <w:gridCol w:w="567"/>
        <w:gridCol w:w="2125"/>
        <w:gridCol w:w="30"/>
      </w:tblGrid>
      <w:tr w:rsidR="00433705" w:rsidRPr="004E73D7" w14:paraId="4995924D" w14:textId="11F69AF9" w:rsidTr="00797BE8">
        <w:trPr>
          <w:gridAfter w:val="1"/>
          <w:wAfter w:w="20" w:type="dxa"/>
        </w:trPr>
        <w:tc>
          <w:tcPr>
            <w:tcW w:w="367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F7D78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дисциплины,</w:t>
            </w:r>
          </w:p>
          <w:p w14:paraId="60135384" w14:textId="77777777" w:rsidR="00433705" w:rsidRPr="004E73D7" w:rsidRDefault="00433705" w:rsidP="00314B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темы(наименования)</w:t>
            </w:r>
          </w:p>
        </w:tc>
        <w:tc>
          <w:tcPr>
            <w:tcW w:w="99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77DF1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Коли-чество часов</w:t>
            </w:r>
          </w:p>
        </w:tc>
        <w:tc>
          <w:tcPr>
            <w:tcW w:w="6521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B77EE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 xml:space="preserve">Компетенции </w:t>
            </w:r>
            <w:r w:rsidRPr="004E73D7"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lang w:eastAsia="ar-SA"/>
              </w:rPr>
              <w:t>(знания, умения, навыки)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8B56A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891C1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067D4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A3EE1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7A1DACDD" w14:textId="77F0D112" w:rsidTr="002B7E72">
        <w:trPr>
          <w:gridAfter w:val="1"/>
          <w:wAfter w:w="20" w:type="dxa"/>
        </w:trPr>
        <w:tc>
          <w:tcPr>
            <w:tcW w:w="367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1A6D84" w14:textId="77777777" w:rsidR="00433705" w:rsidRPr="004E73D7" w:rsidRDefault="00433705" w:rsidP="00314BA0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E816C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BDADA1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ОК-5.1.6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BA9FDA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ОК-5.2.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93480A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ОК-5.2.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3F52F0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ОК-5.3.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5DC0F2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ОПК-2.1.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BFABD9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ОПК-2.1.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309CEC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ОПК-2.1.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00C23C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ОПК-2.1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28299F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 xml:space="preserve"> ОПК-2.1.5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0D1B0F2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ОПК-2.2.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77E1B3E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ОПК-2.2.2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BE7DF81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ОПК2.2.3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6F9030" w14:textId="77777777" w:rsidR="00433705" w:rsidRPr="00433705" w:rsidRDefault="00433705" w:rsidP="00433705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</w:pPr>
            <w:r w:rsidRPr="0043370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ar-SA"/>
              </w:rPr>
              <w:t xml:space="preserve">Формы текущего контроля </w:t>
            </w:r>
          </w:p>
          <w:p w14:paraId="6C91AA01" w14:textId="77777777" w:rsidR="00433705" w:rsidRPr="000F1A24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highlight w:val="cyan"/>
                <w:lang w:eastAsia="ar-SA"/>
              </w:rPr>
            </w:pPr>
          </w:p>
        </w:tc>
      </w:tr>
      <w:tr w:rsidR="00433705" w:rsidRPr="004E73D7" w14:paraId="08338AE2" w14:textId="2B33DBFB" w:rsidTr="002B7E72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F7D9EAF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1. Элементы линейной и векторной алгебры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3D77E9" w14:textId="58D85D44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2E2BC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51DD7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A8E65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9A14A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169A6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92EAF3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05DC7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E71C7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3AEDD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6C36CA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22C462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78CB0F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F8AEA2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2EC6887E" w14:textId="0F4595F7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C63A3FE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.1 Алгебра матриц. Определители, их свойства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972156" w14:textId="3FC2AA74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E6C6D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D66335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CB79C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0B887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7FB19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CC148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3CDE8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32C10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251D4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5E071C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78A77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BE775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96D66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443AA821" w14:textId="64AC3E07" w:rsidTr="00797BE8">
        <w:trPr>
          <w:gridAfter w:val="1"/>
          <w:wAfter w:w="20" w:type="dxa"/>
          <w:trHeight w:val="276"/>
        </w:trPr>
        <w:tc>
          <w:tcPr>
            <w:tcW w:w="3676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116F1705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.2 Вычисление определителей. Обратная матрица. Ранг матрицы.</w:t>
            </w:r>
          </w:p>
        </w:tc>
        <w:tc>
          <w:tcPr>
            <w:tcW w:w="992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6DD2C975" w14:textId="0DC26972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4A877D4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4ADD36D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238E15E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1CEBD89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1EE0511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1E931F4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0D244E7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44E343B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5DA9691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47319E9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59E4E7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53500E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ED4824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1232215E" w14:textId="79961782" w:rsidTr="00797BE8">
        <w:trPr>
          <w:gridAfter w:val="1"/>
          <w:wAfter w:w="20" w:type="dxa"/>
          <w:trHeight w:val="276"/>
        </w:trPr>
        <w:tc>
          <w:tcPr>
            <w:tcW w:w="3676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16946C60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2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570E5AF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5CC4A97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7FA738F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4D412EA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58A87FA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5337386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087CEEB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3BDDB32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432E912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6C83183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7C443B9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60AFBCD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0EC76F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left w:val="single" w:sz="4" w:space="0" w:color="000000"/>
              <w:right w:val="single" w:sz="4" w:space="0" w:color="000000"/>
            </w:tcBorders>
          </w:tcPr>
          <w:p w14:paraId="0E10C7E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14F2A867" w14:textId="34D164CC" w:rsidTr="00797BE8">
        <w:trPr>
          <w:gridAfter w:val="1"/>
          <w:wAfter w:w="20" w:type="dxa"/>
          <w:trHeight w:val="276"/>
        </w:trPr>
        <w:tc>
          <w:tcPr>
            <w:tcW w:w="3676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836C50D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2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325C8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F13F0C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09887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C52C9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4BDA1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FAAAA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70A92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15EC4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17031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DF51C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50AB1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BF5D0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5FC13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14C05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2379E995" w14:textId="1722FE4E" w:rsidTr="00797BE8">
        <w:trPr>
          <w:gridAfter w:val="1"/>
          <w:wAfter w:w="20" w:type="dxa"/>
          <w:trHeight w:val="276"/>
        </w:trPr>
        <w:tc>
          <w:tcPr>
            <w:tcW w:w="3676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1950D999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.3 Системы линейных уравнений</w:t>
            </w:r>
          </w:p>
        </w:tc>
        <w:tc>
          <w:tcPr>
            <w:tcW w:w="992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4DB893BB" w14:textId="1049ADEE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3D083BE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7FEF1E5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136C523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3D99E01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5335C3D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50A6FCE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313FFB3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7E9423C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142E2E4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4AB1A29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BB699E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73AE4B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482BB1F" w14:textId="6C18E14D" w:rsidR="00433705" w:rsidRPr="008204CD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446A3ED1" w14:textId="1651645D" w:rsidTr="00797BE8">
        <w:trPr>
          <w:gridAfter w:val="1"/>
          <w:wAfter w:w="20" w:type="dxa"/>
          <w:trHeight w:val="276"/>
        </w:trPr>
        <w:tc>
          <w:tcPr>
            <w:tcW w:w="3676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1F813AAA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2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3BB4402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0D0D30E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4E1A75A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68211A3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58F72B1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1D3DB26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62F2F6F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1DF8FC6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73F7EEB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098E6AA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379F5AA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77663A9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27E1D4D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left w:val="single" w:sz="4" w:space="0" w:color="000000"/>
              <w:right w:val="single" w:sz="4" w:space="0" w:color="000000"/>
            </w:tcBorders>
          </w:tcPr>
          <w:p w14:paraId="4B83FDE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4C425586" w14:textId="21B16B81" w:rsidTr="00797BE8">
        <w:trPr>
          <w:gridAfter w:val="1"/>
          <w:wAfter w:w="20" w:type="dxa"/>
          <w:trHeight w:val="276"/>
        </w:trPr>
        <w:tc>
          <w:tcPr>
            <w:tcW w:w="3676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AF8A361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2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A096B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C268C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39AD9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C4A4D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F3932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B6257D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D02D1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B5FAE3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AB576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845326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ABA2C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8FEAA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2A046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75F7C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1678A60C" w14:textId="7EAE49F4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702BF1D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.4 Векторы линейные операции над векторам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6A8809" w14:textId="6BCEDF19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F1AC9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7614B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05626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89C226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E0398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0C032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E0D1F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E3EDC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26180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A73AC1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9CC99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EE6F4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58013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1831EC75" w14:textId="6E3454B4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D86CB84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.5 Скалярное, векторное и смешанное произведение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3A406D" w14:textId="2AFC5A46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C6554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3C2BA7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795FF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639D7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9D899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B372B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43C32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A344C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8925F4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5F2B7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1294C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E23A0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A26B9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416A0716" w14:textId="3A072101" w:rsidTr="002B7E72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E4913A1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2. Аналитическая геометр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82DA22" w14:textId="18DAA9C0" w:rsidR="00433705" w:rsidRPr="004E73D7" w:rsidRDefault="00433705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2</w:t>
            </w:r>
            <w:r w:rsidR="00E764A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F7319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36C65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8632EC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064CD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BF28D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8E1A7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9B269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237DD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A0646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D3954A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B72822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2F733E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89FB5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5CF71B9B" w14:textId="4E7BA8CC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B9EA572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2.1 Уравнение линий и поверхностей. Прямая на плоскост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3DC0B6" w14:textId="2998F3DE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16C5B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0AC78F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A87F8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305C6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56459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B7BD9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F0411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FEBC6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8F286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0E58A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6BD8F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6F042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07676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0C8B1D8E" w14:textId="2C17F88C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EEB00F9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2.2 Плоскость и прямая в пространстве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910701" w14:textId="305FF14C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C6943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3300C0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4ADF9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702BF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52D46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AC60E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0EF2D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87B37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FBE7D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FB061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26780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D86BA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A6EA0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547A8066" w14:textId="546BE55B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FF975AD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2.3 Кривые второго порядк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244451" w14:textId="28898E7D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5DA26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2D28F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08A08E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84C9D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340B00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ADAB6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94498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D4CC9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B9272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1EDCE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0D616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5FBF2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4AA85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6382BE44" w14:textId="2D296BCC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A9CB613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2.4 Канонические уравнения поверхностей второго порядк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01F2C2" w14:textId="6148C6CE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CAE00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402624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81654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166D8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753BC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83D3D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625A3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2C910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C5973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47A7C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FC1BA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BD2BB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19488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44B19794" w14:textId="4A012216" w:rsidTr="002B7E72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9CA247A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3. Последовательности, функции и их пределы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E613C4" w14:textId="50EBA704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912FE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E87C4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F3857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549E8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5312B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00BBC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2FE8C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02ECD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4400C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EDF30C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5E411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1F4F00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885902B" w14:textId="65D7F7E0" w:rsidR="00433705" w:rsidRPr="004E73D7" w:rsidRDefault="006372D4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8204CD">
              <w:rPr>
                <w:i/>
              </w:rPr>
              <w:t>Контрольная работа № 1</w:t>
            </w:r>
          </w:p>
        </w:tc>
      </w:tr>
      <w:tr w:rsidR="00433705" w:rsidRPr="004E73D7" w14:paraId="581614BA" w14:textId="26F883DC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C10E0F4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lastRenderedPageBreak/>
              <w:t>Тема 3.1 Функции. Графики основных элементарных функций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92E8D3" w14:textId="096C7FC9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FACDF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BCDC2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572A2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F7D28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5595F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67BCE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8C6303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34D9C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94077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DEFBF2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84B08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750CD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E75847" w14:textId="294D2790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29C4057D" w14:textId="14326EF7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2261981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3.2 Числовые последовательности и их пределы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AD6651" w14:textId="15E3D9C7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3B265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39B2B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88EBC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CAAD2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60917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BA8C0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49BC38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A93F6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F31E9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E8CF6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69B91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EED8B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D7C50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54F40BB1" w14:textId="09AEB2CE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013438E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3.3 Предел функцию Определ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1392CC" w14:textId="1832C0B5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F391C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2B2CF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69051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F59C9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847CF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BB914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C0764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8671D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C9015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44689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6CBBA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68A16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0E35B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7B2FDDB1" w14:textId="522FA61D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1716117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3.4 Бесконечно малые функции. Эквивалентные бесконечно малые функци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A67663" w14:textId="18E296D5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18954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245C9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0056A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0A44E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0216C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30A75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9150D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D5ED9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0986C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683C1C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AEC31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7F3F9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04915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174DBF6B" w14:textId="0F475753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658B86C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3.5 Непрерывность и точки разрыв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A80171" w14:textId="59CFA8F3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4C2FC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D1DC6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023A9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8F338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B9DA5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F9992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74BEA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C254C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83AF67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90CFD9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69F1C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6C803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EDB38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4EABB266" w14:textId="400D8B4D" w:rsidTr="002B7E72">
        <w:trPr>
          <w:gridAfter w:val="1"/>
          <w:wAfter w:w="20" w:type="dxa"/>
        </w:trPr>
        <w:tc>
          <w:tcPr>
            <w:tcW w:w="36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CB52D23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4. Производная и ее приложение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91533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4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31FAA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6905B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0D613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356B6F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B53E7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429A82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23D87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3475A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93078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9956B6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445938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395E5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2A5DE77" w14:textId="34B2E130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1F352A5B" w14:textId="10545EBD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BE7C720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4.1 Производная, геометрический и физический смысл, правила вычислений и таблица производны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CEE8D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C6A41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92047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C1F13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50B13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AB4EB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F7A41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5FBA0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6FD7E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B9EE4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5F76A0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AB134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0EDC3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C3348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10516898" w14:textId="4EC2FDE7" w:rsidTr="00797BE8">
        <w:trPr>
          <w:gridAfter w:val="1"/>
          <w:wAfter w:w="20" w:type="dxa"/>
        </w:trPr>
        <w:tc>
          <w:tcPr>
            <w:tcW w:w="36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5A6A2CC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4.2 Дифференцирование сложных, неявных, параметрических функций. Логарифмическое дифференцирование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C05FB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25207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25B2A3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6EF6D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20069C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E7B33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D230D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A8CAB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75150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B3E1B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E70A3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7FA69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25C03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935F1C" w14:textId="62E63602" w:rsidR="00433705" w:rsidRPr="008204CD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61EF6DC8" w14:textId="15B486FF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E264B50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4.3 Дифференциал функции, его свойства и применение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24097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8BE61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05A06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E71F7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AE7A0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8C7D7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B6221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476AF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DF0A3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98290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36A3F0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0152A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CC995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ABA59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6EBB4E16" w14:textId="58FCCAED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9536B92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4.4 Теоремы Ролля, Лагранжа и Кош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5298A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BB8207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C2DD4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B001C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40007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5F77C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D83DCC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B86D1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3E062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7F47E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7F76B0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D19EC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C5B4E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01D8F6" w14:textId="621C1B53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479594C5" w14:textId="62ED40AA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2AF9EAD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4.5 Исследование функций с помощью производны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670FE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DA5F4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85BD0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B24D3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4A6C9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33A1C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D17A5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4E9CB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DFEFA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F9B03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2E9D99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04D44C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53843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D697C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7CBB5E15" w14:textId="3D8A1F03" w:rsidTr="002B7E72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0792594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5. Функции нескольких переменны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A37AB4" w14:textId="783B9FE5" w:rsidR="00433705" w:rsidRPr="004E73D7" w:rsidRDefault="00433705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2</w:t>
            </w:r>
            <w:r w:rsidR="00E764A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A7205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91428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B1744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C7B09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CDC1E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93C3D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CD90B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355C0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183E1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D124E5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2537D7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800809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D48EE0" w14:textId="4BD26E81" w:rsidR="00433705" w:rsidRPr="004E73D7" w:rsidRDefault="00F30F9A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8204CD">
              <w:rPr>
                <w:i/>
              </w:rPr>
              <w:t>Контрольная работа № 2</w:t>
            </w:r>
          </w:p>
        </w:tc>
      </w:tr>
      <w:tr w:rsidR="00433705" w:rsidRPr="004E73D7" w14:paraId="6C980DA4" w14:textId="537A30F1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B1549F5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Тема 5.1 Частные производные и дифференциал </w:t>
            </w:r>
          </w:p>
          <w:p w14:paraId="3AC31F6F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функци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99C096" w14:textId="0A6BDC23" w:rsidR="00433705" w:rsidRPr="004E73D7" w:rsidRDefault="00433705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</w:t>
            </w:r>
            <w:r w:rsidR="00E764A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7E1D7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3D82C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CEBB4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F341F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37BE1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85165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B7875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CFC5D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E5634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1D9D9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336FB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5097D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B47A4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223DEB27" w14:textId="53C39869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0504EFE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lastRenderedPageBreak/>
              <w:t>Тема 5.2 Производные сложных и неявных функций. Экстремумы функций двух переменных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3F332A0" w14:textId="0D957B81" w:rsidR="00433705" w:rsidRPr="004E73D7" w:rsidRDefault="00433705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</w:t>
            </w:r>
            <w:r w:rsidR="00E764A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EA017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47D85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42BFA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BFE2F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7290B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325BF4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27CCB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E4DAE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AF7F2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0ADD8D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6418C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185DD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BACAD7" w14:textId="4D75CEF2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45E045C9" w14:textId="460453A6" w:rsidTr="002B7E72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C730B17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 xml:space="preserve">Раздел 6. Неопределенный и определенный </w:t>
            </w:r>
          </w:p>
          <w:p w14:paraId="247D359E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интегр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7EB414" w14:textId="01F9B7B4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7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CF60A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BBA894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30662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CA861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88402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129F3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73DD6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01691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2AA6A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04806B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636A79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9C7671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F09F454" w14:textId="6549C568" w:rsidR="00433705" w:rsidRPr="004E73D7" w:rsidRDefault="00F30F9A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i/>
              </w:rPr>
              <w:t>Контрольная работа № 3</w:t>
            </w:r>
          </w:p>
        </w:tc>
      </w:tr>
      <w:tr w:rsidR="00433705" w:rsidRPr="004E73D7" w14:paraId="17DDBC3B" w14:textId="2BEEF902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7E2043E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6.1 Неопределенный интеграл. Свойства, таблица интегралов. Методы интегрирова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C98F4C" w14:textId="4F455612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8B291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B4CA2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BAF4E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5151F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BC2AF6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D0A6A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95A45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CE716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E04C9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E5FE3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574BE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07C81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D387F0" w14:textId="046C599D" w:rsidR="00433705" w:rsidRPr="008204CD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59B75FAF" w14:textId="1312BD3C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08AE752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6.2 Определенный интеграл. Методы вычисления. Несобственные интегралы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D8FDFE" w14:textId="57DC2CDF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94E4D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1D128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5DBFB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91433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CCB6E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99183A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73647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E142A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C6E75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8A508C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4ED23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E4A2D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F25F5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77341E28" w14:textId="7D41784E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ADEAB51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6.3 Геометрические и механические приложения определенного интеграл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5F2E18" w14:textId="3945D0A3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784FA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95443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65C2F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F4B22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626B4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B9C9E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8441B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DAFC2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082DC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0CFE07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E2F42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BE05A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B13C66" w14:textId="4BB693B5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3458AF12" w14:textId="5166FCD4" w:rsidTr="002B7E72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575D4ED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7. Кратные, криволинейные и поверхностные интегралы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764D42" w14:textId="33F3F535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6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97EA98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3B787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38A2D5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F9A1C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C0BE0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466E0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F8D75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691C2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6A33A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4C509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1BC1F7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910396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FE40C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3E5A7FA0" w14:textId="13091F57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94106CD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7.1 Двойные и тройные интегралы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AEC854" w14:textId="34CB78D4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4820E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22DDF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AB02D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99847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7CB60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61209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2BEAB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D9431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F0499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844C79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AA485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A72DC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0413D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04731AE2" w14:textId="177AD529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0DF0401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7.2 Криволинейные интегралы. Формула Грин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A95CE6" w14:textId="4C83C8FD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5DC8C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EC89C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F6E916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CDDF4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FBC17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3908A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0DF17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F64E2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21372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54D150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2D7DA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3B032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50517F" w14:textId="364D5F05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31709CDD" w14:textId="4A53598A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EDAFB7C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Тема </w:t>
            </w: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ar-SA"/>
              </w:rPr>
              <w:t>7</w:t>
            </w: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.3 Поверхностные интегралы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EEA468" w14:textId="1E305975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25F3E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0A179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37EAA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32BB3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4470F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9AE7A9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A2AC6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BDD82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1ACC2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116C89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1AFDB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83FE5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9EEC41" w14:textId="51431B9B" w:rsidR="00433705" w:rsidRPr="008204CD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47C2E107" w14:textId="3DDA73BF" w:rsidTr="002B7E72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83EAA58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. 8. Основы теории функций комплексного переменног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19C69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2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E35EE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BD710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A7007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C917D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A55C3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CE94A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297DC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BCAC3C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C4D77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68B095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F0F92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D927A9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097433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1A07ADFB" w14:textId="45FABD92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A3FAC14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8.1</w:t>
            </w:r>
            <w:r w:rsidRPr="004E73D7"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  <w:t xml:space="preserve"> </w:t>
            </w: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Основные понятия теории функций комплексного переменного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B9294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712A2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6A540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26B68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347FE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1AAEE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B3ED4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A2296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1A931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89577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4EDF53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E4BED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79BD4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47580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1EA8CCD9" w14:textId="2F09604F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3AA44C9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Тема 8.2 </w:t>
            </w:r>
            <w:r w:rsidRPr="004E73D7">
              <w:rPr>
                <w:rFonts w:ascii="Times New Roman" w:eastAsia="Times New Roman" w:hAnsi="Times New Roman" w:cs="Times New Roman"/>
                <w:i/>
                <w:sz w:val="25"/>
                <w:szCs w:val="24"/>
                <w:lang w:eastAsia="ar-SA"/>
              </w:rPr>
              <w:t>Интегрирование функции комплексной переменной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1D9B4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D9C3F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407D4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13DC4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F53E9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6F21A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6B456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53828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FC3284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EDA86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46150A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5EFD9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33602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C08706" w14:textId="1686EC84" w:rsidR="00433705" w:rsidRPr="003C6A41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53060113" w14:textId="1608C03B" w:rsidTr="002B7E72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CC7647E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9. Дифференциальные уравн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867107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6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EE6A4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7044F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11A3E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C979E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A57955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08604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62567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89AEDF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A6F59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2278C4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23E2A8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5F284F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8C3631C" w14:textId="44DA84B0" w:rsidR="00433705" w:rsidRPr="004E73D7" w:rsidRDefault="00F30F9A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i/>
              </w:rPr>
              <w:t>Контрольная работа № 4</w:t>
            </w:r>
          </w:p>
        </w:tc>
      </w:tr>
      <w:tr w:rsidR="00433705" w:rsidRPr="004E73D7" w14:paraId="54A23AF1" w14:textId="2ABE148C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8642AB8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lastRenderedPageBreak/>
              <w:t>Тема 9.1 Основные понятия. Дифференциальные уравнения первого порядка</w:t>
            </w:r>
          </w:p>
        </w:tc>
        <w:tc>
          <w:tcPr>
            <w:tcW w:w="992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C78F2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4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CB17B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58C34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4977A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80263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47296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0C466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F5020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5AC97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F0944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674655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60B1B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8F988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926FD8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58699820" w14:textId="47D7EBA5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EBC1D2B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9.2 Дифференциальные уравнения высших порядков</w:t>
            </w:r>
          </w:p>
        </w:tc>
        <w:tc>
          <w:tcPr>
            <w:tcW w:w="992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B7F0D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9FF3A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53FFD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08A228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5BB64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F6D0A8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39A83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F6671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DEEBC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06F64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22A6E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6902A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9745E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77F21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55F7460E" w14:textId="318FD57E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5FDEEFF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9.3 Линейные дифференциальные уравнения. Общая теория. Уравнения с постоянными коэффициентами.</w:t>
            </w:r>
          </w:p>
        </w:tc>
        <w:tc>
          <w:tcPr>
            <w:tcW w:w="992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C691A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CE14B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FDD65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15DA3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60884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58FD0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EF212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D880F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D8071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95510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52588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1BFF5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1FE95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FE1AE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270D309E" w14:textId="305A67AF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A47777B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9.4 Система дифференциальных уравнений</w:t>
            </w:r>
          </w:p>
        </w:tc>
        <w:tc>
          <w:tcPr>
            <w:tcW w:w="992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BF6ED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0C210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D5C956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3DCC4F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7E3B0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0AB9E4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E4447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A22686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0D4BF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27C37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283187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4EF59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30393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4869BC" w14:textId="0E2133D9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056DAA9C" w14:textId="500D1DDF" w:rsidTr="002B7E72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00ED239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10. Ряды</w:t>
            </w:r>
          </w:p>
        </w:tc>
        <w:tc>
          <w:tcPr>
            <w:tcW w:w="992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A3B0B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6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BF5EC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A3F3A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C61A3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E888B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D0F0E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B6987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04298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BA1C8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E4290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806B2C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4066AB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537EAD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23FE648" w14:textId="22C0F8EA" w:rsidR="00433705" w:rsidRPr="004E73D7" w:rsidRDefault="00F30F9A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i/>
              </w:rPr>
              <w:t>Контрольная работа № 5</w:t>
            </w:r>
          </w:p>
        </w:tc>
      </w:tr>
      <w:tr w:rsidR="00433705" w:rsidRPr="004E73D7" w14:paraId="5DA3E6CA" w14:textId="08720BB6" w:rsidTr="002B7E72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B36DDA4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0.1 Числовые ряды и признаки их сходимост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E1B48B" w14:textId="3E334383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D81BC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AE6E9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D68E9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2A40D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05E16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A504D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B7461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0954C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05F70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3E2FC9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0040E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2C601C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A37F76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52C6E752" w14:textId="701AB2F5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3D9B7DC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0.2 Функциональные ряды. Степенные ряды и их прилож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6F6305" w14:textId="730DE133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36601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11A28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29436A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0067E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99FB3B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BEF57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DB724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BAFEE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D1D53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7ED44A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703BF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B98FD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5055F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6D293B19" w14:textId="63FED366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3A5209D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0.3 Ряды Фурье и интеграл Фурье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0E0E91F" w14:textId="75A718D1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5C2C0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127D6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61EFB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3575A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F04AE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76970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8D8F5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DC19AC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5AD24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240D01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7B0ED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F43E5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00D4C2" w14:textId="6019E40D" w:rsidR="004200F1" w:rsidRPr="004E73D7" w:rsidRDefault="004200F1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41408A23" w14:textId="77777777" w:rsidTr="002B7E72">
        <w:tc>
          <w:tcPr>
            <w:tcW w:w="36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1CD28BD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11 Теория вероятностей</w:t>
            </w:r>
            <w:proofErr w:type="gramStart"/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.</w:t>
            </w:r>
            <w:proofErr w:type="gramEnd"/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 xml:space="preserve"> и математическая </w:t>
            </w:r>
          </w:p>
          <w:p w14:paraId="16A0C1D7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статистик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390D27" w14:textId="31027F9A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7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BA65E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ar-SA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E4863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DFCEAE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CB94D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F1A443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B8B83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8010E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16A3C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96B66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E1745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938703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536B71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3E1CD2" w14:textId="3BD8895A" w:rsidR="00433705" w:rsidRPr="004E73D7" w:rsidRDefault="00F30F9A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i/>
              </w:rPr>
              <w:t>Контрольная работа № 6</w:t>
            </w:r>
          </w:p>
        </w:tc>
        <w:tc>
          <w:tcPr>
            <w:tcW w:w="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14:paraId="5D8137A5" w14:textId="34EEF51D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2C6D9364" w14:textId="3FE48279" w:rsidTr="00797BE8">
        <w:trPr>
          <w:gridAfter w:val="1"/>
          <w:wAfter w:w="20" w:type="dxa"/>
          <w:trHeight w:val="534"/>
        </w:trPr>
        <w:tc>
          <w:tcPr>
            <w:tcW w:w="3676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64002858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1.1 Основные теоремы теории вероятностей</w:t>
            </w:r>
          </w:p>
        </w:tc>
        <w:tc>
          <w:tcPr>
            <w:tcW w:w="992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7518AAAE" w14:textId="5E21F795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5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4E58D8E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41872F4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7A2C8FB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1A91C3F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65185B0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726A375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6FDA368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216BF51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45A5ADB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00075C0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562DBC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C971E1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C6E4229" w14:textId="7D1A1FF4" w:rsidR="00433705" w:rsidRPr="003C6A41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1316B524" w14:textId="6CECEF71" w:rsidTr="00797BE8">
        <w:trPr>
          <w:gridAfter w:val="1"/>
          <w:wAfter w:w="20" w:type="dxa"/>
          <w:trHeight w:val="690"/>
        </w:trPr>
        <w:tc>
          <w:tcPr>
            <w:tcW w:w="3676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2BC2964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2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8C8E7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411F8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6266E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128EA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F845E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9EC4E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F5844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0E14D7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65EA1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D1FA4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07B36A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ED969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B6EF7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AAA60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30E51AFA" w14:textId="25AF5A31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92FF3ED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1.2 Дискретные случайные величины и законы их распредел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ADC0BC" w14:textId="74B023A2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C7CCE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0BB2D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D80F7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D5EE4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23979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7AC49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D379D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F6096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D41F5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FC2514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B4C50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F71B7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23DDD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2A6E7A26" w14:textId="22038636" w:rsidTr="00797BE8">
        <w:trPr>
          <w:gridAfter w:val="1"/>
          <w:wAfter w:w="20" w:type="dxa"/>
        </w:trPr>
        <w:tc>
          <w:tcPr>
            <w:tcW w:w="36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048B7B8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1.3 Непрерывные случайные величины. Функция распределения. Плотность вероятности. Основные законы распредел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0BCF1F2" w14:textId="4496D8CC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9AC48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B72534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F265C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D381F1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0EC43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89AD7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D1BA3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E21BC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50CA4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D6C108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C3010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0C533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40830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3E970C58" w14:textId="51F0AE31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B50BC26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lastRenderedPageBreak/>
              <w:t>Тема 11.4 Система случайных величин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4EEE6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1D7F5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AC4D0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15015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E1CFC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ED0FB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7F993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25E1B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5512AA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DE4E9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C78DAD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70D6A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E7AF5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575C41" w14:textId="6E48C0CF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37B8024E" w14:textId="477AE3E8" w:rsidTr="00095992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3C161C3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1.5 Математическая статистика. Полная схема обработки выборочных данных. Проверка статистических гипотез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D04EDA" w14:textId="4B33D949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6DF94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0205C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A427A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91869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E4F15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0AC5E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3573D6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DC913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BC705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42E35E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D7EF7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0B43D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862142" w14:textId="7819B810" w:rsidR="004200F1" w:rsidRPr="004E73D7" w:rsidRDefault="004200F1" w:rsidP="004200F1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005AF7" w14:paraId="595CEB89" w14:textId="44B6C2FC" w:rsidTr="00095992">
        <w:trPr>
          <w:gridAfter w:val="1"/>
          <w:wAfter w:w="20" w:type="dxa"/>
        </w:trPr>
        <w:tc>
          <w:tcPr>
            <w:tcW w:w="3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293D4D9E" w14:textId="77777777" w:rsidR="00433705" w:rsidRPr="00005AF7" w:rsidRDefault="00433705" w:rsidP="00314BA0">
            <w:pPr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Подготовка к экзаменам и зачету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2FD773BA" w14:textId="18A7A28E" w:rsidR="00433705" w:rsidRPr="00005AF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12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777F6B6D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6E493206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09111315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6F15CCB1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325A87C1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5616CEDA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440A75EF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605B2B83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24A12AB1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55EF8391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60974583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2652ABC0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</w:tcPr>
          <w:p w14:paraId="32630781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33222B3C" w14:textId="1C239E0E" w:rsidTr="00095992">
        <w:trPr>
          <w:gridAfter w:val="1"/>
          <w:wAfter w:w="20" w:type="dxa"/>
        </w:trPr>
        <w:tc>
          <w:tcPr>
            <w:tcW w:w="3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2F037C3E" w14:textId="40E16D32" w:rsidR="00433705" w:rsidRPr="00005AF7" w:rsidRDefault="00433705" w:rsidP="00314BA0">
            <w:pPr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ИТОГ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33C22ECA" w14:textId="36182D69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64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3B89D42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319D7F3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0225412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6A418AD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6F798A1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24B2A51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7474210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2623A97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4128FC6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5C67711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0769E39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044BAFE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</w:tcPr>
          <w:p w14:paraId="1D734FC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</w:tbl>
    <w:p w14:paraId="5CC4DE81" w14:textId="77777777" w:rsidR="00314BA0" w:rsidRPr="004E73D7" w:rsidRDefault="00314BA0" w:rsidP="00314BA0">
      <w:pPr>
        <w:tabs>
          <w:tab w:val="left" w:pos="708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iCs/>
          <w:sz w:val="28"/>
          <w:szCs w:val="28"/>
          <w:lang w:eastAsia="ru-RU"/>
        </w:rPr>
      </w:pPr>
    </w:p>
    <w:p w14:paraId="0798DEBF" w14:textId="77777777" w:rsidR="00314BA0" w:rsidRPr="004E73D7" w:rsidRDefault="00314BA0" w:rsidP="00314BA0">
      <w:pPr>
        <w:tabs>
          <w:tab w:val="left" w:pos="708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</w:p>
    <w:p w14:paraId="0EA5FDBC" w14:textId="77777777" w:rsidR="005F2986" w:rsidRDefault="005F2986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06F79AA1" w14:textId="77777777" w:rsidR="00561B2B" w:rsidRDefault="00561B2B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tbl>
      <w:tblPr>
        <w:tblW w:w="13336" w:type="dxa"/>
        <w:tblInd w:w="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673"/>
        <w:gridCol w:w="990"/>
        <w:gridCol w:w="708"/>
        <w:gridCol w:w="567"/>
        <w:gridCol w:w="709"/>
        <w:gridCol w:w="708"/>
        <w:gridCol w:w="850"/>
        <w:gridCol w:w="709"/>
        <w:gridCol w:w="849"/>
        <w:gridCol w:w="709"/>
        <w:gridCol w:w="709"/>
        <w:gridCol w:w="2125"/>
        <w:gridCol w:w="30"/>
      </w:tblGrid>
      <w:tr w:rsidR="000F6ED8" w:rsidRPr="004E73D7" w14:paraId="772EB9AD" w14:textId="77777777" w:rsidTr="000F6ED8">
        <w:trPr>
          <w:gridAfter w:val="1"/>
          <w:wAfter w:w="30" w:type="dxa"/>
        </w:trPr>
        <w:tc>
          <w:tcPr>
            <w:tcW w:w="367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AB356E" w14:textId="77777777" w:rsidR="000F6ED8" w:rsidRPr="004E73D7" w:rsidRDefault="000F6ED8" w:rsidP="003C6A41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дисциплины,</w:t>
            </w:r>
          </w:p>
          <w:p w14:paraId="292D8D96" w14:textId="77777777" w:rsidR="000F6ED8" w:rsidRPr="004E73D7" w:rsidRDefault="000F6ED8" w:rsidP="003C6A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темы(наименования)</w:t>
            </w:r>
          </w:p>
        </w:tc>
        <w:tc>
          <w:tcPr>
            <w:tcW w:w="99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9D780D" w14:textId="77777777" w:rsidR="000F6ED8" w:rsidRPr="004E73D7" w:rsidRDefault="000F6ED8" w:rsidP="003C6A41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Коли-чество часов</w:t>
            </w:r>
          </w:p>
        </w:tc>
        <w:tc>
          <w:tcPr>
            <w:tcW w:w="6518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136C47" w14:textId="77777777" w:rsidR="000F6ED8" w:rsidRPr="004E73D7" w:rsidRDefault="000F6ED8" w:rsidP="003C6A41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 xml:space="preserve">Компетенции </w:t>
            </w:r>
            <w:r w:rsidRPr="004E73D7"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lang w:eastAsia="ar-SA"/>
              </w:rPr>
              <w:t>(знания, умения, навыки)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55FF44" w14:textId="77777777" w:rsidR="000F6ED8" w:rsidRPr="004E73D7" w:rsidRDefault="000F6ED8" w:rsidP="003C6A41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</w:p>
        </w:tc>
      </w:tr>
      <w:tr w:rsidR="000F6ED8" w:rsidRPr="004E73D7" w14:paraId="3874186D" w14:textId="77777777" w:rsidTr="000F6ED8">
        <w:trPr>
          <w:gridAfter w:val="1"/>
          <w:wAfter w:w="30" w:type="dxa"/>
        </w:trPr>
        <w:tc>
          <w:tcPr>
            <w:tcW w:w="367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962A37" w14:textId="77777777" w:rsidR="000F6ED8" w:rsidRPr="004E73D7" w:rsidRDefault="000F6ED8" w:rsidP="0042789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DE704C" w14:textId="77777777" w:rsidR="000F6ED8" w:rsidRPr="004E73D7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586F82A" w14:textId="11635A2C" w:rsidR="000F6ED8" w:rsidRPr="000F1A24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highlight w:val="cyan"/>
                <w:lang w:eastAsia="ar-SA"/>
              </w:rPr>
            </w:pPr>
            <w:r>
              <w:rPr>
                <w:b/>
              </w:rPr>
              <w:t>ОПК-2.3.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EB33F4" w14:textId="2B86F8AB" w:rsidR="000F6ED8" w:rsidRPr="000F1A24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highlight w:val="cyan"/>
                <w:lang w:eastAsia="ar-SA"/>
              </w:rPr>
            </w:pPr>
            <w:r>
              <w:rPr>
                <w:b/>
              </w:rPr>
              <w:t>ОПК-3.1.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B350989" w14:textId="73FE71D0" w:rsidR="000F6ED8" w:rsidRPr="000F1A24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highlight w:val="cyan"/>
                <w:lang w:eastAsia="ar-SA"/>
              </w:rPr>
            </w:pPr>
            <w:r>
              <w:rPr>
                <w:b/>
              </w:rPr>
              <w:t>ОПК-3.1.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BB83D8" w14:textId="03613386" w:rsidR="000F6ED8" w:rsidRPr="000F1A24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highlight w:val="cyan"/>
                <w:lang w:eastAsia="ar-SA"/>
              </w:rPr>
            </w:pPr>
            <w:r>
              <w:rPr>
                <w:b/>
              </w:rPr>
              <w:t>ОПК-3.1.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BDBC5B" w14:textId="43025201" w:rsidR="000F6ED8" w:rsidRPr="000F1A24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highlight w:val="cyan"/>
                <w:lang w:eastAsia="ar-SA"/>
              </w:rPr>
            </w:pPr>
            <w:r>
              <w:rPr>
                <w:b/>
              </w:rPr>
              <w:t>ОПК-3.1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EF9C17" w14:textId="4B10BE4A" w:rsidR="000F6ED8" w:rsidRPr="000F1A24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highlight w:val="cyan"/>
                <w:lang w:eastAsia="ar-SA"/>
              </w:rPr>
            </w:pPr>
            <w:r>
              <w:rPr>
                <w:b/>
              </w:rPr>
              <w:t>ОПК-3.2.1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43FE90" w14:textId="5C60F320" w:rsidR="000F6ED8" w:rsidRPr="000F1A24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highlight w:val="cyan"/>
                <w:lang w:eastAsia="ar-SA"/>
              </w:rPr>
            </w:pPr>
            <w:r>
              <w:rPr>
                <w:b/>
              </w:rPr>
              <w:t>ОПК-3.2.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389BCD8" w14:textId="0E5BEF17" w:rsidR="000F6ED8" w:rsidRPr="000F1A24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highlight w:val="cyan"/>
                <w:lang w:eastAsia="ar-SA"/>
              </w:rPr>
            </w:pPr>
            <w:r>
              <w:rPr>
                <w:b/>
              </w:rPr>
              <w:t>ОПК-3.2.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1E7ED7" w14:textId="77EFFE5F" w:rsidR="000F6ED8" w:rsidRPr="000F1A24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highlight w:val="cyan"/>
                <w:lang w:eastAsia="ar-SA"/>
              </w:rPr>
            </w:pPr>
            <w:r>
              <w:rPr>
                <w:b/>
              </w:rPr>
              <w:t xml:space="preserve"> ОПК-3.3.1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FCB242" w14:textId="77777777" w:rsidR="000F6ED8" w:rsidRPr="00433705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</w:pPr>
            <w:r w:rsidRPr="0043370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ar-SA"/>
              </w:rPr>
              <w:t xml:space="preserve">Формы текущего контроля </w:t>
            </w:r>
          </w:p>
          <w:p w14:paraId="184F6220" w14:textId="77777777" w:rsidR="000F6ED8" w:rsidRPr="000F1A24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highlight w:val="cyan"/>
                <w:lang w:eastAsia="ar-SA"/>
              </w:rPr>
            </w:pPr>
          </w:p>
        </w:tc>
      </w:tr>
      <w:tr w:rsidR="00F30F9A" w:rsidRPr="004E73D7" w14:paraId="446A60CA" w14:textId="77777777" w:rsidTr="002B7E72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8D9ED48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1. Элементы линейной и векторной алгебры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70BB46" w14:textId="0D2C197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CD3748" w14:textId="77777777" w:rsidR="00F30F9A" w:rsidRPr="000F6ED8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70AD47" w:themeColor="accent6"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CEB09A" w14:textId="77777777" w:rsidR="00F30F9A" w:rsidRPr="000F6ED8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70AD47" w:themeColor="accent6"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59F012" w14:textId="77777777" w:rsidR="00F30F9A" w:rsidRPr="000F6ED8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70AD47" w:themeColor="accent6"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5B9A22" w14:textId="77777777" w:rsidR="00F30F9A" w:rsidRPr="000F6ED8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70AD47" w:themeColor="accent6"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F350203" w14:textId="77777777" w:rsidR="00F30F9A" w:rsidRPr="000F6ED8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70AD47" w:themeColor="accent6"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9B159D" w14:textId="77777777" w:rsidR="00F30F9A" w:rsidRPr="000F6ED8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70AD47" w:themeColor="accent6"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B9910C9" w14:textId="77777777" w:rsidR="00F30F9A" w:rsidRPr="000F6ED8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70AD47" w:themeColor="accent6"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25C676" w14:textId="77777777" w:rsidR="00F30F9A" w:rsidRPr="000F6ED8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70AD47" w:themeColor="accent6"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3B75BC" w14:textId="77777777" w:rsidR="00F30F9A" w:rsidRPr="000F6ED8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70AD47" w:themeColor="accent6"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981BAB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096EDB03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00FEDFD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.1 Алгебра матриц. Определители, их свойства.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29DD20" w14:textId="6592E3E8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14E2C6" w14:textId="4CFE8B7B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4CB114" w14:textId="3B3A47FA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321C5D" w14:textId="01D09D9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76FC4B" w14:textId="245F947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B9A149" w14:textId="482DE96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6D57C4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CCE9C5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31162A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2C1CCD" w14:textId="5C39C90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555A1C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5FC67F72" w14:textId="77777777" w:rsidTr="000F6ED8">
        <w:trPr>
          <w:gridAfter w:val="1"/>
          <w:wAfter w:w="30" w:type="dxa"/>
          <w:trHeight w:val="276"/>
        </w:trPr>
        <w:tc>
          <w:tcPr>
            <w:tcW w:w="3673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7CD4B8DC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.2 Вычисление определителей. Обратная матрица. Ранг матрицы.</w:t>
            </w:r>
          </w:p>
        </w:tc>
        <w:tc>
          <w:tcPr>
            <w:tcW w:w="990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07C4C7A9" w14:textId="1E12FD09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17F079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  <w:p w14:paraId="232C5C10" w14:textId="658FCA92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7F27AD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77D49818" w14:textId="2DD16792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1954E9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31DBB918" w14:textId="0A21F74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13F33E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5558A89B" w14:textId="6ADB45DC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DE6EDF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454928CF" w14:textId="0D67882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F78B42C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22AF799F" w14:textId="0B5037C8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2DD98B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40D99C3B" w14:textId="74A4BE8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A8B19C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774B6A9B" w14:textId="4CFF929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BE4F89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  <w:p w14:paraId="2345C115" w14:textId="585B305C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94F3C3B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2EF5E543" w14:textId="77777777" w:rsidTr="000F6ED8">
        <w:trPr>
          <w:gridAfter w:val="1"/>
          <w:wAfter w:w="30" w:type="dxa"/>
          <w:trHeight w:val="276"/>
        </w:trPr>
        <w:tc>
          <w:tcPr>
            <w:tcW w:w="3673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5D14145A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0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665D95A9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4373D9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C0248C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46EB18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B5E890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FA7A511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746553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600D6D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EFD434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ACC547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left w:val="single" w:sz="4" w:space="0" w:color="000000"/>
              <w:right w:val="single" w:sz="4" w:space="0" w:color="000000"/>
            </w:tcBorders>
          </w:tcPr>
          <w:p w14:paraId="2A7393B2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42A56914" w14:textId="77777777" w:rsidTr="000F6ED8">
        <w:trPr>
          <w:gridAfter w:val="1"/>
          <w:wAfter w:w="30" w:type="dxa"/>
          <w:trHeight w:val="276"/>
        </w:trPr>
        <w:tc>
          <w:tcPr>
            <w:tcW w:w="3673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A690DC3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41C430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51030D1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2D916D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430D1BA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EA78DA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2B2A72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083CCB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11085E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7AE911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4C3918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55FBB1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3996DD4B" w14:textId="77777777" w:rsidTr="000F6ED8">
        <w:trPr>
          <w:gridAfter w:val="1"/>
          <w:wAfter w:w="30" w:type="dxa"/>
          <w:trHeight w:val="276"/>
        </w:trPr>
        <w:tc>
          <w:tcPr>
            <w:tcW w:w="3673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5EBCEB72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.3 Системы линейных уравнений</w:t>
            </w:r>
          </w:p>
        </w:tc>
        <w:tc>
          <w:tcPr>
            <w:tcW w:w="990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10A163B0" w14:textId="6D720761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7A004D" w14:textId="2791A36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6A47A3" w14:textId="53C4AC84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4B24DC" w14:textId="1DA2C04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D1F44D" w14:textId="0C3CD462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95E26C" w14:textId="3828B75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1C28C5" w14:textId="78EB885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54EEBF" w14:textId="494E0931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5805C7" w14:textId="54C7AAF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E28ED0" w14:textId="1937A70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21E906A" w14:textId="67739787" w:rsidR="00F30F9A" w:rsidRPr="008204CD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1E75FAD9" w14:textId="77777777" w:rsidTr="000F6ED8">
        <w:trPr>
          <w:gridAfter w:val="1"/>
          <w:wAfter w:w="30" w:type="dxa"/>
          <w:trHeight w:val="276"/>
        </w:trPr>
        <w:tc>
          <w:tcPr>
            <w:tcW w:w="3673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6BB45538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0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0036306C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9EC4214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AFBE80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2C166E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65634F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9FB686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82A1104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DB943A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D263BE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492E70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left w:val="single" w:sz="4" w:space="0" w:color="000000"/>
              <w:right w:val="single" w:sz="4" w:space="0" w:color="000000"/>
            </w:tcBorders>
          </w:tcPr>
          <w:p w14:paraId="4D0D9E12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3790FAE9" w14:textId="77777777" w:rsidTr="000F6ED8">
        <w:trPr>
          <w:gridAfter w:val="1"/>
          <w:wAfter w:w="30" w:type="dxa"/>
          <w:trHeight w:val="276"/>
        </w:trPr>
        <w:tc>
          <w:tcPr>
            <w:tcW w:w="3673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F25164C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D535AE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792668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C34795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9E1D3D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D45540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D7328D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BAFB77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4DF449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A173D5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E567A7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189821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729F18E4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FF69D14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.4 Векторы линейные операции над векторами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F4D957" w14:textId="5E80A351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42A69D" w14:textId="779D388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5FE9DDF" w14:textId="51A50289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FB1668" w14:textId="0548B71A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975592" w14:textId="5127F75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BA87F3" w14:textId="47ACF461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FE3ACF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23069D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C1B90F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E55063" w14:textId="3D5B13C9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E08D71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15176E46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C8AD1CC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.5 Скалярное, векторное и смешанное произведение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9F5966" w14:textId="740F63D8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35732D" w14:textId="070F78E2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904603" w14:textId="23EF9676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DAB190" w14:textId="078C143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DACCAF" w14:textId="44DA58C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EB3A95" w14:textId="6452502A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3313E9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8FAAD0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D98A6E1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470437" w14:textId="6A12E21B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E0C5F7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70792722" w14:textId="77777777" w:rsidTr="002B7E72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EEE293B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2. Аналитическая геометрия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B07FF1" w14:textId="0BC50712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2933A3" w14:textId="0B9B3221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AEF46A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E37E9E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7D53D5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05E374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F3A126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79F7A3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81DF0F8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B2423F" w14:textId="4B40AF8B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9AF2DB5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773F14A9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2DF2DE6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lastRenderedPageBreak/>
              <w:t>Тема 2.1 Уравнение линий и поверхностей. Прямая на плоскости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F0B5C8" w14:textId="265C0FFB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B7AA2C9" w14:textId="57D06D48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C3A67F" w14:textId="7E0C5CB1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D76028" w14:textId="74E48698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90A87C" w14:textId="0CD8D15D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9C819A" w14:textId="687FE09D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24C1A5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25A279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D6B308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9F00CB" w14:textId="71FD3B4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4B1A5C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52EF88B0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A087E0C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2.2 Плоскость и прямая в пространстве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D86681" w14:textId="3BECCD74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E13C08" w14:textId="1AD7B749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C8B83B" w14:textId="1F9F191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506130" w14:textId="26A2E27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AD504B" w14:textId="757BBA31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EE2FA1" w14:textId="0E15CD9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A5F9EC" w14:textId="0D4B5F99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71A2B0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7AE626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DBF9BA" w14:textId="609F30AD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D03E36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5699E844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A5BB76E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2.3 Кривые второго порядка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98DB97" w14:textId="44587CD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2D0785" w14:textId="561B4FC9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866716" w14:textId="2267F439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2D94E0" w14:textId="2FFE68A2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B54611" w14:textId="109E9D1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4DDB35" w14:textId="793F68A6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DF62B6" w14:textId="534BEA4A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0DAAD84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3F9325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FCC563" w14:textId="70D0C448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1AA788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78D7097B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9706D11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2.4 Канонические уравнения поверхностей второго порядка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150264" w14:textId="055BBCE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09684E" w14:textId="1406FE7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F35818" w14:textId="1A0ABA1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876FCE" w14:textId="29BA31EA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D8F891" w14:textId="0BD9486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C4BE80" w14:textId="58428AF2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DCCF6A9" w14:textId="3446C54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1F9A25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6954E2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EA3AF7" w14:textId="6B5BC0F6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2245A7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64BC083B" w14:textId="77777777" w:rsidTr="002B7E72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C93B096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3. Последовательности, функции и их пределы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8EA62E6" w14:textId="26EDB59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E10DDC" w14:textId="29DCAA8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DD97F3" w14:textId="76C976BA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1B15C0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1E43BC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196D18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7B1DD8" w14:textId="1B17B00C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349F11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C72079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359EDD" w14:textId="20EC0F6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2507C45" w14:textId="588907DC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8204CD">
              <w:rPr>
                <w:i/>
              </w:rPr>
              <w:t>Контрольная работа № 1</w:t>
            </w:r>
          </w:p>
        </w:tc>
      </w:tr>
      <w:tr w:rsidR="00F30F9A" w:rsidRPr="004E73D7" w14:paraId="67761FE1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C949CE0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3.1 Функции. Графики основных элементарных функций.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52F4E6" w14:textId="469B77EB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89E5E2" w14:textId="3A06990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44F021" w14:textId="2A2863C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BD2ACF" w14:textId="5EF9A56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2014BF" w14:textId="0D6E63DC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C8E385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CD09CE" w14:textId="6A8792EA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FE0F4A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9D4034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B4FF2E" w14:textId="6E1C16DD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B9015D" w14:textId="1BFF5964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51D5FC68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9B1E570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3.2 Числовые последовательности и их пределы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8BBC656" w14:textId="1C223AA1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B4CA7A" w14:textId="46A5FFCA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C88043" w14:textId="6952CA9D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ED714A" w14:textId="2862CA6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2013E6" w14:textId="3508A9B1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A84D99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B5C7EA" w14:textId="2833C7E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C333FA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ADBABC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8E1B1FC" w14:textId="65887461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A04077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7B5614FD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9410032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3.3 Предел функцию Определения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B12C8B" w14:textId="14AF3734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06BB0B" w14:textId="3EE5A56C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A427A3A" w14:textId="0B08079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57C5C2" w14:textId="245263C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4A7046" w14:textId="26479CAD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C2349A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68C57F" w14:textId="4E16E54C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6D72E7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DDD2A0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E5FB45" w14:textId="5F67611C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BBA282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5C6DF1FB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0701DDB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3.4 Бесконечно малые функции. Эквивалентные бесконечно малые функции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361C6B" w14:textId="1D290B7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ED281D" w14:textId="1C055A79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28A1F2" w14:textId="146C8BA2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D9B0B5" w14:textId="60D05524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5CE9E4" w14:textId="660B769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85BD5F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BED4ED" w14:textId="233577C2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5FB8C20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3B5D33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73427E" w14:textId="553FFFE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11B587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699F69CD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0E90048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3.5 Непрерывность и точки разрыва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5BC7252" w14:textId="3D44A386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97A750E" w14:textId="1349242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E96113" w14:textId="77FBA5FB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3DFF49" w14:textId="34073A9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7792E7" w14:textId="0F9075E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84B534E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C79154" w14:textId="0C1B7D88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F1F33FC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B1A16C0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E7932D" w14:textId="15AB7AE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DEC7AF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532833D2" w14:textId="77777777" w:rsidTr="002B7E72">
        <w:trPr>
          <w:gridAfter w:val="1"/>
          <w:wAfter w:w="30" w:type="dxa"/>
        </w:trPr>
        <w:tc>
          <w:tcPr>
            <w:tcW w:w="36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3AAC686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4. Производная и ее приложение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8ECF7B" w14:textId="3DAED09A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4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BA827E" w14:textId="09E7798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2CE953" w14:textId="698762D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FFEEEB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27D7814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744E69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F1065B" w14:textId="54234E8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8DC6C6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0F5B32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2A48A9" w14:textId="6C42A791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38F1511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0AB27507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858E8DD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4.1 Производная, геометрический и физический смысл, правила вычислений и таблица производных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EA3D81" w14:textId="784BCFC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4641D2" w14:textId="345726BB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0580BD3" w14:textId="4F59C77C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CA8521" w14:textId="53C9022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6216E8" w14:textId="7374680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15ACE7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097060B" w14:textId="31BFE3D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CF8BAB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2DF764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7869C0" w14:textId="278072AD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909BB7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1E9DE964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B405432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4.2 Дифференцирование сложных, неявных, параметрических функций. Логарифмическое дифференцирование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EB0D61" w14:textId="55C205CC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6D2EF5" w14:textId="05BC263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AF5C6D" w14:textId="1E1233B8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7978F9" w14:textId="3651322B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22A4D9" w14:textId="12B1492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1B021B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2CA797" w14:textId="3B56CE5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262746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BD4C9F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3313F56" w14:textId="0C37D2A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9740CE" w14:textId="2E151C55" w:rsidR="00F30F9A" w:rsidRPr="008204CD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2808A227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B0F70E7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4.3 Дифференциал функции, его свойства и применение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6B2404" w14:textId="3C330D2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51559D" w14:textId="1009B10B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4E4FAA" w14:textId="5ED9B3C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52E83F" w14:textId="6A180D2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A4C1A1" w14:textId="6E5C683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A52A5C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56E269" w14:textId="60D3EA9B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38D1EC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DA4DA2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E12648" w14:textId="6746C80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9DD532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63E0F6B6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E41747A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lastRenderedPageBreak/>
              <w:t>Тема 4.4 Теоремы Ролля, Лагранжа и Коши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01E6301" w14:textId="05C31E5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C912C8" w14:textId="3974745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4E227F9" w14:textId="43A1358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244078" w14:textId="3E6CB3E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C9FA3B" w14:textId="50E3637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91A3F2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4B2DCA" w14:textId="1A9068A6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288509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847E43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ECC1EE" w14:textId="1B03A262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F42FF7" w14:textId="3A9786D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44B934C0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865981B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4.5 Исследование функций с помощью производных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89248A" w14:textId="21B1EF9B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4BAF14" w14:textId="7579508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88704D" w14:textId="4A14585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49123D" w14:textId="301A6C9C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4D86F3" w14:textId="6A35E18A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3EFB7C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428A68" w14:textId="098CD14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C480C3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8C8F89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6B3450" w14:textId="7A46417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B48E05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21E133F7" w14:textId="77777777" w:rsidTr="002B7E72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02988EA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5. Функции нескольких переменных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4762059" w14:textId="7139FD6B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C3B7AB" w14:textId="7449C7B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6A03F3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326392D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6C3A28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FFDCF5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CC8755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70AA08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37F32A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784835" w14:textId="4D80C4AD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DCFA45B" w14:textId="51BBA35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8204CD">
              <w:rPr>
                <w:i/>
              </w:rPr>
              <w:t>Контрольная работа № 2</w:t>
            </w:r>
          </w:p>
        </w:tc>
      </w:tr>
      <w:tr w:rsidR="00F30F9A" w:rsidRPr="004E73D7" w14:paraId="4044E452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7935CC7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Тема 5.1 Частные производные и дифференциал </w:t>
            </w:r>
          </w:p>
          <w:p w14:paraId="4B5B1429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функции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2148E2" w14:textId="3D28B5E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F5AD5E" w14:textId="5FBCCBA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08A985" w14:textId="1A87183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5C2844" w14:textId="6CE4A47C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8199AA" w14:textId="679C292D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F0C3E2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9786A0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D147393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A2CB3C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5B87F3" w14:textId="74B934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70FA73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443E8B0A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DF7EFC3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5.2 Производные сложных и неявных функций. Экстремумы функций двух переменных.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B5DABE" w14:textId="0F7ECFE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9568C4" w14:textId="31DA15D2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E0F474" w14:textId="5F63AC6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0EEA66" w14:textId="459AD17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442FFE2" w14:textId="11A6C33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5F36C1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C43FAF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CC17E8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BDF885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F3ECF8" w14:textId="5B44A4E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0E4374" w14:textId="2677269D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03B167CE" w14:textId="77777777" w:rsidTr="002B7E72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E68C691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 xml:space="preserve">Раздел 6. Неопределенный и определенный </w:t>
            </w:r>
          </w:p>
          <w:p w14:paraId="04966A8B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интеграл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81FD03" w14:textId="66B4592C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78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D41D81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7CA74B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2AC263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701725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34D5B7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F776D7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96FA23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06D6FF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72DD02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7452BE3" w14:textId="44112A3B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i/>
              </w:rPr>
              <w:t>Контрольная работа № 3</w:t>
            </w:r>
          </w:p>
        </w:tc>
      </w:tr>
      <w:tr w:rsidR="00F30F9A" w:rsidRPr="004E73D7" w14:paraId="6AFB1FAE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7E7F020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6.1 Неопределенный интеграл. Свойства, таблица интегралов. Методы интегрирования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F3CE7F" w14:textId="082B51F8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F45B3EE" w14:textId="23A6F984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148A7A" w14:textId="3041577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113C11" w14:textId="4087AE9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3A388A" w14:textId="05B309B2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97AA05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62823F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2B822E" w14:textId="0C75290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2DE9A4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6904A1" w14:textId="56B813FD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576CF1" w14:textId="618DE110" w:rsidR="00F30F9A" w:rsidRPr="008204CD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2819092D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EFB5703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6.2 Определенный интеграл. Методы вычисления. Несобственные интегралы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45F138" w14:textId="37AF6B4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8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43D718" w14:textId="3164BF0A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9FA72F" w14:textId="37045B9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DD8C64" w14:textId="3F2CDC18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5FBBC2" w14:textId="3D03359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B2DCBE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CB21A5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D66866" w14:textId="3C2D9D9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6FC00A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26EED7" w14:textId="3B1B3A7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B941AA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6704AA79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381C4D5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6.3 Геометрические и механические приложения определенного интеграла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4691625" w14:textId="744DAAB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833918" w14:textId="3E1C058A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323BA4" w14:textId="71244DE6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26C7F6" w14:textId="46100F3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D209D9" w14:textId="452F63A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FD0AFCF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F57A49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60ED14" w14:textId="73134448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073F8B2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18BC19" w14:textId="1DAE0A8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FFEBC5" w14:textId="1B001588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084CCB96" w14:textId="77777777" w:rsidTr="002B7E72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90CCFDB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7. Кратные, криволинейные и поверхностные интегралы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8ECD9D" w14:textId="74C293A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6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72DDB1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AFD175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03163F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795730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12B74A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90E4642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AA2A8A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2EE4CB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0C38E8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4E0348C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7459C4C1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52ADC1D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7.1 Двойные и тройные интегралы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4AF4DD" w14:textId="47DCCA1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A0A231" w14:textId="4651B6B6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7B1ED3" w14:textId="0603D08D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5A4325" w14:textId="356886B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2CEA8A7" w14:textId="07BE950B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28C9B7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CF2A0D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8D13E1" w14:textId="62162CB9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4092CD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4CAA2C" w14:textId="4290FE68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FFBF46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675520DD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2DE28A2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7.2 Криволинейные интегралы. Формула Грина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C9A6E5" w14:textId="25286BAC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146314" w14:textId="7E368798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29BF79" w14:textId="61C8AACC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A34A31" w14:textId="319CA73D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620D59" w14:textId="1960CCC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A6D71D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974DD3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916CC6" w14:textId="5FF01BA1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06A898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7E9FB0" w14:textId="59DF2DE1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DE9DB6" w14:textId="6D46B96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10FA98FF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7DA9EA5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Тема </w:t>
            </w: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ar-SA"/>
              </w:rPr>
              <w:t>7</w:t>
            </w: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.3 Поверхностные интегралы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904EA0C" w14:textId="0AF8B7B6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939A7D" w14:textId="61EFFC2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59A75DF" w14:textId="18AD8D1B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A891EE" w14:textId="67D2AFC2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F3077E" w14:textId="7039788D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87330CF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244C57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9188F7" w14:textId="1D480D78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4019A8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254F7F" w14:textId="4EAA830C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1A6E00" w14:textId="4D438AB2" w:rsidR="00F30F9A" w:rsidRPr="008204CD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2DE69F7C" w14:textId="77777777" w:rsidTr="003E5556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8CC1B71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lastRenderedPageBreak/>
              <w:t>Раздел. 8. Основы теории функций комплексного переменного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45BE16" w14:textId="2B1ED29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28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9A1D99" w14:textId="7E723361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6E34A0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E5A0E4" w14:textId="7E2A102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59F83C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94F27C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274CF9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C0C2B4" w14:textId="2EBA1151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FA297D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167FCC" w14:textId="33371AFB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E04C93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5F450D53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3812A19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8.1</w:t>
            </w:r>
            <w:r w:rsidRPr="004E73D7"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  <w:t xml:space="preserve"> </w:t>
            </w: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Основные понятия теории функций комплексного переменного.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38B097" w14:textId="2DD5B782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DB4A79" w14:textId="42F88E92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C4F7F2" w14:textId="3438437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68DFA6" w14:textId="5482459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58A9E4" w14:textId="026DA2BA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7A475A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101206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905137" w14:textId="24B38CF1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886713" w14:textId="77A4A57D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E7114D" w14:textId="0F584961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72416E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5FCBF60A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71D065C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Тема 8.2 </w:t>
            </w:r>
            <w:r w:rsidRPr="004E73D7">
              <w:rPr>
                <w:rFonts w:ascii="Times New Roman" w:eastAsia="Times New Roman" w:hAnsi="Times New Roman" w:cs="Times New Roman"/>
                <w:i/>
                <w:sz w:val="25"/>
                <w:szCs w:val="24"/>
                <w:lang w:eastAsia="ar-SA"/>
              </w:rPr>
              <w:t>Интегрирование функции комплексной переменной.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89F620" w14:textId="0F4899E1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B40975" w14:textId="33029A6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DBB38E" w14:textId="039BF126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84378F" w14:textId="05EB66E6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545526" w14:textId="1493B04B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53515E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A6576B0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871B5F" w14:textId="32D73F7A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31F8C3" w14:textId="47B56294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20FDDE" w14:textId="668ACEC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9D1217" w14:textId="332CA642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13B82D5D" w14:textId="77777777" w:rsidTr="003E5556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EAAB6E0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9. Дифференциальные уравнения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366FA9" w14:textId="1EAC50F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68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66A0C0" w14:textId="762A8A31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31D757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81F0C88" w14:textId="59046FF6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3094C6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C841D3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9229F3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601123" w14:textId="1A481B71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7E5EF5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0D9E91" w14:textId="5B51872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86E97D" w14:textId="52F2F26A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i/>
              </w:rPr>
              <w:t>Контрольная работа № 4</w:t>
            </w:r>
          </w:p>
        </w:tc>
      </w:tr>
      <w:tr w:rsidR="00F30F9A" w:rsidRPr="004E73D7" w14:paraId="71D049AD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BB1112B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9.1 Основные понятия. Дифференциальные уравнения первого порядка</w:t>
            </w:r>
          </w:p>
        </w:tc>
        <w:tc>
          <w:tcPr>
            <w:tcW w:w="99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EC63ED" w14:textId="430612A6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4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C27BF9" w14:textId="61BBD45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1AE97B" w14:textId="4557DE48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7BEE6D" w14:textId="7DCDE54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767DCC" w14:textId="6F4A2456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C4EFC6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2F51A6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5C3B87" w14:textId="5EE175D6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646504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883FC0F" w14:textId="0A7270A2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4C57C8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23B1FDFA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EA770A0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9.2 Дифференциальные уравнения высших порядков</w:t>
            </w:r>
          </w:p>
        </w:tc>
        <w:tc>
          <w:tcPr>
            <w:tcW w:w="99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9890DA" w14:textId="17DBEEDC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F9D628" w14:textId="32DB24F6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99AA00" w14:textId="622BAB9A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1BAA60" w14:textId="1C25AD76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63FFB0" w14:textId="6C7C5544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54E278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810623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D53FD0" w14:textId="45023B2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5FDD2E6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908E35" w14:textId="7A071F1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74BE37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48CFE982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E6929EC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9.3 Линейные дифференциальные уравнения. Общая теория. Уравнения с постоянными коэффициентами.</w:t>
            </w:r>
          </w:p>
        </w:tc>
        <w:tc>
          <w:tcPr>
            <w:tcW w:w="99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7A353A" w14:textId="727869A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58BA87" w14:textId="063C651A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F89952" w14:textId="39062EA4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1EB52F" w14:textId="55FF4E6A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19901B" w14:textId="3E702CA6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BA5951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401356C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6B1E2A" w14:textId="3950D96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71185C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C058DC" w14:textId="175C62E1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68AD60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0925652B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B3DEB74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9.4 Система дифференциальных уравнений</w:t>
            </w:r>
          </w:p>
        </w:tc>
        <w:tc>
          <w:tcPr>
            <w:tcW w:w="99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7EA911" w14:textId="667FDA9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28C89E" w14:textId="096358E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A52E44" w14:textId="24215ED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ECAA83" w14:textId="4356117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F564C30" w14:textId="57EA19D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B5BD28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267AB4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3E16B2" w14:textId="2E10DB4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F97331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C5186A" w14:textId="1FCB1B4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C11FD0A" w14:textId="4D4AAE7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0307B51C" w14:textId="77777777" w:rsidTr="003E5556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AA6D1E6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10. Ряды</w:t>
            </w:r>
          </w:p>
        </w:tc>
        <w:tc>
          <w:tcPr>
            <w:tcW w:w="99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CF55FE" w14:textId="44C4DD6C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66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22F1C6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A2268C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ADBF18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88EDD5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18F6CA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C0B1AB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6CEAED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7D5F0A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B3CD68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57D4D35" w14:textId="4512E809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i/>
              </w:rPr>
              <w:t>Контрольная работа № 5</w:t>
            </w:r>
          </w:p>
        </w:tc>
      </w:tr>
      <w:tr w:rsidR="00F30F9A" w:rsidRPr="004E73D7" w14:paraId="688E8810" w14:textId="77777777" w:rsidTr="005A6B0E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9BBB841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0.1 Числовые ряды и признаки их сходимости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988197" w14:textId="7EEE3A9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8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B03E85" w14:textId="247C750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5B44CA" w14:textId="35D71B4C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6AD65E" w14:textId="4A3D89AA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AEBDF3" w14:textId="55A37FC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B9D909" w14:textId="7C69485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C80C3B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8A04BB" w14:textId="6E08E5A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E456D8" w14:textId="6660275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E47F4D" w14:textId="444CE86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89B26B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4EB8FE19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F06BBCF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0.2 Функциональные ряды. Степенные ряды и их приложения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5FC08E" w14:textId="7C0CA6E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8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6ABE95" w14:textId="1A38B446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1E4068" w14:textId="6AED7F4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999BBC3" w14:textId="46133BE4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C4E37D" w14:textId="0C6892D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57D600" w14:textId="22D4DD94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B9A28F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9DF249" w14:textId="5B452A1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64A60D" w14:textId="076C9E7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430ECC" w14:textId="5A08DE6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722316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56F1E30E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9F8EFB5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0.3 Ряды Фурье и интеграл Фурье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10B870" w14:textId="787240B8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8077AD" w14:textId="0AC6D256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57C23A1" w14:textId="1E927C7B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6FB406" w14:textId="3A425A64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5A3088" w14:textId="087FDBC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04AFE5" w14:textId="2C1F0D0D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DC998B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FB2990" w14:textId="3E44888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763867" w14:textId="6637B1C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5E9F03" w14:textId="6F78DF8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43DFEA" w14:textId="015C89F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233FDF82" w14:textId="77777777" w:rsidTr="003E5556">
        <w:tc>
          <w:tcPr>
            <w:tcW w:w="36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8A08221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11 Теория вероятностей</w:t>
            </w:r>
            <w:proofErr w:type="gramStart"/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.</w:t>
            </w:r>
            <w:proofErr w:type="gramEnd"/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 xml:space="preserve"> и математическая </w:t>
            </w:r>
          </w:p>
          <w:p w14:paraId="60ACF0FF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статистика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A64BA3" w14:textId="26030E2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7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B0A6B9" w14:textId="0B23F00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F8E060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C47C31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8DD6248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102F04" w14:textId="7CBBE69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E84B2D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98C2F4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7C0EB0" w14:textId="4F8991C8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4C2392" w14:textId="6BAA939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1A2A3B6" w14:textId="5624D93C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i/>
              </w:rPr>
              <w:t>Контрольная работа № 6</w:t>
            </w:r>
          </w:p>
        </w:tc>
        <w:tc>
          <w:tcPr>
            <w:tcW w:w="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14:paraId="176F4893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39DD19F3" w14:textId="77777777" w:rsidTr="000F6ED8">
        <w:trPr>
          <w:gridAfter w:val="1"/>
          <w:wAfter w:w="30" w:type="dxa"/>
          <w:trHeight w:val="534"/>
        </w:trPr>
        <w:tc>
          <w:tcPr>
            <w:tcW w:w="3673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646E493A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1.1 Основные теоремы теории вероятностей</w:t>
            </w:r>
          </w:p>
        </w:tc>
        <w:tc>
          <w:tcPr>
            <w:tcW w:w="990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75FC2F74" w14:textId="67D13E56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5</w:t>
            </w: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F0A938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  <w:p w14:paraId="66B558DE" w14:textId="089871C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lastRenderedPageBreak/>
              <w:t>+</w:t>
            </w:r>
          </w:p>
        </w:tc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F4E0D3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561F33DC" w14:textId="5B52C8F9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962426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06155864" w14:textId="7A61CA2D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25EF35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7BECA328" w14:textId="5EF58CC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924EBA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lastRenderedPageBreak/>
              <w:t>+</w:t>
            </w:r>
          </w:p>
          <w:p w14:paraId="403C2387" w14:textId="32E3066B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lastRenderedPageBreak/>
              <w:t>+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D1886F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5E2BBE65" w14:textId="4A7A1056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222E24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4F34060D" w14:textId="4C6BF852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57C6F8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lastRenderedPageBreak/>
              <w:t>+</w:t>
            </w:r>
          </w:p>
          <w:p w14:paraId="19D90701" w14:textId="6E78C952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lastRenderedPageBreak/>
              <w:t>+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A4C3CA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lastRenderedPageBreak/>
              <w:t>+</w:t>
            </w:r>
          </w:p>
          <w:p w14:paraId="35EE6284" w14:textId="1BF7DF5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lastRenderedPageBreak/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36D0EC9" w14:textId="5EAEC836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677C49D9" w14:textId="77777777" w:rsidTr="000F6ED8">
        <w:trPr>
          <w:gridAfter w:val="1"/>
          <w:wAfter w:w="30" w:type="dxa"/>
          <w:trHeight w:val="690"/>
        </w:trPr>
        <w:tc>
          <w:tcPr>
            <w:tcW w:w="3673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2394C87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39BB4D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D32DF3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9686DE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C09FFA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C635E6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0EB0F6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A7C9AD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F0B270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FA3C31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E404E8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3E4224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0033D12D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62A03D1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1.2 Дискретные случайные величины и законы их распределения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E137AD" w14:textId="09D9FC84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F21BE04" w14:textId="0F4101D4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8374F3" w14:textId="4AC17FA9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2A4B6C" w14:textId="46D3E9EA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9C2A1A" w14:textId="558E154C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08064F" w14:textId="4BEFCBFA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E6B688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F52ADE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7A479D" w14:textId="497104D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1A1805" w14:textId="0FD4AAB1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DA4FCB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4E86A985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EEC6830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1.3 Непрерывные случайные величины. Функция распределения. Плотность вероятности. Основные законы распределения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65E629" w14:textId="753F9113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5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3B8A44" w14:textId="6CA50D4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533FE3E" w14:textId="3128361A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AD3218" w14:textId="77CDE71D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D678495" w14:textId="737F5AD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561501" w14:textId="12FC74B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70AF24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FBC195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3E523C" w14:textId="7A15F188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E5B139" w14:textId="36DFEDEF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64D687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1717DD5B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F22412A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1.4 Система случайных величин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2AA6AD" w14:textId="71EB1A6C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48FA15" w14:textId="47B7C9A8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DAF0386" w14:textId="5087DA1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26F257" w14:textId="07AE9B48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2BB219" w14:textId="7D6ADD09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5C2F4A" w14:textId="70C0181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8F0B4A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B0F4D1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ACD515" w14:textId="1468C69B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777AB2" w14:textId="1297EE38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80CBD0" w14:textId="724396C2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27BF3261" w14:textId="77777777" w:rsidTr="00095992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993AA07" w14:textId="77777777" w:rsidR="00F30F9A" w:rsidRPr="004E73D7" w:rsidRDefault="00F30F9A" w:rsidP="00F30F9A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1.5 Математическая статистика. Полная схема обработки выборочных данных. Проверка статистических гипотез.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EE8A57" w14:textId="336138AD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3DDD22" w14:textId="699A9FE0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2593DAB" w14:textId="7AEA9B2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49F7FAC" w14:textId="226795CD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F1A5F3" w14:textId="6E3FD8A8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784B85" w14:textId="7DCC5AD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F60B0D" w14:textId="429C35E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12D47A" w14:textId="15503F61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6E35BF" w14:textId="53F1EA9E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10A9AB" w14:textId="02C2A112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4FC180" w14:textId="25FB73D5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005AF7" w14:paraId="7EB39DAA" w14:textId="77777777" w:rsidTr="00095992">
        <w:trPr>
          <w:gridAfter w:val="1"/>
          <w:wAfter w:w="30" w:type="dxa"/>
        </w:trPr>
        <w:tc>
          <w:tcPr>
            <w:tcW w:w="3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6CFC75D9" w14:textId="77777777" w:rsidR="00F30F9A" w:rsidRPr="00005AF7" w:rsidRDefault="00F30F9A" w:rsidP="00F30F9A">
            <w:pPr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Подготовка к экзаменам и зачету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2C41F208" w14:textId="1B62E4BF" w:rsidR="00F30F9A" w:rsidRPr="00005AF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12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8EEDB78" w14:textId="18E584D6" w:rsidR="00F30F9A" w:rsidRPr="00005AF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667E21" w14:textId="3825B1E0" w:rsidR="00F30F9A" w:rsidRPr="00005AF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01BBCA" w14:textId="1925B7B1" w:rsidR="00F30F9A" w:rsidRPr="00005AF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8DFB58" w14:textId="5704C88E" w:rsidR="00F30F9A" w:rsidRPr="00005AF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F012F9" w14:textId="6D8EE5D2" w:rsidR="00F30F9A" w:rsidRPr="00005AF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14902F" w14:textId="1E139B42" w:rsidR="00F30F9A" w:rsidRPr="00005AF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EC179E" w14:textId="7137F117" w:rsidR="00F30F9A" w:rsidRPr="00005AF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52D93F" w14:textId="0A28EF74" w:rsidR="00F30F9A" w:rsidRPr="00005AF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0651F5A" w14:textId="5F76DE6D" w:rsidR="00F30F9A" w:rsidRPr="00005AF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</w:tcPr>
          <w:p w14:paraId="65C2D6B4" w14:textId="77777777" w:rsidR="00F30F9A" w:rsidRPr="00005AF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30F9A" w:rsidRPr="004E73D7" w14:paraId="56AB02C8" w14:textId="77777777" w:rsidTr="00095992">
        <w:trPr>
          <w:gridAfter w:val="1"/>
          <w:wAfter w:w="30" w:type="dxa"/>
        </w:trPr>
        <w:tc>
          <w:tcPr>
            <w:tcW w:w="3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4BB480A3" w14:textId="77777777" w:rsidR="00F30F9A" w:rsidRPr="00005AF7" w:rsidRDefault="00F30F9A" w:rsidP="00F30F9A">
            <w:pPr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ИТОГО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66B7CD0C" w14:textId="3D15FE46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648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34422B6A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6988441E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2BAA1F19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3877C0A6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65266D7B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0E42E4F9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3756DD67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1A78940F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1ED4BC8C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</w:tcPr>
          <w:p w14:paraId="5ED619DC" w14:textId="77777777" w:rsidR="00F30F9A" w:rsidRPr="004E73D7" w:rsidRDefault="00F30F9A" w:rsidP="00F30F9A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</w:tbl>
    <w:p w14:paraId="1871B841" w14:textId="77777777" w:rsidR="00561B2B" w:rsidRPr="005F2986" w:rsidRDefault="00561B2B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sectPr w:rsidR="00561B2B" w:rsidRPr="005F2986" w:rsidSect="00012807">
          <w:headerReference w:type="first" r:id="rId13"/>
          <w:footerReference w:type="first" r:id="rId14"/>
          <w:pgSz w:w="16838" w:h="11906" w:orient="landscape"/>
          <w:pgMar w:top="1123" w:right="868" w:bottom="686" w:left="1134" w:header="709" w:footer="363" w:gutter="0"/>
          <w:cols w:space="708"/>
          <w:docGrid w:linePitch="360"/>
        </w:sectPr>
      </w:pPr>
    </w:p>
    <w:p w14:paraId="1103DF8E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F2986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lastRenderedPageBreak/>
        <w:t>2. Текущий контроль</w:t>
      </w:r>
    </w:p>
    <w:p w14:paraId="5CA3FE49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1A5F1D19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F2986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2.1. Описание показателей и критериев оценивания компетенций на различных этапах их формирования, описание шкал оценивания</w:t>
      </w:r>
    </w:p>
    <w:p w14:paraId="4DEC151C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74F2A285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27D4B2B0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BF1724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Первый семестр</w:t>
      </w:r>
    </w:p>
    <w:p w14:paraId="25D7D804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5F644789" w14:textId="77777777" w:rsidR="00357B5D" w:rsidRDefault="00047767" w:rsidP="00B83A2B">
      <w:pPr>
        <w:ind w:firstLine="142"/>
        <w:jc w:val="both"/>
        <w:rPr>
          <w:rFonts w:eastAsia="Times New Roman"/>
          <w:iCs/>
          <w:sz w:val="28"/>
          <w:szCs w:val="28"/>
        </w:rPr>
      </w:pPr>
      <w:r w:rsidRPr="00744E99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2.1.1 Форма №1 </w:t>
      </w:r>
      <w:r w:rsidR="005F2986" w:rsidRPr="00E519CE">
        <w:rPr>
          <w:rFonts w:ascii="Times New Roman" w:eastAsia="Times New Roman" w:hAnsi="Times New Roman" w:cs="Times New Roman"/>
          <w:iCs/>
          <w:sz w:val="28"/>
          <w:szCs w:val="28"/>
          <w:u w:val="single"/>
          <w:lang w:eastAsia="ru-RU"/>
        </w:rPr>
        <w:t>Контрольна</w:t>
      </w:r>
      <w:r w:rsidR="00F30F9A">
        <w:rPr>
          <w:rFonts w:ascii="Times New Roman" w:eastAsia="Times New Roman" w:hAnsi="Times New Roman" w:cs="Times New Roman"/>
          <w:iCs/>
          <w:sz w:val="28"/>
          <w:szCs w:val="28"/>
          <w:u w:val="single"/>
          <w:lang w:eastAsia="ru-RU"/>
        </w:rPr>
        <w:t>я работа №</w:t>
      </w:r>
      <w:proofErr w:type="gramStart"/>
      <w:r w:rsidR="00F30F9A">
        <w:rPr>
          <w:rFonts w:ascii="Times New Roman" w:eastAsia="Times New Roman" w:hAnsi="Times New Roman" w:cs="Times New Roman"/>
          <w:iCs/>
          <w:sz w:val="28"/>
          <w:szCs w:val="28"/>
          <w:u w:val="single"/>
          <w:lang w:eastAsia="ru-RU"/>
        </w:rPr>
        <w:t>1</w:t>
      </w:r>
      <w:r w:rsidR="00B83A2B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</w:t>
      </w:r>
      <w:r w:rsidR="00F30F9A" w:rsidRPr="00F30F9A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</w:t>
      </w:r>
      <w:r w:rsidR="00B83A2B" w:rsidRPr="002233D2">
        <w:rPr>
          <w:rFonts w:eastAsia="Times New Roman"/>
          <w:iCs/>
          <w:sz w:val="28"/>
          <w:szCs w:val="28"/>
        </w:rPr>
        <w:t>по</w:t>
      </w:r>
      <w:proofErr w:type="gramEnd"/>
      <w:r w:rsidR="00B83A2B" w:rsidRPr="002233D2">
        <w:rPr>
          <w:rFonts w:eastAsia="Times New Roman"/>
          <w:iCs/>
          <w:sz w:val="28"/>
          <w:szCs w:val="28"/>
        </w:rPr>
        <w:t xml:space="preserve"> разделам</w:t>
      </w:r>
      <w:r w:rsidR="008D2B39">
        <w:rPr>
          <w:rFonts w:eastAsia="Times New Roman"/>
          <w:iCs/>
          <w:sz w:val="28"/>
          <w:szCs w:val="28"/>
        </w:rPr>
        <w:t xml:space="preserve"> 1-3</w:t>
      </w:r>
      <w:r w:rsidR="00B83A2B">
        <w:rPr>
          <w:rFonts w:eastAsia="Times New Roman"/>
          <w:iCs/>
          <w:sz w:val="28"/>
          <w:szCs w:val="28"/>
        </w:rPr>
        <w:t xml:space="preserve">: </w:t>
      </w:r>
    </w:p>
    <w:p w14:paraId="6A6B0E32" w14:textId="0FE85728" w:rsidR="00F30F9A" w:rsidRPr="00F30F9A" w:rsidRDefault="00B83A2B" w:rsidP="00B83A2B">
      <w:pPr>
        <w:ind w:firstLine="142"/>
        <w:jc w:val="both"/>
        <w:rPr>
          <w:rFonts w:ascii="Times New Roman" w:eastAsia="Times New Roman" w:hAnsi="Times New Roman" w:cs="Times New Roman"/>
          <w:iCs/>
          <w:sz w:val="28"/>
          <w:szCs w:val="28"/>
          <w:u w:val="single"/>
        </w:rPr>
      </w:pPr>
      <w:r>
        <w:rPr>
          <w:sz w:val="28"/>
          <w:szCs w:val="28"/>
        </w:rPr>
        <w:t>«</w:t>
      </w:r>
      <w:r w:rsidR="00F30F9A" w:rsidRPr="00B83A2B"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>Элементы линейной и векторной алгебры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>»</w:t>
      </w:r>
      <w:r w:rsidR="00F30F9A" w:rsidRPr="00B83A2B"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>.</w:t>
      </w:r>
      <w:r>
        <w:rPr>
          <w:rFonts w:ascii="Times New Roman" w:eastAsia="Times New Roman" w:hAnsi="Times New Roman" w:cs="Times New Roman"/>
          <w:iCs/>
          <w:sz w:val="28"/>
          <w:szCs w:val="28"/>
          <w:u w:val="single"/>
        </w:rPr>
        <w:t xml:space="preserve"> «</w:t>
      </w:r>
      <w:r w:rsidR="00F30F9A" w:rsidRPr="00F30F9A"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>Аналитическая геометрия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>»</w:t>
      </w:r>
      <w:r w:rsidR="00F30F9A" w:rsidRPr="00F30F9A"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 xml:space="preserve">. 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>«</w:t>
      </w:r>
      <w:r w:rsidR="00F30F9A" w:rsidRPr="00F30F9A"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>Последовательности, функции и их пределы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>»</w:t>
      </w:r>
      <w:r w:rsidR="00F30F9A" w:rsidRPr="00F30F9A"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 xml:space="preserve">. </w:t>
      </w:r>
    </w:p>
    <w:p w14:paraId="615233F9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Задачи</w:t>
      </w:r>
    </w:p>
    <w:p w14:paraId="29A0B498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153CFC98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1.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Даны матрицы </w:t>
      </w:r>
    </w:p>
    <w:p w14:paraId="5FB310BC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position w:val="-56"/>
          <w:sz w:val="28"/>
          <w:szCs w:val="28"/>
          <w:lang w:eastAsia="ru-RU"/>
        </w:rPr>
        <w:object w:dxaOrig="5880" w:dyaOrig="1260" w14:anchorId="5E6401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5.5pt;height:64.5pt" o:ole="" filled="t">
            <v:fill color2="black"/>
            <v:imagedata r:id="rId15" o:title=""/>
          </v:shape>
          <o:OLEObject Type="Embed" ProgID="Equation.DSMT4" ShapeID="_x0000_i1025" DrawAspect="Content" ObjectID="_1583589303" r:id="rId16"/>
        </w:object>
      </w:r>
    </w:p>
    <w:p w14:paraId="7395DB01" w14:textId="77777777" w:rsidR="005A6B0E" w:rsidRPr="005A6B0E" w:rsidRDefault="005A6B0E" w:rsidP="005A6B0E">
      <w:pPr>
        <w:spacing w:after="0" w:line="252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Найти матрицы </w:t>
      </w:r>
      <w:r w:rsidRPr="005A6B0E">
        <w:rPr>
          <w:rFonts w:ascii="Times New Roman" w:eastAsia="Calibri" w:hAnsi="Times New Roman" w:cs="Times New Roman"/>
          <w:position w:val="-6"/>
          <w:sz w:val="28"/>
          <w:szCs w:val="28"/>
          <w:lang w:eastAsia="ru-RU"/>
        </w:rPr>
        <w:object w:dxaOrig="960" w:dyaOrig="300" w14:anchorId="3D907AFF">
          <v:shape id="_x0000_i1026" type="#_x0000_t75" style="width:50.25pt;height:14.25pt" o:ole="">
            <v:imagedata r:id="rId17" o:title=""/>
          </v:shape>
          <o:OLEObject Type="Embed" ProgID="Equation.DSMT4" ShapeID="_x0000_i1026" DrawAspect="Content" ObjectID="_1583589304" r:id="rId18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</w:t>
      </w:r>
      <w:r w:rsidRPr="005A6B0E">
        <w:rPr>
          <w:rFonts w:ascii="Times New Roman" w:eastAsia="Calibri" w:hAnsi="Times New Roman" w:cs="Times New Roman"/>
          <w:position w:val="-4"/>
          <w:sz w:val="28"/>
          <w:szCs w:val="28"/>
          <w:lang w:eastAsia="ru-RU"/>
        </w:rPr>
        <w:object w:dxaOrig="620" w:dyaOrig="300" w14:anchorId="6ACB6073">
          <v:shape id="_x0000_i1027" type="#_x0000_t75" style="width:28.5pt;height:14.25pt" o:ole="">
            <v:imagedata r:id="rId19" o:title=""/>
          </v:shape>
          <o:OLEObject Type="Embed" ProgID="Equation.DSMT4" ShapeID="_x0000_i1027" DrawAspect="Content" ObjectID="_1583589305" r:id="rId20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</w:t>
      </w:r>
      <w:r w:rsidRPr="005A6B0E">
        <w:rPr>
          <w:rFonts w:ascii="Times New Roman" w:eastAsia="Calibri" w:hAnsi="Times New Roman" w:cs="Times New Roman"/>
          <w:position w:val="-6"/>
          <w:sz w:val="28"/>
          <w:szCs w:val="28"/>
          <w:lang w:eastAsia="ru-RU"/>
        </w:rPr>
        <w:object w:dxaOrig="600" w:dyaOrig="300" w14:anchorId="1740177D">
          <v:shape id="_x0000_i1028" type="#_x0000_t75" style="width:28.5pt;height:14.25pt" o:ole="">
            <v:imagedata r:id="rId21" o:title=""/>
          </v:shape>
          <o:OLEObject Type="Embed" ProgID="Equation.DSMT4" ShapeID="_x0000_i1028" DrawAspect="Content" ObjectID="_1583589306" r:id="rId22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56FFA5FB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/>
          <w:position w:val="-5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>2.</w:t>
      </w: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Решить систему линейных уравнений </w:t>
      </w:r>
      <w:r w:rsidRPr="005A6B0E">
        <w:rPr>
          <w:rFonts w:ascii="Times New Roman" w:eastAsia="Calibri" w:hAnsi="Times New Roman" w:cs="Times New Roman"/>
          <w:b/>
          <w:position w:val="-56"/>
          <w:sz w:val="28"/>
          <w:szCs w:val="28"/>
          <w:lang w:val="en-US" w:eastAsia="ru-RU"/>
        </w:rPr>
        <w:object w:dxaOrig="2000" w:dyaOrig="1260" w14:anchorId="10D1C5B1">
          <v:shape id="_x0000_i1029" type="#_x0000_t75" style="width:100.5pt;height:64.5pt" o:ole="">
            <v:imagedata r:id="rId23" o:title=""/>
          </v:shape>
          <o:OLEObject Type="Embed" ProgID="Equation.DSMT4" ShapeID="_x0000_i1029" DrawAspect="Content" ObjectID="_1583589307" r:id="rId24"/>
        </w:object>
      </w:r>
    </w:p>
    <w:p w14:paraId="288F6853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двумя способами: методом Крамера и методом Гаусса.</w:t>
      </w:r>
    </w:p>
    <w:p w14:paraId="20A1FF56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3.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Даны координаты точек  А(6,-1,3),    В(1,-2,0),   С(-1,4,1).     </w:t>
      </w:r>
    </w:p>
    <w:p w14:paraId="01CD4F27" w14:textId="77777777" w:rsidR="005A6B0E" w:rsidRPr="005A6B0E" w:rsidRDefault="005A6B0E" w:rsidP="005A6B0E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Найти: а) длину вектора </w:t>
      </w:r>
      <w:r w:rsidRPr="005A6B0E">
        <w:rPr>
          <w:rFonts w:ascii="Times New Roman" w:eastAsia="Calibri" w:hAnsi="Times New Roman" w:cs="Times New Roman"/>
          <w:position w:val="-4"/>
          <w:sz w:val="28"/>
          <w:szCs w:val="28"/>
          <w:lang w:eastAsia="ru-RU"/>
        </w:rPr>
        <w:object w:dxaOrig="440" w:dyaOrig="360" w14:anchorId="5A99E261">
          <v:shape id="_x0000_i1030" type="#_x0000_t75" style="width:21.75pt;height:21.75pt" o:ole="">
            <v:imagedata r:id="rId25" o:title=""/>
          </v:shape>
          <o:OLEObject Type="Embed" ProgID="Equation.DSMT4" ShapeID="_x0000_i1030" DrawAspect="Content" ObjectID="_1583589308" r:id="rId26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;  </w:t>
      </w:r>
    </w:p>
    <w:p w14:paraId="3C623487" w14:textId="77777777" w:rsidR="005A6B0E" w:rsidRPr="005A6B0E" w:rsidRDefault="005A6B0E" w:rsidP="005A6B0E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б) скалярное произведение векторов  </w:t>
      </w:r>
      <w:r w:rsidRPr="005A6B0E">
        <w:rPr>
          <w:rFonts w:ascii="Times New Roman" w:eastAsia="Calibri" w:hAnsi="Times New Roman" w:cs="Times New Roman"/>
          <w:position w:val="-4"/>
          <w:sz w:val="28"/>
          <w:szCs w:val="28"/>
          <w:lang w:eastAsia="ru-RU"/>
        </w:rPr>
        <w:object w:dxaOrig="440" w:dyaOrig="360" w14:anchorId="5C8E7D3A">
          <v:shape id="_x0000_i1031" type="#_x0000_t75" style="width:21.75pt;height:21.75pt" o:ole="">
            <v:imagedata r:id="rId27" o:title=""/>
          </v:shape>
          <o:OLEObject Type="Embed" ProgID="Equation.DSMT4" ShapeID="_x0000_i1031" DrawAspect="Content" ObjectID="_1583589309" r:id="rId28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</w:t>
      </w:r>
      <w:r w:rsidRPr="005A6B0E">
        <w:rPr>
          <w:rFonts w:ascii="Times New Roman" w:eastAsia="Calibri" w:hAnsi="Times New Roman" w:cs="Times New Roman"/>
          <w:position w:val="-6"/>
          <w:sz w:val="28"/>
          <w:szCs w:val="28"/>
          <w:lang w:eastAsia="ru-RU"/>
        </w:rPr>
        <w:object w:dxaOrig="480" w:dyaOrig="380" w14:anchorId="6166F9AD">
          <v:shape id="_x0000_i1032" type="#_x0000_t75" style="width:21.75pt;height:21.75pt" o:ole="">
            <v:imagedata r:id="rId29" o:title=""/>
          </v:shape>
          <o:OLEObject Type="Embed" ProgID="Equation.DSMT4" ShapeID="_x0000_i1032" DrawAspect="Content" ObjectID="_1583589310" r:id="rId30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; </w:t>
      </w:r>
    </w:p>
    <w:p w14:paraId="1E860314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в) векторное произведение векторов  </w:t>
      </w:r>
      <w:r w:rsidRPr="005A6B0E">
        <w:rPr>
          <w:rFonts w:ascii="Times New Roman" w:eastAsia="Calibri" w:hAnsi="Times New Roman" w:cs="Times New Roman"/>
          <w:position w:val="-4"/>
          <w:sz w:val="28"/>
          <w:szCs w:val="28"/>
          <w:lang w:eastAsia="ru-RU"/>
        </w:rPr>
        <w:object w:dxaOrig="440" w:dyaOrig="360" w14:anchorId="4685595C">
          <v:shape id="_x0000_i1033" type="#_x0000_t75" style="width:21.75pt;height:21.75pt" o:ole="">
            <v:imagedata r:id="rId31" o:title=""/>
          </v:shape>
          <o:OLEObject Type="Embed" ProgID="Equation.DSMT4" ShapeID="_x0000_i1033" DrawAspect="Content" ObjectID="_1583589311" r:id="rId32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</w:t>
      </w:r>
      <w:r w:rsidRPr="005A6B0E">
        <w:rPr>
          <w:rFonts w:ascii="Times New Roman" w:eastAsia="Calibri" w:hAnsi="Times New Roman" w:cs="Times New Roman"/>
          <w:position w:val="-6"/>
          <w:sz w:val="28"/>
          <w:szCs w:val="28"/>
          <w:lang w:eastAsia="ru-RU"/>
        </w:rPr>
        <w:object w:dxaOrig="480" w:dyaOrig="380" w14:anchorId="04C1ED66">
          <v:shape id="_x0000_i1034" type="#_x0000_t75" style="width:21.75pt;height:21.75pt" o:ole="">
            <v:imagedata r:id="rId33" o:title=""/>
          </v:shape>
          <o:OLEObject Type="Embed" ProgID="Equation.DSMT4" ShapeID="_x0000_i1034" DrawAspect="Content" ObjectID="_1583589312" r:id="rId34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</w:p>
    <w:p w14:paraId="1630CD31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г) косинус угла между векторами  </w:t>
      </w:r>
      <w:r w:rsidRPr="005A6B0E">
        <w:rPr>
          <w:rFonts w:ascii="Times New Roman" w:eastAsia="Calibri" w:hAnsi="Times New Roman" w:cs="Times New Roman"/>
          <w:position w:val="-4"/>
          <w:sz w:val="28"/>
          <w:szCs w:val="28"/>
          <w:lang w:eastAsia="ru-RU"/>
        </w:rPr>
        <w:object w:dxaOrig="440" w:dyaOrig="360" w14:anchorId="1EBD26C4">
          <v:shape id="_x0000_i1035" type="#_x0000_t75" style="width:21.75pt;height:21.75pt" o:ole="">
            <v:imagedata r:id="rId35" o:title=""/>
          </v:shape>
          <o:OLEObject Type="Embed" ProgID="Equation.DSMT4" ShapeID="_x0000_i1035" DrawAspect="Content" ObjectID="_1583589313" r:id="rId36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</w:t>
      </w:r>
      <w:r w:rsidRPr="005A6B0E">
        <w:rPr>
          <w:rFonts w:ascii="Times New Roman" w:eastAsia="Calibri" w:hAnsi="Times New Roman" w:cs="Times New Roman"/>
          <w:position w:val="-6"/>
          <w:sz w:val="28"/>
          <w:szCs w:val="28"/>
          <w:lang w:eastAsia="ru-RU"/>
        </w:rPr>
        <w:object w:dxaOrig="480" w:dyaOrig="380" w14:anchorId="5984F655">
          <v:shape id="_x0000_i1036" type="#_x0000_t75" style="width:21.75pt;height:21.75pt" o:ole="">
            <v:imagedata r:id="rId37" o:title=""/>
          </v:shape>
          <o:OLEObject Type="Embed" ProgID="Equation.DSMT4" ShapeID="_x0000_i1036" DrawAspect="Content" ObjectID="_1583589314" r:id="rId38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</w:p>
    <w:p w14:paraId="693C89BE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д) написать канонические уравнения прямой</w:t>
      </w:r>
      <w:r w:rsidRPr="005A6B0E">
        <w:rPr>
          <w:rFonts w:ascii="Times New Roman" w:eastAsia="Calibri" w:hAnsi="Times New Roman" w:cs="Times New Roman"/>
          <w:position w:val="-10"/>
          <w:sz w:val="28"/>
          <w:szCs w:val="28"/>
          <w:lang w:eastAsia="ru-RU"/>
        </w:rPr>
        <w:object w:dxaOrig="520" w:dyaOrig="340" w14:anchorId="5CEAFF82">
          <v:shape id="_x0000_i1037" type="#_x0000_t75" style="width:28.5pt;height:14.25pt" o:ole="">
            <v:imagedata r:id="rId39" o:title=""/>
          </v:shape>
          <o:OLEObject Type="Embed" ProgID="Equation.DSMT4" ShapeID="_x0000_i1037" DrawAspect="Content" ObjectID="_1583589315" r:id="rId40"/>
        </w:object>
      </w:r>
    </w:p>
    <w:p w14:paraId="527D4006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ascii="Times New Roman" w:eastAsia="Calibri" w:hAnsi="Times New Roman" w:cs="Times New Roman"/>
          <w:position w:val="-4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е) написать уравнение плоскости</w:t>
      </w:r>
      <w:r w:rsidRPr="005A6B0E">
        <w:rPr>
          <w:rFonts w:ascii="Times New Roman" w:eastAsia="Calibri" w:hAnsi="Times New Roman" w:cs="Times New Roman"/>
          <w:position w:val="-6"/>
          <w:sz w:val="28"/>
          <w:szCs w:val="28"/>
          <w:lang w:eastAsia="ru-RU"/>
        </w:rPr>
        <w:object w:dxaOrig="700" w:dyaOrig="300" w14:anchorId="3E58F5E5">
          <v:shape id="_x0000_i1038" type="#_x0000_t75" style="width:36pt;height:14.25pt" o:ole="">
            <v:imagedata r:id="rId41" o:title=""/>
          </v:shape>
          <o:OLEObject Type="Embed" ProgID="Equation.DSMT4" ShapeID="_x0000_i1038" DrawAspect="Content" ObjectID="_1583589316" r:id="rId42"/>
        </w:object>
      </w:r>
    </w:p>
    <w:p w14:paraId="2A0E05A4" w14:textId="430A0F7D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4.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Найти пределы функций: а)</w:t>
      </w:r>
      <w:r w:rsidRPr="005A6B0E">
        <w:rPr>
          <w:rFonts w:ascii="Times New Roman" w:eastAsia="Times New Roman" w:hAnsi="Times New Roman" w:cs="Times New Roman"/>
          <w:noProof/>
          <w:position w:val="-32"/>
          <w:sz w:val="28"/>
          <w:szCs w:val="24"/>
          <w:lang w:eastAsia="ru-RU"/>
        </w:rPr>
        <w:t xml:space="preserve">  </w:t>
      </w:r>
      <w:r w:rsidRPr="005A6B0E">
        <w:rPr>
          <w:rFonts w:ascii="Times New Roman" w:eastAsia="Times New Roman" w:hAnsi="Times New Roman" w:cs="Times New Roman"/>
          <w:noProof/>
          <w:position w:val="-32"/>
          <w:sz w:val="28"/>
          <w:szCs w:val="24"/>
          <w:lang w:eastAsia="ru-RU"/>
        </w:rPr>
        <w:drawing>
          <wp:inline distT="0" distB="0" distL="0" distR="0" wp14:anchorId="75DE1998" wp14:editId="14D1788A">
            <wp:extent cx="809625" cy="5238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;       б)</w:t>
      </w:r>
      <w:r w:rsidRPr="005A6B0E">
        <w:rPr>
          <w:rFonts w:ascii="Times New Roman" w:eastAsia="Times New Roman" w:hAnsi="Times New Roman" w:cs="Times New Roman"/>
          <w:noProof/>
          <w:position w:val="-32"/>
          <w:sz w:val="28"/>
          <w:szCs w:val="24"/>
          <w:lang w:eastAsia="ru-RU"/>
        </w:rPr>
        <w:t xml:space="preserve"> </w:t>
      </w:r>
      <w:r w:rsidRPr="005A6B0E">
        <w:rPr>
          <w:rFonts w:ascii="Times New Roman" w:eastAsia="Times New Roman" w:hAnsi="Times New Roman" w:cs="Times New Roman"/>
          <w:noProof/>
          <w:position w:val="-32"/>
          <w:sz w:val="28"/>
          <w:szCs w:val="24"/>
          <w:lang w:eastAsia="ru-RU"/>
        </w:rPr>
        <w:drawing>
          <wp:inline distT="0" distB="0" distL="0" distR="0" wp14:anchorId="6488E064" wp14:editId="63238800">
            <wp:extent cx="1171575" cy="48577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6B0E">
        <w:rPr>
          <w:rFonts w:ascii="Times New Roman" w:eastAsia="Times New Roman" w:hAnsi="Times New Roman" w:cs="Times New Roman"/>
          <w:noProof/>
          <w:position w:val="-32"/>
          <w:sz w:val="28"/>
          <w:szCs w:val="24"/>
          <w:lang w:eastAsia="ru-RU"/>
        </w:rPr>
        <w:t xml:space="preserve">   </w:t>
      </w:r>
    </w:p>
    <w:p w14:paraId="70D15267" w14:textId="77777777" w:rsidR="005A6B0E" w:rsidRPr="005A6B0E" w:rsidRDefault="005A6B0E" w:rsidP="005A6B0E">
      <w:pPr>
        <w:spacing w:after="0" w:line="252" w:lineRule="auto"/>
        <w:ind w:firstLine="709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295336ED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ind w:firstLine="748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Контрольные вопросы</w:t>
      </w:r>
    </w:p>
    <w:p w14:paraId="786EDF29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1. Для каких матриц существует обратная матрица?</w:t>
      </w:r>
    </w:p>
    <w:p w14:paraId="50742985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2. Какие линейные операции над векторами можно производить?</w:t>
      </w:r>
    </w:p>
    <w:p w14:paraId="1369B673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 xml:space="preserve">3. Дать определение скалярного произведения,  перечислить его свойства. </w:t>
      </w:r>
    </w:p>
    <w:p w14:paraId="5989192A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4. Дать определение векторного произведения, перечислить его свойства. </w:t>
      </w:r>
    </w:p>
    <w:p w14:paraId="7B9753B8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5. В чем состоит геометрический смысл модуля векторного произведения?</w:t>
      </w:r>
    </w:p>
    <w:p w14:paraId="7773B685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6. Дать определение векторного произведения, перечислить его свойства.  </w:t>
      </w:r>
    </w:p>
    <w:p w14:paraId="2D2E161C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7. В чем состоит геометрический смысл модуля смешанного произведения?</w:t>
      </w:r>
    </w:p>
    <w:p w14:paraId="5C130B82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8. Сформулировать необходимое и достаточное условие компланарности трех векторов.</w:t>
      </w:r>
    </w:p>
    <w:p w14:paraId="61AD642C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9. Написать нормальное уравнение прямой. </w:t>
      </w:r>
    </w:p>
    <w:p w14:paraId="53E8E60B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10. Как найти расстояние от точки до прямой в пространстве?</w:t>
      </w:r>
    </w:p>
    <w:p w14:paraId="28CE09B7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11.Написать общее уравнение плоскости.</w:t>
      </w:r>
    </w:p>
    <w:p w14:paraId="03578388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12. Как вычисляется расстояние от точки до плоскости?</w:t>
      </w:r>
    </w:p>
    <w:p w14:paraId="4F5DA7E9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13. Какие виды уравнений прямой в пространстве известны? </w:t>
      </w:r>
    </w:p>
    <w:p w14:paraId="56FF75A0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14. Сформулировать условия параллельности прямой и плоскости.</w:t>
      </w:r>
    </w:p>
    <w:p w14:paraId="21506F1E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15. Сформулировать условия перпендикулярности прямой и плоскости.</w:t>
      </w:r>
    </w:p>
    <w:p w14:paraId="25C38C45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16. Дать определение базиса векторного пространства.</w:t>
      </w:r>
    </w:p>
    <w:p w14:paraId="641014B3" w14:textId="77777777" w:rsidR="005A6B0E" w:rsidRPr="005A6B0E" w:rsidRDefault="005A6B0E" w:rsidP="005A6B0E">
      <w:pPr>
        <w:spacing w:after="0" w:line="252" w:lineRule="auto"/>
        <w:ind w:firstLine="709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57F7010D" w14:textId="77777777" w:rsidR="005A6B0E" w:rsidRPr="005A6B0E" w:rsidRDefault="005A6B0E" w:rsidP="005A6B0E">
      <w:pPr>
        <w:spacing w:after="0" w:line="252" w:lineRule="auto"/>
        <w:ind w:firstLine="709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Критерии оценивания</w:t>
      </w:r>
    </w:p>
    <w:p w14:paraId="39F02A63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Защита контрольной работы принимается при выполнении следующих условий:</w:t>
      </w:r>
    </w:p>
    <w:p w14:paraId="4D96E990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- решены правильно все задачи;</w:t>
      </w:r>
    </w:p>
    <w:p w14:paraId="318B0BBC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- оформление соответствует требованиям, изложенным в Пособии по выполнению контрольных работ;</w:t>
      </w:r>
    </w:p>
    <w:p w14:paraId="3E4DFDA5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даны исчерпывающие ответы на </w:t>
      </w:r>
      <w:r w:rsidRPr="005A6B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онтрольные</w:t>
      </w: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вопросы; </w:t>
      </w:r>
    </w:p>
    <w:p w14:paraId="51086E52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 показано овладение основной и дополнительной литературой;</w:t>
      </w:r>
    </w:p>
    <w:p w14:paraId="4B7D0F4A" w14:textId="77777777" w:rsidR="005A6B0E" w:rsidRDefault="005A6B0E" w:rsidP="005A6B0E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 ответы отличаются четкостью и логической последовательностью.</w:t>
      </w:r>
    </w:p>
    <w:p w14:paraId="1C32760C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14:paraId="77353DCA" w14:textId="616B65BA" w:rsidR="005A6B0E" w:rsidRPr="005A6B0E" w:rsidRDefault="004B4FCB" w:rsidP="005A6B0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2.1.2. Форма №2</w:t>
      </w:r>
      <w:r w:rsidR="005A6B0E" w:rsidRPr="005A6B0E">
        <w:rPr>
          <w:rFonts w:ascii="Times New Roman" w:eastAsia="Times New Roman" w:hAnsi="Times New Roman" w:cs="Times New Roman"/>
          <w:sz w:val="28"/>
          <w:szCs w:val="28"/>
        </w:rPr>
        <w:t xml:space="preserve">.  </w:t>
      </w:r>
      <w:r w:rsidR="005A6B0E" w:rsidRPr="005A6B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Контрольная работа №2 </w:t>
      </w:r>
    </w:p>
    <w:p w14:paraId="509061EC" w14:textId="31A25CF7" w:rsidR="005A6B0E" w:rsidRPr="008D2B39" w:rsidRDefault="008D2B39" w:rsidP="008D2B39">
      <w:pPr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о разделам 4 -5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8D2B39">
        <w:rPr>
          <w:rFonts w:ascii="Times New Roman" w:eastAsia="Times New Roman" w:hAnsi="Times New Roman" w:cs="Times New Roman"/>
          <w:sz w:val="28"/>
          <w:szCs w:val="28"/>
          <w:lang w:eastAsia="ar-SA"/>
        </w:rPr>
        <w:t>«Производная и ее приложение», «Функции нескольких переменных</w:t>
      </w:r>
      <w:r w:rsidRPr="008D2B39">
        <w:rPr>
          <w:rFonts w:ascii="Times New Roman" w:eastAsia="Times New Roman" w:hAnsi="Times New Roman" w:cs="Times New Roman"/>
          <w:sz w:val="24"/>
          <w:szCs w:val="24"/>
          <w:lang w:eastAsia="ar-SA"/>
        </w:rPr>
        <w:t>».</w:t>
      </w:r>
    </w:p>
    <w:p w14:paraId="4E09782B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ind w:firstLine="748"/>
        <w:rPr>
          <w:rFonts w:ascii="Times New Roman" w:eastAsia="Calibri" w:hAnsi="Times New Roman" w:cs="Times New Roman"/>
          <w:b/>
          <w:sz w:val="20"/>
          <w:szCs w:val="20"/>
          <w:lang w:eastAsia="ru-RU"/>
        </w:rPr>
      </w:pPr>
    </w:p>
    <w:p w14:paraId="5C53F6DD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Задачи</w:t>
      </w:r>
    </w:p>
    <w:p w14:paraId="17C05903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ind w:firstLine="748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0C18F32" w14:textId="7B03E59C" w:rsidR="005A6B0E" w:rsidRPr="005A6B0E" w:rsidRDefault="00E605FB" w:rsidP="005A6B0E">
      <w:pPr>
        <w:spacing w:after="12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</w:t>
      </w:r>
      <w:r w:rsidR="005A6B0E" w:rsidRPr="005A6B0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="005A6B0E"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числить производные функций:</w:t>
      </w:r>
    </w:p>
    <w:tbl>
      <w:tblPr>
        <w:tblW w:w="8886" w:type="dxa"/>
        <w:tblInd w:w="473" w:type="dxa"/>
        <w:tblLook w:val="04A0" w:firstRow="1" w:lastRow="0" w:firstColumn="1" w:lastColumn="0" w:noHBand="0" w:noVBand="1"/>
      </w:tblPr>
      <w:tblGrid>
        <w:gridCol w:w="3641"/>
        <w:gridCol w:w="5245"/>
      </w:tblGrid>
      <w:tr w:rsidR="005A6B0E" w:rsidRPr="005A6B0E" w14:paraId="2DE4F94D" w14:textId="77777777" w:rsidTr="005A6B0E">
        <w:tc>
          <w:tcPr>
            <w:tcW w:w="3641" w:type="dxa"/>
          </w:tcPr>
          <w:p w14:paraId="5C9F49E1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120" w:line="240" w:lineRule="auto"/>
              <w:contextualSpacing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а)</w:t>
            </w:r>
            <w:r w:rsidRPr="005A6B0E">
              <w:rPr>
                <w:rFonts w:ascii="Times New Roman" w:eastAsia="Arial Unicode MS" w:hAnsi="Times New Roman" w:cs="Times New Roman"/>
                <w:sz w:val="28"/>
                <w:szCs w:val="28"/>
                <w:lang w:val="en-US" w:eastAsia="ru-RU"/>
              </w:rPr>
              <w:fldChar w:fldCharType="begin"/>
            </w:r>
            <w:r w:rsidRPr="005A6B0E">
              <w:rPr>
                <w:rFonts w:ascii="Times New Roman" w:eastAsia="Arial Unicode MS" w:hAnsi="Times New Roman" w:cs="Times New Roman"/>
                <w:sz w:val="28"/>
                <w:szCs w:val="28"/>
                <w:lang w:val="en-US" w:eastAsia="ru-RU"/>
              </w:rPr>
              <w:instrText xml:space="preserve"> QUOTE </w:instrText>
            </w:r>
            <w:r w:rsidRPr="005A6B0E">
              <w:rPr>
                <w:rFonts w:ascii="Times New Roman" w:eastAsia="Calibri" w:hAnsi="Times New Roman" w:cs="Times New Roman"/>
                <w:noProof/>
                <w:position w:val="-6"/>
                <w:sz w:val="28"/>
                <w:szCs w:val="28"/>
                <w:lang w:eastAsia="ru-RU"/>
              </w:rPr>
              <w:drawing>
                <wp:inline distT="0" distB="0" distL="0" distR="0" wp14:anchorId="15993556" wp14:editId="319FE907">
                  <wp:extent cx="1000125" cy="171450"/>
                  <wp:effectExtent l="0" t="0" r="9525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A6B0E">
              <w:rPr>
                <w:rFonts w:ascii="Times New Roman" w:eastAsia="Arial Unicode MS" w:hAnsi="Times New Roman" w:cs="Times New Roman"/>
                <w:sz w:val="28"/>
                <w:szCs w:val="28"/>
                <w:lang w:val="en-US" w:eastAsia="ru-RU"/>
              </w:rPr>
              <w:instrText xml:space="preserve"> </w:instrText>
            </w:r>
            <w:r w:rsidRPr="005A6B0E">
              <w:rPr>
                <w:rFonts w:ascii="Times New Roman" w:eastAsia="Arial Unicode MS" w:hAnsi="Times New Roman" w:cs="Times New Roman"/>
                <w:sz w:val="28"/>
                <w:szCs w:val="28"/>
                <w:lang w:val="en-US" w:eastAsia="ru-RU"/>
              </w:rPr>
              <w:fldChar w:fldCharType="separate"/>
            </w:r>
            <w:r w:rsidRPr="005A6B0E">
              <w:rPr>
                <w:rFonts w:ascii="Times New Roman" w:eastAsia="Calibri" w:hAnsi="Times New Roman" w:cs="Times New Roman"/>
                <w:noProof/>
                <w:position w:val="-6"/>
                <w:sz w:val="28"/>
                <w:szCs w:val="28"/>
                <w:lang w:eastAsia="ru-RU"/>
              </w:rPr>
              <w:drawing>
                <wp:inline distT="0" distB="0" distL="0" distR="0" wp14:anchorId="5EBB81A4" wp14:editId="5A695116">
                  <wp:extent cx="1000125" cy="171450"/>
                  <wp:effectExtent l="0" t="0" r="9525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A6B0E">
              <w:rPr>
                <w:rFonts w:ascii="Times New Roman" w:eastAsia="Arial Unicode MS" w:hAnsi="Times New Roman" w:cs="Times New Roman"/>
                <w:sz w:val="28"/>
                <w:szCs w:val="28"/>
                <w:lang w:val="en-US" w:eastAsia="ru-RU"/>
              </w:rPr>
              <w:fldChar w:fldCharType="end"/>
            </w:r>
            <w:r w:rsidRPr="005A6B0E">
              <w:rPr>
                <w:rFonts w:ascii="Times New Roman" w:eastAsia="Arial Unicode MS" w:hAnsi="Times New Roman" w:cs="Times New Roman"/>
                <w:sz w:val="28"/>
                <w:szCs w:val="28"/>
                <w:lang w:val="en-US" w:eastAsia="ru-RU"/>
              </w:rPr>
              <w:t>+</w:t>
            </w:r>
            <w:r w:rsidRPr="005A6B0E">
              <w:rPr>
                <w:rFonts w:ascii="Times New Roman" w:eastAsia="Arial Unicode MS" w:hAnsi="Times New Roman" w:cs="Times New Roman"/>
                <w:sz w:val="28"/>
                <w:szCs w:val="28"/>
                <w:lang w:val="en-US" w:eastAsia="ru-RU"/>
              </w:rPr>
              <w:fldChar w:fldCharType="begin"/>
            </w:r>
            <w:r w:rsidRPr="005A6B0E">
              <w:rPr>
                <w:rFonts w:ascii="Times New Roman" w:eastAsia="Arial Unicode MS" w:hAnsi="Times New Roman" w:cs="Times New Roman"/>
                <w:sz w:val="28"/>
                <w:szCs w:val="28"/>
                <w:lang w:val="en-US" w:eastAsia="ru-RU"/>
              </w:rPr>
              <w:instrText xml:space="preserve"> QUOTE </w:instrText>
            </w:r>
            <w:r w:rsidRPr="005A6B0E">
              <w:rPr>
                <w:rFonts w:ascii="Times New Roman" w:eastAsia="Arial Unicode MS" w:hAnsi="Times New Roman" w:cs="Times New Roman"/>
                <w:noProof/>
                <w:position w:val="-6"/>
                <w:sz w:val="28"/>
                <w:szCs w:val="28"/>
                <w:lang w:eastAsia="ru-RU"/>
              </w:rPr>
              <w:drawing>
                <wp:inline distT="0" distB="0" distL="0" distR="0" wp14:anchorId="15589109" wp14:editId="01C0CA29">
                  <wp:extent cx="819150" cy="180975"/>
                  <wp:effectExtent l="0" t="0" r="0" b="952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A6B0E">
              <w:rPr>
                <w:rFonts w:ascii="Times New Roman" w:eastAsia="Arial Unicode MS" w:hAnsi="Times New Roman" w:cs="Times New Roman"/>
                <w:sz w:val="28"/>
                <w:szCs w:val="28"/>
                <w:lang w:val="en-US" w:eastAsia="ru-RU"/>
              </w:rPr>
              <w:instrText xml:space="preserve"> </w:instrText>
            </w:r>
            <w:r w:rsidRPr="005A6B0E">
              <w:rPr>
                <w:rFonts w:ascii="Times New Roman" w:eastAsia="Arial Unicode MS" w:hAnsi="Times New Roman" w:cs="Times New Roman"/>
                <w:sz w:val="28"/>
                <w:szCs w:val="28"/>
                <w:lang w:val="en-US" w:eastAsia="ru-RU"/>
              </w:rPr>
              <w:fldChar w:fldCharType="separate"/>
            </w:r>
            <w:r w:rsidRPr="005A6B0E">
              <w:rPr>
                <w:rFonts w:ascii="Times New Roman" w:eastAsia="Arial Unicode MS" w:hAnsi="Times New Roman" w:cs="Times New Roman"/>
                <w:noProof/>
                <w:position w:val="-6"/>
                <w:sz w:val="28"/>
                <w:szCs w:val="28"/>
                <w:lang w:eastAsia="ru-RU"/>
              </w:rPr>
              <w:drawing>
                <wp:inline distT="0" distB="0" distL="0" distR="0" wp14:anchorId="5C1829BC" wp14:editId="2605FCE6">
                  <wp:extent cx="819150" cy="180975"/>
                  <wp:effectExtent l="0" t="0" r="0" b="9525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A6B0E">
              <w:rPr>
                <w:rFonts w:ascii="Times New Roman" w:eastAsia="Arial Unicode MS" w:hAnsi="Times New Roman" w:cs="Times New Roman"/>
                <w:sz w:val="28"/>
                <w:szCs w:val="28"/>
                <w:lang w:val="en-US" w:eastAsia="ru-RU"/>
              </w:rPr>
              <w:fldChar w:fldCharType="end"/>
            </w:r>
            <w:r w:rsidRPr="005A6B0E">
              <w:rPr>
                <w:rFonts w:ascii="Times New Roman" w:eastAsia="Arial Unicode MS" w:hAnsi="Times New Roman" w:cs="Times New Roman"/>
                <w:sz w:val="28"/>
                <w:szCs w:val="28"/>
                <w:lang w:val="en-US" w:eastAsia="ru-RU"/>
              </w:rPr>
              <w:t>;</w:t>
            </w:r>
          </w:p>
        </w:tc>
        <w:tc>
          <w:tcPr>
            <w:tcW w:w="5245" w:type="dxa"/>
          </w:tcPr>
          <w:p w14:paraId="65E218F9" w14:textId="77777777" w:rsidR="005A6B0E" w:rsidRPr="005A6B0E" w:rsidRDefault="005A6B0E" w:rsidP="005A6B0E">
            <w:pPr>
              <w:spacing w:after="12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 ) </w:t>
            </w:r>
            <w:r w:rsidRPr="005A6B0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fldChar w:fldCharType="begin"/>
            </w:r>
            <w:r w:rsidRPr="005A6B0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instrText xml:space="preserve"> QUOTE </w:instrText>
            </w:r>
            <w:r w:rsidRPr="005A6B0E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  <w:lang w:eastAsia="ru-RU"/>
              </w:rPr>
              <w:drawing>
                <wp:inline distT="0" distB="0" distL="0" distR="0" wp14:anchorId="4EC3C7BD" wp14:editId="47D282BD">
                  <wp:extent cx="1095375" cy="200025"/>
                  <wp:effectExtent l="0" t="0" r="9525" b="9525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A6B0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instrText xml:space="preserve"> </w:instrText>
            </w:r>
            <w:r w:rsidRPr="005A6B0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fldChar w:fldCharType="separate"/>
            </w:r>
            <w:r w:rsidRPr="005A6B0E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  <w:lang w:eastAsia="ru-RU"/>
              </w:rPr>
              <w:drawing>
                <wp:inline distT="0" distB="0" distL="0" distR="0" wp14:anchorId="71EE67C5" wp14:editId="620FEBF9">
                  <wp:extent cx="1095375" cy="200025"/>
                  <wp:effectExtent l="0" t="0" r="9525" b="9525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A6B0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fldChar w:fldCharType="end"/>
            </w:r>
            <w:r w:rsidRPr="005A6B0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;      в) </w:t>
            </w:r>
            <m:oMath>
              <m:r>
                <w:rPr>
                  <w:rFonts w:ascii="Cambria Math" w:eastAsia="Arial Unicode MS" w:hAnsi="Cambria Math" w:cs="Arial Unicode MS"/>
                  <w:sz w:val="28"/>
                  <w:szCs w:val="28"/>
                </w:rPr>
                <m:t>y=</m:t>
              </m:r>
              <m:func>
                <m:funcPr>
                  <m:ctrlPr>
                    <w:rPr>
                      <w:rFonts w:ascii="Cambria Math" w:eastAsia="Arial Unicode MS" w:hAnsi="Cambria Math" w:cs="Arial Unicode MS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Arial Unicode MS" w:hAnsi="Cambria Math" w:cs="Arial Unicode MS"/>
                      <w:sz w:val="28"/>
                      <w:szCs w:val="28"/>
                      <w:lang w:val="en-US"/>
                    </w:rPr>
                    <m:t>sin</m:t>
                  </m:r>
                </m:fName>
                <m:e>
                  <m:rad>
                    <m:radPr>
                      <m:degHide m:val="1"/>
                      <m:ctrlPr>
                        <w:rPr>
                          <w:rFonts w:ascii="Cambria Math" w:eastAsia="Arial Unicode MS" w:hAnsi="Cambria Math" w:cs="Arial Unicode MS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 Unicode MS" w:hAnsi="Cambria Math" w:cs="Arial Unicode MS"/>
                          <w:sz w:val="28"/>
                          <w:szCs w:val="28"/>
                        </w:rPr>
                        <m:t>x</m:t>
                      </m:r>
                    </m:e>
                  </m:rad>
                </m:e>
              </m:func>
            </m:oMath>
            <w:r w:rsidRPr="005A6B0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;</w:t>
            </w:r>
          </w:p>
        </w:tc>
      </w:tr>
    </w:tbl>
    <w:p w14:paraId="443CC794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г)</w:t>
      </w:r>
      <w:r w:rsidRPr="005A6B0E">
        <w:rPr>
          <w:rFonts w:ascii="Times New Roman" w:eastAsia="Calibri" w:hAnsi="Times New Roman" w:cs="Times New Roman"/>
          <w:position w:val="-20"/>
          <w:sz w:val="20"/>
          <w:szCs w:val="20"/>
          <w:lang w:eastAsia="ru-RU"/>
        </w:rPr>
        <w:t xml:space="preserve">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38"/>
                <w:szCs w:val="38"/>
                <w:lang w:val="en-US"/>
              </w:rPr>
            </m:ctrlPr>
          </m:fPr>
          <m:num>
            <m:r>
              <w:rPr>
                <w:rFonts w:ascii="Cambria Math" w:hAnsi="Cambria Math"/>
                <w:sz w:val="38"/>
                <w:szCs w:val="38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8"/>
                    <w:szCs w:val="3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8"/>
                    <w:szCs w:val="3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8"/>
                    <w:szCs w:val="38"/>
                  </w:rPr>
                  <m:t>3</m:t>
                </m:r>
              </m:sup>
            </m:sSup>
            <m:ctrlPr>
              <w:rPr>
                <w:rFonts w:ascii="Cambria Math" w:hAnsi="Cambria Math"/>
                <w:i/>
                <w:sz w:val="38"/>
                <w:szCs w:val="38"/>
              </w:rPr>
            </m:ctrlPr>
          </m:den>
        </m:f>
        <m:r>
          <w:rPr>
            <w:rFonts w:ascii="Cambria Math" w:eastAsia="Arial Unicode MS" w:hAnsi="Cambria Math" w:cs="Arial Unicode MS"/>
            <w:sz w:val="28"/>
            <w:szCs w:val="28"/>
          </w:rPr>
          <m:t>+</m:t>
        </m:r>
        <m:rad>
          <m:rad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</w:rPr>
            </m:ctrlPr>
          </m:radPr>
          <m:deg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5</m:t>
            </m:r>
          </m:deg>
          <m:e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4</m:t>
                </m:r>
              </m:sup>
            </m:sSup>
          </m:e>
        </m:rad>
      </m:oMath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  <w:r w:rsidRPr="005A6B0E">
        <w:rPr>
          <w:rFonts w:ascii="Times New Roman" w:eastAsia="Calibri" w:hAnsi="Times New Roman" w:cs="Times New Roman"/>
          <w:position w:val="-20"/>
          <w:sz w:val="20"/>
          <w:szCs w:val="20"/>
          <w:lang w:eastAsia="ru-RU"/>
        </w:rPr>
        <w:t xml:space="preserve">         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д)</w:t>
      </w:r>
      <w:r w:rsidRPr="005A6B0E">
        <w:rPr>
          <w:rFonts w:ascii="Times New Roman" w:eastAsia="Calibri" w:hAnsi="Times New Roman" w:cs="Times New Roman"/>
          <w:position w:val="-20"/>
          <w:sz w:val="20"/>
          <w:szCs w:val="20"/>
          <w:lang w:eastAsia="ru-RU"/>
        </w:rPr>
        <w:t xml:space="preserve"> 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func>
          <m:func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Arial Unicode MS" w:hAnsi="Cambria Math" w:cs="Arial Unicode MS"/>
                <w:sz w:val="28"/>
                <w:szCs w:val="28"/>
                <w:lang w:val="en-US"/>
              </w:rPr>
              <m:t>arcsin</m:t>
            </m:r>
          </m:fName>
          <m:e>
            <m:r>
              <w:rPr>
                <w:rFonts w:ascii="Cambria Math" w:eastAsia="Arial Unicode MS" w:hAnsi="Cambria Math" w:cs="Arial Unicode MS"/>
                <w:sz w:val="28"/>
                <w:szCs w:val="28"/>
                <w:lang w:val="en-US"/>
              </w:rPr>
              <m:t>x</m:t>
            </m:r>
          </m:e>
        </m:func>
        <m:r>
          <w:rPr>
            <w:rFonts w:ascii="Cambria Math" w:eastAsia="Arial Unicode MS" w:hAnsi="Cambria Math" w:cs="Arial Unicode MS"/>
            <w:sz w:val="28"/>
            <w:szCs w:val="28"/>
          </w:rPr>
          <m:t>∙</m:t>
        </m:r>
        <m:rad>
          <m:rad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7</m:t>
            </m:r>
          </m:deg>
          <m:e>
            <m:r>
              <w:rPr>
                <w:rFonts w:ascii="Cambria Math" w:eastAsia="Arial Unicode MS" w:hAnsi="Cambria Math" w:cs="Arial Unicode MS"/>
                <w:sz w:val="28"/>
                <w:szCs w:val="28"/>
                <w:lang w:val="en-US"/>
              </w:rPr>
              <m:t>x</m:t>
            </m:r>
          </m:e>
        </m:rad>
      </m:oMath>
      <w:r w:rsidRPr="005A6B0E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;           е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sSup>
          <m:sSup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rial Unicode MS" w:hAnsi="Cambria Math" w:cs="Arial Unicode MS"/>
                <w:sz w:val="28"/>
                <w:szCs w:val="28"/>
                <w:lang w:val="en-US"/>
              </w:rPr>
              <m:t>e</m:t>
            </m:r>
          </m:e>
          <m:sup>
            <m:func>
              <m:func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>sin</m:t>
                </m:r>
              </m:fName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>x</m:t>
                </m:r>
              </m:e>
            </m:func>
          </m:sup>
        </m:sSup>
      </m:oMath>
      <w:r w:rsidRPr="005A6B0E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.   </w:t>
      </w:r>
    </w:p>
    <w:p w14:paraId="6AC152FA" w14:textId="2E24175E" w:rsidR="005A6B0E" w:rsidRPr="00465FDE" w:rsidRDefault="00E605FB" w:rsidP="005A6B0E">
      <w:pPr>
        <w:autoSpaceDE w:val="0"/>
        <w:autoSpaceDN w:val="0"/>
        <w:adjustRightInd w:val="0"/>
        <w:spacing w:after="0" w:line="240" w:lineRule="auto"/>
        <w:rPr>
          <w:rFonts w:ascii="Times New Roman" w:eastAsia="Arial Unicode MS" w:hAnsi="Times New Roman" w:cs="Times New Roman"/>
          <w:position w:val="-12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2</w:t>
      </w:r>
      <w:r w:rsidR="005A6B0E" w:rsidRPr="005A6B0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="005A6B0E"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ти частные производные </w:t>
      </w:r>
      <w:r w:rsidR="005A6B0E" w:rsidRPr="005A6B0E">
        <w:rPr>
          <w:rFonts w:ascii="Times New Roman" w:eastAsia="Times New Roman" w:hAnsi="Times New Roman" w:cs="Times New Roman"/>
          <w:i/>
          <w:iCs/>
          <w:position w:val="-28"/>
          <w:sz w:val="28"/>
          <w:szCs w:val="28"/>
          <w:lang w:eastAsia="ru-RU"/>
        </w:rPr>
        <w:object w:dxaOrig="380" w:dyaOrig="720" w14:anchorId="583A8AE3">
          <v:shape id="_x0000_i1039" type="#_x0000_t75" style="width:21.75pt;height:36pt" o:ole="">
            <v:imagedata r:id="rId48" o:title=""/>
          </v:shape>
          <o:OLEObject Type="Embed" ProgID="Equation.DSMT4" ShapeID="_x0000_i1039" DrawAspect="Content" ObjectID="_1583589317" r:id="rId49"/>
        </w:object>
      </w:r>
      <w:r w:rsidR="005A6B0E" w:rsidRPr="005A6B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и </w:t>
      </w:r>
      <w:r w:rsidR="005A6B0E" w:rsidRPr="005A6B0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</w:t>
      </w:r>
      <w:r w:rsidR="005A6B0E" w:rsidRPr="005A6B0E">
        <w:rPr>
          <w:rFonts w:ascii="Times New Roman" w:eastAsia="Times New Roman" w:hAnsi="Times New Roman" w:cs="Times New Roman"/>
          <w:i/>
          <w:iCs/>
          <w:position w:val="-32"/>
          <w:sz w:val="28"/>
          <w:szCs w:val="28"/>
          <w:lang w:eastAsia="ru-RU"/>
        </w:rPr>
        <w:object w:dxaOrig="380" w:dyaOrig="760" w14:anchorId="58EF0D6B">
          <v:shape id="_x0000_i1040" type="#_x0000_t75" style="width:21.75pt;height:36pt" o:ole="">
            <v:imagedata r:id="rId50" o:title=""/>
          </v:shape>
          <o:OLEObject Type="Embed" ProgID="Equation.DSMT4" ShapeID="_x0000_i1040" DrawAspect="Content" ObjectID="_1583589318" r:id="rId51"/>
        </w:object>
      </w:r>
      <w:r w:rsidR="005A6B0E"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данной функции  </w:t>
      </w:r>
      <w:r w:rsidR="005A6B0E" w:rsidRPr="005A6B0E">
        <w:rPr>
          <w:rFonts w:ascii="Times New Roman" w:eastAsia="Arial Unicode MS" w:hAnsi="Times New Roman" w:cs="Times New Roman"/>
          <w:position w:val="-10"/>
          <w:sz w:val="28"/>
          <w:szCs w:val="28"/>
          <w:lang w:val="en-US" w:eastAsia="ru-RU"/>
        </w:rPr>
        <w:object w:dxaOrig="2320" w:dyaOrig="400" w14:anchorId="65E296D6">
          <v:shape id="_x0000_i1041" type="#_x0000_t75" style="width:122.25pt;height:21.75pt" o:ole="">
            <v:imagedata r:id="rId52" o:title=""/>
          </v:shape>
          <o:OLEObject Type="Embed" ProgID="Equation.3" ShapeID="_x0000_i1041" DrawAspect="Content" ObjectID="_1583589319" r:id="rId53"/>
        </w:object>
      </w:r>
    </w:p>
    <w:p w14:paraId="28834CE3" w14:textId="63190183" w:rsidR="00E605FB" w:rsidRPr="00CC5064" w:rsidRDefault="00E605FB" w:rsidP="00E605FB">
      <w:pPr>
        <w:rPr>
          <w:rFonts w:eastAsia="Times New Roman"/>
          <w:sz w:val="28"/>
          <w:szCs w:val="28"/>
        </w:rPr>
      </w:pPr>
      <w:r>
        <w:rPr>
          <w:rFonts w:eastAsia="Times New Roman"/>
          <w:b/>
          <w:sz w:val="28"/>
          <w:szCs w:val="28"/>
        </w:rPr>
        <w:t>3</w:t>
      </w:r>
      <w:r w:rsidRPr="00CC5064">
        <w:rPr>
          <w:rFonts w:eastAsia="Times New Roman"/>
          <w:b/>
          <w:sz w:val="28"/>
          <w:szCs w:val="28"/>
        </w:rPr>
        <w:t>.</w:t>
      </w:r>
      <w:r w:rsidRPr="00721116">
        <w:rPr>
          <w:rFonts w:eastAsia="Times New Roman"/>
          <w:sz w:val="28"/>
          <w:szCs w:val="28"/>
        </w:rPr>
        <w:t xml:space="preserve"> Исследовать функцию </w:t>
      </w:r>
      <w:r w:rsidRPr="00C33574">
        <w:rPr>
          <w:rFonts w:ascii="Cambria" w:eastAsia="Arial Unicode MS" w:hAnsi="Cambria" w:cs="Arial Unicode MS"/>
          <w:sz w:val="28"/>
          <w:szCs w:val="28"/>
        </w:rPr>
        <w:t xml:space="preserve">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38"/>
                <w:szCs w:val="38"/>
                <w:lang w:val="en-US"/>
              </w:rPr>
            </m:ctrlPr>
          </m:fPr>
          <m:num>
            <m:r>
              <w:rPr>
                <w:rFonts w:ascii="Cambria Math" w:hAnsi="Cambria Math"/>
                <w:sz w:val="38"/>
                <w:szCs w:val="38"/>
              </w:rPr>
              <m:t>12</m:t>
            </m:r>
            <m:r>
              <w:rPr>
                <w:rFonts w:ascii="Cambria Math" w:hAnsi="Cambria Math"/>
                <w:sz w:val="38"/>
                <w:szCs w:val="38"/>
                <w:lang w:val="en-US"/>
              </w:rPr>
              <m:t>x</m:t>
            </m:r>
          </m:num>
          <m:den>
            <m:r>
              <w:rPr>
                <w:rFonts w:ascii="Cambria Math" w:hAnsi="Cambria Math"/>
                <w:sz w:val="38"/>
                <w:szCs w:val="38"/>
              </w:rPr>
              <m:t>9+</m:t>
            </m:r>
            <m:sSup>
              <m:sSupPr>
                <m:ctrlPr>
                  <w:rPr>
                    <w:rFonts w:ascii="Cambria Math" w:hAnsi="Cambria Math"/>
                    <w:i/>
                    <w:sz w:val="38"/>
                    <w:szCs w:val="3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8"/>
                    <w:szCs w:val="3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8"/>
                    <w:szCs w:val="38"/>
                  </w:rPr>
                  <m:t>2</m:t>
                </m:r>
              </m:sup>
            </m:sSup>
          </m:den>
        </m:f>
      </m:oMath>
      <w:r w:rsidRPr="00C33574">
        <w:rPr>
          <w:rFonts w:ascii="Cambria" w:eastAsia="Arial Unicode MS" w:hAnsi="Cambria" w:cs="Arial Unicode MS"/>
          <w:sz w:val="28"/>
          <w:szCs w:val="28"/>
        </w:rPr>
        <w:t xml:space="preserve">    </w:t>
      </w:r>
      <w:r w:rsidRPr="00721116">
        <w:rPr>
          <w:rFonts w:eastAsia="Times New Roman"/>
          <w:sz w:val="28"/>
          <w:szCs w:val="28"/>
        </w:rPr>
        <w:t>методами дифференциального исчисления и на основании результатов построить график.</w:t>
      </w:r>
    </w:p>
    <w:p w14:paraId="5E2DCF7F" w14:textId="77777777" w:rsidR="00E605FB" w:rsidRPr="005A6B0E" w:rsidRDefault="00E605FB" w:rsidP="005A6B0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</w:p>
    <w:p w14:paraId="6CE5BA1C" w14:textId="77777777" w:rsidR="00E605FB" w:rsidRPr="005A6B0E" w:rsidRDefault="00E605FB" w:rsidP="00E605FB">
      <w:pPr>
        <w:autoSpaceDE w:val="0"/>
        <w:autoSpaceDN w:val="0"/>
        <w:adjustRightInd w:val="0"/>
        <w:spacing w:after="0" w:line="240" w:lineRule="auto"/>
        <w:ind w:firstLine="748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Контрольные вопросы</w:t>
      </w:r>
    </w:p>
    <w:p w14:paraId="45278692" w14:textId="17D3CB70" w:rsidR="00E605FB" w:rsidRPr="005A6B0E" w:rsidRDefault="008D2B39" w:rsidP="00E605F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1</w:t>
      </w:r>
      <w:r w:rsidR="00E605FB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E605FB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Понятие производной, ее геометрический смысл.</w:t>
      </w:r>
    </w:p>
    <w:p w14:paraId="18627159" w14:textId="5F0F4CC3" w:rsidR="00E605FB" w:rsidRPr="005A6B0E" w:rsidRDefault="008D2B39" w:rsidP="00E605F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2</w:t>
      </w:r>
      <w:r w:rsidR="00E605FB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Условия возрастания функции на промежутке.</w:t>
      </w:r>
    </w:p>
    <w:p w14:paraId="13A322CD" w14:textId="5ACCB449" w:rsidR="00E605FB" w:rsidRPr="005A6B0E" w:rsidRDefault="008D2B39" w:rsidP="00E605F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3</w:t>
      </w:r>
      <w:r w:rsidR="00E605FB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Условия убывания функции на промежутке.</w:t>
      </w:r>
    </w:p>
    <w:p w14:paraId="747AC02D" w14:textId="35468F57" w:rsidR="00E605FB" w:rsidRPr="005A6B0E" w:rsidRDefault="008D2B39" w:rsidP="00E605F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4</w:t>
      </w:r>
      <w:r w:rsidR="00E605FB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Точки экстремума. Необходимое условие экстремума.</w:t>
      </w:r>
    </w:p>
    <w:p w14:paraId="242B76E9" w14:textId="67EBA830" w:rsidR="00E605FB" w:rsidRPr="005A6B0E" w:rsidRDefault="008D2B39" w:rsidP="00E605F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5</w:t>
      </w:r>
      <w:r w:rsidR="00E605FB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1-ое достаточные условия локального максимуму и минимума функции.</w:t>
      </w:r>
    </w:p>
    <w:p w14:paraId="327D8629" w14:textId="5957B6B3" w:rsidR="00E605FB" w:rsidRPr="005A6B0E" w:rsidRDefault="008D2B39" w:rsidP="00E605F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6</w:t>
      </w:r>
      <w:r w:rsidR="00E605FB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2-ое достаточные условия локального максимуму и минимума функции.</w:t>
      </w:r>
    </w:p>
    <w:p w14:paraId="1490B19B" w14:textId="10ED8F33" w:rsidR="00E605FB" w:rsidRPr="005A6B0E" w:rsidRDefault="008D2B39" w:rsidP="00E605F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7</w:t>
      </w:r>
      <w:r w:rsidR="00E605FB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Наибольшее и наименьшее значение функции, непрерывной на отрезке.</w:t>
      </w:r>
    </w:p>
    <w:p w14:paraId="0DFA5191" w14:textId="539C426A" w:rsidR="00E605FB" w:rsidRPr="005A6B0E" w:rsidRDefault="008D2B39" w:rsidP="00E605F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8</w:t>
      </w:r>
      <w:r w:rsidR="00E605FB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Выпуклость и вогнутость графика функции. Достаточные условия выпуклости и вогнутости.</w:t>
      </w:r>
    </w:p>
    <w:p w14:paraId="5717DB60" w14:textId="7B65E8C6" w:rsidR="00E605FB" w:rsidRPr="005A6B0E" w:rsidRDefault="008D2B39" w:rsidP="00E605F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9</w:t>
      </w:r>
      <w:r w:rsidR="00E605FB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Точки перегиба графика функции. Необходимое условие перегиба.</w:t>
      </w:r>
    </w:p>
    <w:p w14:paraId="4947D874" w14:textId="04BC213E" w:rsidR="00E605FB" w:rsidRPr="005A6B0E" w:rsidRDefault="008D2B39" w:rsidP="00E605F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10</w:t>
      </w:r>
      <w:r w:rsidR="00E605FB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Достаточные условия перегиба.</w:t>
      </w:r>
    </w:p>
    <w:p w14:paraId="6447A72A" w14:textId="71359C25" w:rsidR="00E605FB" w:rsidRPr="005A6B0E" w:rsidRDefault="008D2B39" w:rsidP="00E605F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11</w:t>
      </w:r>
      <w:r w:rsidR="00E605FB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Вертикальные асимптоты графика функции. Способ их нахождения.</w:t>
      </w:r>
    </w:p>
    <w:p w14:paraId="2BE4EBF9" w14:textId="085819B3" w:rsidR="00E605FB" w:rsidRPr="005A6B0E" w:rsidRDefault="008D2B39" w:rsidP="00E605F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12</w:t>
      </w:r>
      <w:r w:rsidR="00E605FB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Горизонтальные асимптоты графика функции. Способ их нахождения.</w:t>
      </w:r>
    </w:p>
    <w:p w14:paraId="083D70A6" w14:textId="176A79BC" w:rsidR="00E605FB" w:rsidRPr="005A6B0E" w:rsidRDefault="008D2B39" w:rsidP="00E605FB">
      <w:pPr>
        <w:spacing w:after="0" w:line="252" w:lineRule="auto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13</w:t>
      </w:r>
      <w:r w:rsidR="00E605FB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Наклонные асимптоты графика функции. Способ их нахождения.</w:t>
      </w:r>
      <w:r w:rsidR="00E605FB" w:rsidRPr="005A6B0E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 </w:t>
      </w:r>
    </w:p>
    <w:p w14:paraId="381744D5" w14:textId="77777777" w:rsidR="00E605FB" w:rsidRPr="005A6B0E" w:rsidRDefault="00E605FB" w:rsidP="00E605FB">
      <w:pPr>
        <w:spacing w:after="0" w:line="252" w:lineRule="auto"/>
        <w:ind w:firstLine="709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6FB85F84" w14:textId="77777777" w:rsidR="00E605FB" w:rsidRPr="005A6B0E" w:rsidRDefault="00E605FB" w:rsidP="00E605FB">
      <w:pPr>
        <w:spacing w:after="0" w:line="252" w:lineRule="auto"/>
        <w:ind w:firstLine="709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Критерии оценивания</w:t>
      </w:r>
    </w:p>
    <w:p w14:paraId="0F353761" w14:textId="77777777" w:rsidR="00E605FB" w:rsidRPr="005A6B0E" w:rsidRDefault="00E605FB" w:rsidP="00E605FB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Защита контрольной работы принимается при выполнении следующих условий:</w:t>
      </w:r>
    </w:p>
    <w:p w14:paraId="079A316C" w14:textId="77777777" w:rsidR="00E605FB" w:rsidRPr="005A6B0E" w:rsidRDefault="00E605FB" w:rsidP="00E605FB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- решены правильно все задачи;</w:t>
      </w:r>
    </w:p>
    <w:p w14:paraId="4166C404" w14:textId="77777777" w:rsidR="00E605FB" w:rsidRPr="005A6B0E" w:rsidRDefault="00E605FB" w:rsidP="00E605FB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- оформление соответствует требованиям, изложенным в Пособии по выполнению контрольных работ;</w:t>
      </w:r>
    </w:p>
    <w:p w14:paraId="1E7AA7BE" w14:textId="77777777" w:rsidR="00E605FB" w:rsidRPr="005A6B0E" w:rsidRDefault="00E605FB" w:rsidP="00E605FB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даны исчерпывающие ответы на </w:t>
      </w:r>
      <w:r w:rsidRPr="005A6B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онтрольные</w:t>
      </w: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вопросы; </w:t>
      </w:r>
    </w:p>
    <w:p w14:paraId="6281F924" w14:textId="77777777" w:rsidR="00E605FB" w:rsidRPr="005A6B0E" w:rsidRDefault="00E605FB" w:rsidP="00E605FB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 показано овладение основной и дополнительной литературой;</w:t>
      </w:r>
    </w:p>
    <w:p w14:paraId="2F3FC11B" w14:textId="77777777" w:rsidR="00E605FB" w:rsidRDefault="00E605FB" w:rsidP="00E605FB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 ответы отличаются четкостью и логической последовательностью.</w:t>
      </w:r>
    </w:p>
    <w:p w14:paraId="4923745F" w14:textId="77777777" w:rsidR="005A6B0E" w:rsidRPr="005A6B0E" w:rsidRDefault="005A6B0E" w:rsidP="005A6B0E">
      <w:pPr>
        <w:widowControl w:val="0"/>
        <w:tabs>
          <w:tab w:val="left" w:pos="708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03447C3" w14:textId="039F5055" w:rsidR="005A6B0E" w:rsidRPr="005A6B0E" w:rsidRDefault="004B4FCB" w:rsidP="005A6B0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2.1.3. Форма №3</w:t>
      </w:r>
      <w:r w:rsidR="005A6B0E" w:rsidRPr="005A6B0E">
        <w:rPr>
          <w:rFonts w:ascii="Times New Roman" w:eastAsia="Times New Roman" w:hAnsi="Times New Roman" w:cs="Times New Roman"/>
          <w:sz w:val="28"/>
          <w:szCs w:val="28"/>
        </w:rPr>
        <w:t xml:space="preserve">.  </w:t>
      </w:r>
      <w:r w:rsidR="008D2B39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онтрольная работа №3</w:t>
      </w:r>
      <w:r w:rsidR="005A6B0E" w:rsidRPr="005A6B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</w:p>
    <w:p w14:paraId="20B1E938" w14:textId="07E23605" w:rsidR="005A6B0E" w:rsidRPr="005A6B0E" w:rsidRDefault="005A6B0E" w:rsidP="008D2B39">
      <w:pPr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о разделам 6 -7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«Неопределенный и определенный интеграл», «Кратные и криволинейные </w:t>
      </w:r>
      <w:r w:rsidR="008D2B39" w:rsidRPr="008D2B39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и поверхностные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интегралы».  </w:t>
      </w:r>
    </w:p>
    <w:p w14:paraId="644CDA0A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ind w:firstLine="748"/>
        <w:rPr>
          <w:rFonts w:ascii="Times New Roman" w:eastAsia="Calibri" w:hAnsi="Times New Roman" w:cs="Times New Roman"/>
          <w:b/>
          <w:sz w:val="20"/>
          <w:szCs w:val="20"/>
          <w:lang w:eastAsia="ru-RU"/>
        </w:rPr>
      </w:pPr>
    </w:p>
    <w:p w14:paraId="7355A385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Задачи</w:t>
      </w:r>
    </w:p>
    <w:p w14:paraId="376F291E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</w:t>
      </w: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ти неопределённые интегралы. В пунктах а) и б) результат проверить дифференцированием.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</w:p>
    <w:p w14:paraId="3E892ADB" w14:textId="09845BA4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а) </w:t>
      </w:r>
      <w:r w:rsidRPr="005A6B0E">
        <w:rPr>
          <w:rFonts w:ascii="Times New Roman" w:eastAsia="Calibri" w:hAnsi="Times New Roman" w:cs="Times New Roman"/>
          <w:noProof/>
          <w:position w:val="-30"/>
          <w:sz w:val="20"/>
          <w:szCs w:val="20"/>
          <w:lang w:eastAsia="ru-RU"/>
        </w:rPr>
        <w:drawing>
          <wp:inline distT="0" distB="0" distL="0" distR="0" wp14:anchorId="0DE29377" wp14:editId="14AB450A">
            <wp:extent cx="1371600" cy="50482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 xml:space="preserve">                   б) </w:t>
      </w:r>
      <w:r w:rsidRPr="005A6B0E">
        <w:rPr>
          <w:rFonts w:ascii="Times New Roman" w:eastAsia="Calibri" w:hAnsi="Times New Roman" w:cs="Times New Roman"/>
          <w:noProof/>
          <w:position w:val="-30"/>
          <w:sz w:val="20"/>
          <w:szCs w:val="20"/>
          <w:lang w:eastAsia="ru-RU"/>
        </w:rPr>
        <w:drawing>
          <wp:inline distT="0" distB="0" distL="0" distR="0" wp14:anchorId="48400330" wp14:editId="477ADBC5">
            <wp:extent cx="1219200" cy="50482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;      </w:t>
      </w:r>
    </w:p>
    <w:p w14:paraId="2F3DEDEC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в) </w:t>
      </w:r>
      <w:r w:rsidRPr="005A6B0E">
        <w:rPr>
          <w:rFonts w:ascii="Times New Roman" w:eastAsia="Calibri" w:hAnsi="Times New Roman" w:cs="Times New Roman"/>
          <w:position w:val="-36"/>
          <w:sz w:val="28"/>
          <w:szCs w:val="28"/>
          <w:lang w:eastAsia="ru-RU"/>
        </w:rPr>
        <w:object w:dxaOrig="1840" w:dyaOrig="859" w14:anchorId="5AC722CD">
          <v:shape id="_x0000_i1042" type="#_x0000_t75" style="width:93.75pt;height:43.5pt" o:ole="" fillcolor="window">
            <v:imagedata r:id="rId56" o:title=""/>
          </v:shape>
          <o:OLEObject Type="Embed" ProgID="Equation.3" ShapeID="_x0000_i1042" DrawAspect="Content" ObjectID="_1583589320" r:id="rId57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 xml:space="preserve">г) </w:t>
      </w:r>
      <w:r w:rsidRPr="005A6B0E">
        <w:rPr>
          <w:rFonts w:ascii="Times New Roman" w:eastAsia="Calibri" w:hAnsi="Times New Roman" w:cs="Times New Roman"/>
          <w:position w:val="-28"/>
          <w:sz w:val="28"/>
          <w:szCs w:val="28"/>
          <w:lang w:eastAsia="ru-RU"/>
        </w:rPr>
        <w:object w:dxaOrig="1960" w:dyaOrig="700" w14:anchorId="248EEE90">
          <v:shape id="_x0000_i1043" type="#_x0000_t75" style="width:100.5pt;height:36pt" o:ole="" fillcolor="window">
            <v:imagedata r:id="rId58" o:title=""/>
          </v:shape>
          <o:OLEObject Type="Embed" ProgID="Equation.3" ShapeID="_x0000_i1043" DrawAspect="Content" ObjectID="_1583589321" r:id="rId59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75DD52D1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position w:val="-46"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>. Вычислить определённые интегралы.</w:t>
      </w:r>
      <w:r w:rsidRPr="005A6B0E">
        <w:rPr>
          <w:rFonts w:ascii="Times New Roman" w:eastAsia="Calibri" w:hAnsi="Times New Roman" w:cs="Times New Roman"/>
          <w:position w:val="-46"/>
          <w:sz w:val="28"/>
          <w:szCs w:val="28"/>
          <w:lang w:eastAsia="ru-RU"/>
        </w:rPr>
        <w:t xml:space="preserve"> </w:t>
      </w:r>
    </w:p>
    <w:p w14:paraId="46BF2532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left="561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position w:val="-36"/>
          <w:sz w:val="28"/>
          <w:szCs w:val="28"/>
          <w:lang w:eastAsia="ru-RU"/>
        </w:rPr>
        <w:object w:dxaOrig="1540" w:dyaOrig="859" w14:anchorId="1A62C6DB">
          <v:shape id="_x0000_i1044" type="#_x0000_t75" style="width:79.5pt;height:43.5pt" o:ole="" fillcolor="window">
            <v:imagedata r:id="rId60" o:title=""/>
          </v:shape>
          <o:OLEObject Type="Embed" ProgID="Equation.3" ShapeID="_x0000_i1044" DrawAspect="Content" ObjectID="_1583589322" r:id="rId61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 xml:space="preserve">   </w:t>
      </w:r>
      <w:r w:rsidRPr="005A6B0E">
        <w:rPr>
          <w:rFonts w:ascii="Times New Roman" w:eastAsia="Calibri" w:hAnsi="Times New Roman" w:cs="Times New Roman"/>
          <w:position w:val="-36"/>
          <w:sz w:val="28"/>
          <w:szCs w:val="28"/>
          <w:lang w:eastAsia="ru-RU"/>
        </w:rPr>
        <w:object w:dxaOrig="1960" w:dyaOrig="859" w14:anchorId="5A739068">
          <v:shape id="_x0000_i1045" type="#_x0000_t75" style="width:100.5pt;height:43.5pt" o:ole="" fillcolor="window">
            <v:imagedata r:id="rId62" o:title=""/>
          </v:shape>
          <o:OLEObject Type="Embed" ProgID="Equation.3" ShapeID="_x0000_i1045" DrawAspect="Content" ObjectID="_1583589323" r:id="rId63"/>
        </w:object>
      </w:r>
    </w:p>
    <w:p w14:paraId="2E02C003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. </w:t>
      </w: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>Вычислить несобственные интегралы.</w:t>
      </w:r>
      <w:r w:rsidRPr="005A6B0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  </w:t>
      </w:r>
    </w:p>
    <w:p w14:paraId="3A8D0C8E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ind w:left="561"/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lastRenderedPageBreak/>
        <w:t>а)</w:t>
      </w:r>
      <w:r w:rsidRPr="005A6B0E">
        <w:rPr>
          <w:rFonts w:ascii="Times New Roman" w:eastAsia="Calibri" w:hAnsi="Times New Roman" w:cs="Times New Roman"/>
          <w:position w:val="-36"/>
          <w:sz w:val="28"/>
          <w:szCs w:val="28"/>
          <w:lang w:eastAsia="ru-RU"/>
        </w:rPr>
        <w:object w:dxaOrig="639" w:dyaOrig="859" w14:anchorId="1E77BF3F">
          <v:shape id="_x0000_i1046" type="#_x0000_t75" style="width:28.5pt;height:43.5pt" o:ole="" fillcolor="window">
            <v:imagedata r:id="rId64" o:title=""/>
          </v:shape>
          <o:OLEObject Type="Embed" ProgID="Equation.3" ShapeID="_x0000_i1046" DrawAspect="Content" ObjectID="_1583589324" r:id="rId65"/>
        </w:object>
      </w:r>
      <w:r w:rsidRPr="005A6B0E">
        <w:rPr>
          <w:rFonts w:ascii="Times New Roman" w:eastAsia="Calibri" w:hAnsi="Times New Roman" w:cs="Times New Roman"/>
          <w:position w:val="-46"/>
          <w:sz w:val="28"/>
          <w:szCs w:val="28"/>
          <w:lang w:eastAsia="ru-RU"/>
        </w:rPr>
        <w:t xml:space="preserve">                    </w:t>
      </w:r>
      <w:r w:rsidRPr="005A6B0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 xml:space="preserve"> б) </w:t>
      </w:r>
      <w:r w:rsidRPr="005A6B0E">
        <w:rPr>
          <w:rFonts w:ascii="Times New Roman" w:eastAsia="Calibri" w:hAnsi="Times New Roman" w:cs="Times New Roman"/>
          <w:position w:val="-36"/>
          <w:sz w:val="28"/>
          <w:szCs w:val="28"/>
          <w:lang w:eastAsia="ru-RU"/>
        </w:rPr>
        <w:object w:dxaOrig="1080" w:dyaOrig="859" w14:anchorId="72F0A914">
          <v:shape id="_x0000_i1047" type="#_x0000_t75" style="width:50.25pt;height:43.5pt" o:ole="" fillcolor="window">
            <v:imagedata r:id="rId66" o:title=""/>
          </v:shape>
          <o:OLEObject Type="Embed" ProgID="Equation.3" ShapeID="_x0000_i1047" DrawAspect="Content" ObjectID="_1583589325" r:id="rId67"/>
        </w:object>
      </w:r>
    </w:p>
    <w:p w14:paraId="502778C7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rPr>
          <w:rFonts w:ascii="SFRM1440" w:eastAsia="Times New Roman" w:hAnsi="SFRM1440" w:cs="SFRM1440"/>
          <w:sz w:val="29"/>
          <w:szCs w:val="29"/>
          <w:lang w:eastAsia="ru-RU"/>
        </w:rPr>
      </w:pPr>
      <w:r w:rsidRPr="005A6B0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.</w:t>
      </w: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числить площадь фигуры, ограниченной кривыми. Сделать чертёж</w:t>
      </w:r>
      <w:r w:rsidRPr="005A6B0E">
        <w:rPr>
          <w:rFonts w:ascii="SFRM1440" w:eastAsia="Times New Roman" w:hAnsi="SFRM1440" w:cs="SFRM1440"/>
          <w:sz w:val="29"/>
          <w:szCs w:val="29"/>
          <w:lang w:eastAsia="ru-RU"/>
        </w:rPr>
        <w:t>.</w:t>
      </w:r>
    </w:p>
    <w:p w14:paraId="1551584A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rPr>
          <w:rFonts w:ascii="Calibri" w:eastAsia="Times New Roman" w:hAnsi="Calibri" w:cs="CMMI12"/>
          <w:iCs/>
          <w:sz w:val="29"/>
          <w:szCs w:val="29"/>
          <w:lang w:eastAsia="ru-RU"/>
        </w:rPr>
      </w:pPr>
      <w:r w:rsidRPr="005A6B0E">
        <w:rPr>
          <w:rFonts w:ascii="CMMI12" w:eastAsia="Times New Roman" w:hAnsi="CMMI12" w:cs="CMMI12"/>
          <w:i/>
          <w:iCs/>
          <w:sz w:val="29"/>
          <w:szCs w:val="29"/>
          <w:lang w:eastAsia="ru-RU"/>
        </w:rPr>
        <w:t xml:space="preserve">y </w:t>
      </w:r>
      <w:r w:rsidRPr="005A6B0E">
        <w:rPr>
          <w:rFonts w:ascii="CMR12" w:eastAsia="Times New Roman" w:hAnsi="CMR12" w:cs="CMR12"/>
          <w:sz w:val="29"/>
          <w:szCs w:val="29"/>
          <w:lang w:eastAsia="ru-RU"/>
        </w:rPr>
        <w:t>= 2</w:t>
      </w:r>
      <w:r w:rsidRPr="005A6B0E">
        <w:rPr>
          <w:rFonts w:ascii="CMMI12" w:eastAsia="Times New Roman" w:hAnsi="CMMI12" w:cs="CMMI12"/>
          <w:i/>
          <w:iCs/>
          <w:sz w:val="29"/>
          <w:szCs w:val="29"/>
          <w:lang w:eastAsia="ru-RU"/>
        </w:rPr>
        <w:t xml:space="preserve">x </w:t>
      </w:r>
      <w:r w:rsidRPr="005A6B0E">
        <w:rPr>
          <w:rFonts w:ascii="CMSY10" w:eastAsia="Times New Roman" w:hAnsi="CMSY10" w:cs="CMSY10"/>
          <w:i/>
          <w:iCs/>
          <w:sz w:val="29"/>
          <w:szCs w:val="29"/>
          <w:lang w:eastAsia="ru-RU"/>
        </w:rPr>
        <w:t xml:space="preserve">– </w:t>
      </w:r>
      <w:r w:rsidRPr="005A6B0E">
        <w:rPr>
          <w:rFonts w:ascii="CMMI12" w:eastAsia="Times New Roman" w:hAnsi="CMMI12" w:cs="CMMI12"/>
          <w:i/>
          <w:iCs/>
          <w:sz w:val="29"/>
          <w:szCs w:val="29"/>
          <w:lang w:eastAsia="ru-RU"/>
        </w:rPr>
        <w:t>x</w:t>
      </w:r>
      <w:r w:rsidRPr="005A6B0E">
        <w:rPr>
          <w:rFonts w:ascii="Calibri" w:eastAsia="Times New Roman" w:hAnsi="Calibri" w:cs="CMR10"/>
          <w:sz w:val="20"/>
          <w:szCs w:val="20"/>
          <w:vertAlign w:val="superscript"/>
          <w:lang w:eastAsia="ru-RU"/>
        </w:rPr>
        <w:t>2</w:t>
      </w:r>
      <w:r w:rsidRPr="005A6B0E">
        <w:rPr>
          <w:rFonts w:ascii="CMMI12" w:eastAsia="Times New Roman" w:hAnsi="CMMI12" w:cs="CMMI12"/>
          <w:i/>
          <w:iCs/>
          <w:sz w:val="29"/>
          <w:szCs w:val="29"/>
          <w:lang w:eastAsia="ru-RU"/>
        </w:rPr>
        <w:t xml:space="preserve">, y </w:t>
      </w:r>
      <w:r w:rsidRPr="005A6B0E">
        <w:rPr>
          <w:rFonts w:ascii="CMR12" w:eastAsia="Times New Roman" w:hAnsi="CMR12" w:cs="CMR12"/>
          <w:sz w:val="29"/>
          <w:szCs w:val="29"/>
          <w:lang w:eastAsia="ru-RU"/>
        </w:rPr>
        <w:t xml:space="preserve">= </w:t>
      </w:r>
      <w:r w:rsidRPr="005A6B0E">
        <w:rPr>
          <w:rFonts w:ascii="CMSY10" w:eastAsia="Times New Roman" w:hAnsi="CMSY10" w:cs="CMSY10"/>
          <w:i/>
          <w:iCs/>
          <w:sz w:val="29"/>
          <w:szCs w:val="29"/>
          <w:lang w:eastAsia="ru-RU"/>
        </w:rPr>
        <w:t>−</w:t>
      </w:r>
      <w:r w:rsidRPr="005A6B0E">
        <w:rPr>
          <w:rFonts w:ascii="CMMI12" w:eastAsia="Times New Roman" w:hAnsi="CMMI12" w:cs="CMMI12"/>
          <w:i/>
          <w:iCs/>
          <w:sz w:val="29"/>
          <w:szCs w:val="29"/>
          <w:lang w:eastAsia="ru-RU"/>
        </w:rPr>
        <w:t>x</w:t>
      </w:r>
      <w:r w:rsidRPr="005A6B0E">
        <w:rPr>
          <w:rFonts w:ascii="Calibri" w:eastAsia="Times New Roman" w:hAnsi="Calibri" w:cs="CMMI12"/>
          <w:iCs/>
          <w:sz w:val="29"/>
          <w:szCs w:val="29"/>
          <w:lang w:eastAsia="ru-RU"/>
        </w:rPr>
        <w:t>.</w:t>
      </w:r>
    </w:p>
    <w:p w14:paraId="6CB4DB3B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5A6B0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5. </w:t>
      </w: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>Вычислить объём тела, образованного вращением вокруг оси О</w:t>
      </w:r>
      <w:r w:rsidRPr="005A6B0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x </w:t>
      </w: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>фигуры, ограниченной кривыми. Сделать чертёж.</w:t>
      </w:r>
    </w:p>
    <w:p w14:paraId="714B6A28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5A6B0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y </w:t>
      </w: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Pr="005A6B0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x</w:t>
      </w:r>
      <w:r w:rsidRPr="005A6B0E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1</w:t>
      </w:r>
      <w:r w:rsidRPr="005A6B0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, y </w:t>
      </w: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>= 1</w:t>
      </w:r>
      <w:r w:rsidRPr="005A6B0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, x </w:t>
      </w: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2 </w:t>
      </w:r>
    </w:p>
    <w:p w14:paraId="753466F5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ind w:firstLine="748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765EAA87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Контрольные вопросы</w:t>
      </w:r>
    </w:p>
    <w:p w14:paraId="28C1020B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1.Понятия первообразной и неопределенного интеграла. Свойства неопределенного интеграла.</w:t>
      </w:r>
    </w:p>
    <w:p w14:paraId="0F78235C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2.Таблица неопределенных интегралов.</w:t>
      </w:r>
    </w:p>
    <w:p w14:paraId="0EF13F37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3. Понятие определенного интеграла, его геометрический смысл.</w:t>
      </w:r>
    </w:p>
    <w:p w14:paraId="5812DCB2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4. Основные свойства определенного интеграла.</w:t>
      </w:r>
    </w:p>
    <w:p w14:paraId="66A98FF3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5. Формула Ньютона-Лейбница.</w:t>
      </w:r>
    </w:p>
    <w:p w14:paraId="12043DB7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6. Замена переменной и интегрирование по частям в определенном интеграле.</w:t>
      </w:r>
    </w:p>
    <w:p w14:paraId="47C04030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7. Вычисление площадей плоских фигур в декартовых координатах.</w:t>
      </w:r>
    </w:p>
    <w:p w14:paraId="356B5FCF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8. Вычисление площадей плоских фигур в полярных координатах.</w:t>
      </w:r>
    </w:p>
    <w:p w14:paraId="73475107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9.Определение и вычисление длины кривой.</w:t>
      </w:r>
    </w:p>
    <w:p w14:paraId="11FC68AA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10. Формула для вычисления объема тела вращения.</w:t>
      </w:r>
    </w:p>
    <w:p w14:paraId="1B48039F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11.Определение двойного интеграла, его геометрический смысл и свойства. 12. Правило расстановки пределов в двойном интеграле. </w:t>
      </w:r>
    </w:p>
    <w:p w14:paraId="34BFB7A4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13) Приложения двойного интеграла </w:t>
      </w:r>
    </w:p>
    <w:p w14:paraId="39F4CFFE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14) Работа при движении точки в силовом поле. Определение криволинейного интеграла 2-ого рода, его свойства.</w:t>
      </w:r>
    </w:p>
    <w:p w14:paraId="7FDC0CB3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15) Вычисление криволинейного интеграла 2-ого рода.</w:t>
      </w:r>
    </w:p>
    <w:p w14:paraId="37E02F88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16) Теорема Грина. </w:t>
      </w:r>
    </w:p>
    <w:p w14:paraId="2E8C3BAA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17) Условие независимости криволинейного интеграла 2-ого рода от линии интегрирования. </w:t>
      </w:r>
    </w:p>
    <w:p w14:paraId="54D9B8A1" w14:textId="77777777" w:rsidR="005A6B0E" w:rsidRPr="005A6B0E" w:rsidRDefault="005A6B0E" w:rsidP="005A6B0E">
      <w:pPr>
        <w:spacing w:after="0" w:line="252" w:lineRule="auto"/>
        <w:ind w:firstLine="709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3F8CEA74" w14:textId="77777777" w:rsidR="005A6B0E" w:rsidRPr="005A6B0E" w:rsidRDefault="005A6B0E" w:rsidP="005A6B0E">
      <w:pPr>
        <w:spacing w:after="0" w:line="252" w:lineRule="auto"/>
        <w:ind w:firstLine="709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Критерии оценивания</w:t>
      </w:r>
    </w:p>
    <w:p w14:paraId="1C0B488C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Защита контрольной работы принимается при выполнении следующих условий:</w:t>
      </w:r>
    </w:p>
    <w:p w14:paraId="77EAE59E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- решены правильно все задачи;</w:t>
      </w:r>
    </w:p>
    <w:p w14:paraId="0977D889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- оформление соответствует требованиям, изложенным в Пособии по выполнению контрольных работ;</w:t>
      </w:r>
    </w:p>
    <w:p w14:paraId="55BAB63E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даны исчерпывающие ответы на </w:t>
      </w:r>
      <w:r w:rsidRPr="005A6B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онтрольные</w:t>
      </w: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вопросы; </w:t>
      </w:r>
    </w:p>
    <w:p w14:paraId="76EE4462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 показано овладение основной и дополнительной литературой;</w:t>
      </w:r>
    </w:p>
    <w:p w14:paraId="2DC257F7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 ответы отличаются четкостью и логической последовательностью.</w:t>
      </w:r>
    </w:p>
    <w:p w14:paraId="13B57C05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Arial Unicode MS" w:hAnsi="Times New Roman" w:cs="Times New Roman"/>
          <w:sz w:val="16"/>
          <w:szCs w:val="16"/>
          <w:lang w:eastAsia="ru-RU"/>
        </w:rPr>
      </w:pPr>
    </w:p>
    <w:p w14:paraId="346384C3" w14:textId="77777777" w:rsidR="005A6B0E" w:rsidRPr="005A6B0E" w:rsidRDefault="005A6B0E" w:rsidP="005A6B0E">
      <w:pPr>
        <w:spacing w:after="0" w:line="252" w:lineRule="auto"/>
        <w:ind w:firstLine="709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68E9087A" w14:textId="29492CE6" w:rsidR="005A6B0E" w:rsidRPr="005A6B0E" w:rsidRDefault="004B4FCB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2.1.4. Форма №4</w:t>
      </w:r>
      <w:r w:rsidR="005A6B0E" w:rsidRPr="005A6B0E">
        <w:rPr>
          <w:rFonts w:ascii="Times New Roman" w:eastAsia="Times New Roman" w:hAnsi="Times New Roman" w:cs="Times New Roman"/>
          <w:b/>
          <w:sz w:val="28"/>
          <w:szCs w:val="28"/>
        </w:rPr>
        <w:t xml:space="preserve">.  </w:t>
      </w:r>
      <w:r w:rsidR="00B254EF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онтрольная работа №4</w:t>
      </w:r>
      <w:r w:rsidR="005A6B0E" w:rsidRPr="005A6B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</w:p>
    <w:p w14:paraId="4EF70FC7" w14:textId="2311A777" w:rsid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по разделу 8</w:t>
      </w:r>
      <w:r w:rsidR="00B254EF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-9</w:t>
      </w:r>
      <w:r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="00B254EF" w:rsidRPr="00B254EF">
        <w:rPr>
          <w:rFonts w:ascii="Times New Roman" w:eastAsia="Calibri" w:hAnsi="Times New Roman" w:cs="Times New Roman"/>
          <w:iCs/>
          <w:sz w:val="28"/>
          <w:szCs w:val="28"/>
        </w:rPr>
        <w:t xml:space="preserve">«Основы теории функций комплексного переменного». </w:t>
      </w:r>
      <w:r w:rsidRPr="005A6B0E">
        <w:rPr>
          <w:rFonts w:ascii="Times New Roman" w:eastAsia="Calibri" w:hAnsi="Times New Roman" w:cs="Times New Roman"/>
          <w:iCs/>
          <w:sz w:val="28"/>
          <w:szCs w:val="28"/>
        </w:rPr>
        <w:t>«</w:t>
      </w:r>
      <w:r w:rsidR="00B254EF">
        <w:rPr>
          <w:rFonts w:ascii="Times New Roman" w:eastAsia="Calibri" w:hAnsi="Times New Roman" w:cs="Times New Roman"/>
          <w:iCs/>
          <w:sz w:val="28"/>
          <w:szCs w:val="28"/>
        </w:rPr>
        <w:t>Д</w:t>
      </w:r>
      <w:r w:rsidRPr="005A6B0E">
        <w:rPr>
          <w:rFonts w:ascii="Times New Roman" w:eastAsia="Calibri" w:hAnsi="Times New Roman" w:cs="Times New Roman"/>
          <w:iCs/>
          <w:sz w:val="28"/>
          <w:szCs w:val="28"/>
        </w:rPr>
        <w:t>ифференциальные уравнения».</w:t>
      </w:r>
    </w:p>
    <w:p w14:paraId="77252EDD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b/>
          <w:iCs/>
          <w:sz w:val="28"/>
          <w:szCs w:val="28"/>
        </w:rPr>
        <w:lastRenderedPageBreak/>
        <w:t>Задачи</w:t>
      </w:r>
    </w:p>
    <w:p w14:paraId="6883D1DD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1. Даны комплексные числа </w:t>
      </w:r>
      <w:r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520" w:dyaOrig="400" w14:anchorId="15935243">
          <v:shape id="_x0000_i1048" type="#_x0000_t75" style="width:28.5pt;height:21.75pt" o:ole="">
            <v:imagedata r:id="rId68" o:title=""/>
          </v:shape>
          <o:OLEObject Type="Embed" ProgID="Equation.DSMT4" ShapeID="_x0000_i1048" DrawAspect="Content" ObjectID="_1583589326" r:id="rId69"/>
        </w:object>
      </w:r>
      <w:r w:rsidRPr="005A6B0E">
        <w:rPr>
          <w:rFonts w:ascii="Times New Roman" w:eastAsia="Calibri" w:hAnsi="Times New Roman" w:cs="Times New Roman"/>
          <w:position w:val="-6"/>
          <w:sz w:val="28"/>
          <w:szCs w:val="28"/>
          <w:lang w:eastAsia="ru-RU"/>
        </w:rPr>
        <w:object w:dxaOrig="840" w:dyaOrig="300" w14:anchorId="4FC7A0B1">
          <v:shape id="_x0000_i1049" type="#_x0000_t75" style="width:43.5pt;height:14.25pt" o:ole="">
            <v:imagedata r:id="rId70" o:title=""/>
          </v:shape>
          <o:OLEObject Type="Embed" ProgID="Equation.DSMT4" ShapeID="_x0000_i1049" DrawAspect="Content" ObjectID="_1583589327" r:id="rId71"/>
        </w:object>
      </w:r>
      <w:r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t xml:space="preserve">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и </w:t>
      </w:r>
      <w:r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560" w:dyaOrig="400" w14:anchorId="386C83AA">
          <v:shape id="_x0000_i1050" type="#_x0000_t75" style="width:28.5pt;height:21.75pt" o:ole="">
            <v:imagedata r:id="rId72" o:title=""/>
          </v:shape>
          <o:OLEObject Type="Embed" ProgID="Equation.DSMT4" ShapeID="_x0000_i1050" DrawAspect="Content" ObjectID="_1583589328" r:id="rId73"/>
        </w:object>
      </w:r>
      <w:r w:rsidRPr="005A6B0E">
        <w:rPr>
          <w:rFonts w:ascii="Times New Roman" w:eastAsia="Calibri" w:hAnsi="Times New Roman" w:cs="Times New Roman"/>
          <w:position w:val="-6"/>
          <w:sz w:val="28"/>
          <w:szCs w:val="28"/>
          <w:lang w:eastAsia="ru-RU"/>
        </w:rPr>
        <w:object w:dxaOrig="680" w:dyaOrig="300" w14:anchorId="3603D0AC">
          <v:shape id="_x0000_i1051" type="#_x0000_t75" style="width:36pt;height:14.25pt" o:ole="">
            <v:imagedata r:id="rId74" o:title=""/>
          </v:shape>
          <o:OLEObject Type="Embed" ProgID="Equation.DSMT4" ShapeID="_x0000_i1051" DrawAspect="Content" ObjectID="_1583589329" r:id="rId75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2416F59C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Изобразить их на комплексной плоскости. Вычислить</w:t>
      </w:r>
      <w:r w:rsidRPr="005A6B0E">
        <w:rPr>
          <w:rFonts w:ascii="Times New Roman" w:eastAsia="Calibri" w:hAnsi="Times New Roman" w:cs="Times New Roman"/>
          <w:sz w:val="20"/>
          <w:szCs w:val="20"/>
          <w:lang w:eastAsia="ru-RU"/>
        </w:rPr>
        <w:t xml:space="preserve"> </w:t>
      </w:r>
      <w:r w:rsidRPr="005A6B0E">
        <w:rPr>
          <w:rFonts w:ascii="Times New Roman" w:eastAsia="Calibri" w:hAnsi="Times New Roman" w:cs="Times New Roman"/>
          <w:position w:val="-36"/>
          <w:sz w:val="20"/>
          <w:szCs w:val="20"/>
          <w:lang w:eastAsia="ru-RU"/>
        </w:rPr>
        <w:object w:dxaOrig="3260" w:dyaOrig="820" w14:anchorId="4B692E00">
          <v:shape id="_x0000_i1052" type="#_x0000_t75" style="width:165.75pt;height:43.5pt" o:ole="">
            <v:imagedata r:id="rId76" o:title=""/>
          </v:shape>
          <o:OLEObject Type="Embed" ProgID="Equation.DSMT4" ShapeID="_x0000_i1052" DrawAspect="Content" ObjectID="_1583589330" r:id="rId77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результат представить в алгебраической форме. Указать действительные и мнимые части.</w:t>
      </w:r>
    </w:p>
    <w:p w14:paraId="1FD931D9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left="-142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6A5A12F1" w14:textId="578F3E56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left="-142"/>
        <w:rPr>
          <w:rFonts w:ascii="Times New Roman" w:eastAsia="Calibri" w:hAnsi="Times New Roman" w:cs="Times New Roman"/>
          <w:b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2. Найти общий интеграл уравнения:  </w:t>
      </w:r>
      <w:r w:rsidRPr="005A6B0E">
        <w:rPr>
          <w:rFonts w:ascii="Times New Roman" w:eastAsia="Calibri" w:hAnsi="Times New Roman" w:cs="Times New Roman"/>
          <w:spacing w:val="-12"/>
          <w:sz w:val="28"/>
          <w:szCs w:val="28"/>
          <w:lang w:eastAsia="ru-RU"/>
        </w:rPr>
        <w:t xml:space="preserve">а) </w:t>
      </w:r>
      <m:oMath>
        <m:r>
          <w:rPr>
            <w:rFonts w:ascii="Cambria Math" w:eastAsia="Arial Unicode MS" w:hAnsi="Cambria Math"/>
            <w:sz w:val="28"/>
            <w:szCs w:val="28"/>
          </w:rPr>
          <m:t>y</m:t>
        </m:r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∙</m:t>
        </m:r>
        <m:d>
          <m:dPr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1+</m:t>
            </m:r>
            <m:func>
              <m:funcPr>
                <m:ctrlPr>
                  <w:rPr>
                    <w:rFonts w:ascii="Cambria Math" w:eastAsia="Arial Unicode MS" w:hAnsi="Cambria Math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Arial Unicode MS" w:hAnsi="Cambria Math"/>
                    <w:sz w:val="28"/>
                    <w:szCs w:val="28"/>
                  </w:rPr>
                  <m:t>ln</m:t>
                </m:r>
              </m:fName>
              <m:e>
                <m:r>
                  <w:rPr>
                    <w:rFonts w:ascii="Cambria Math" w:eastAsia="Arial Unicode MS" w:hAnsi="Cambria Math"/>
                    <w:sz w:val="28"/>
                    <w:szCs w:val="28"/>
                  </w:rPr>
                  <m:t>y</m:t>
                </m:r>
              </m:e>
            </m:func>
          </m:e>
        </m:d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+</m:t>
        </m:r>
        <m:r>
          <w:rPr>
            <w:rFonts w:ascii="Cambria Math" w:eastAsia="Arial Unicode MS" w:hAnsi="Cambria Math"/>
            <w:sz w:val="28"/>
            <w:szCs w:val="28"/>
          </w:rPr>
          <m:t>x</m:t>
        </m:r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∙</m:t>
        </m:r>
        <m:sSup>
          <m:sSupPr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Arial Unicode MS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=0;</m:t>
        </m:r>
      </m:oMath>
      <w:r w:rsidRPr="005A6B0E">
        <w:rPr>
          <w:rFonts w:ascii="Times New Roman" w:eastAsia="Calibri" w:hAnsi="Times New Roman" w:cs="Times New Roman"/>
          <w:spacing w:val="-12"/>
          <w:sz w:val="28"/>
          <w:szCs w:val="28"/>
          <w:lang w:eastAsia="ru-RU"/>
        </w:rPr>
        <w:t xml:space="preserve">  </w:t>
      </w:r>
    </w:p>
    <w:p w14:paraId="1C95A1D6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</w:pPr>
    </w:p>
    <w:p w14:paraId="336E5301" w14:textId="7E40B454" w:rsidR="005A6B0E" w:rsidRPr="005A6B0E" w:rsidRDefault="005A6B0E" w:rsidP="005A6B0E">
      <w:pPr>
        <w:widowControl w:val="0"/>
        <w:tabs>
          <w:tab w:val="left" w:pos="708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pacing w:val="-12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t>б)</w:t>
      </w:r>
      <m:oMath>
        <m:rad>
          <m:radPr>
            <m:degHide m:val="1"/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3+</m:t>
            </m:r>
            <m:sSup>
              <m:sSupPr>
                <m:ctrlPr>
                  <w:rPr>
                    <w:rFonts w:ascii="Cambria Math" w:eastAsia="Arial Unicode MS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Arial Unicode MS" w:hAnsi="Cambria Math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Arial Unicode MS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+</m:t>
        </m:r>
        <m:rad>
          <m:radPr>
            <m:degHide m:val="1"/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1-</m:t>
            </m:r>
            <m:sSup>
              <m:sSupPr>
                <m:ctrlPr>
                  <w:rPr>
                    <w:rFonts w:ascii="Cambria Math" w:eastAsia="Arial Unicode MS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Arial Unicode MS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Arial Unicode MS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∙</m:t>
        </m:r>
        <m:r>
          <w:rPr>
            <w:rFonts w:ascii="Cambria Math" w:eastAsia="Arial Unicode MS" w:hAnsi="Cambria Math"/>
            <w:sz w:val="28"/>
            <w:szCs w:val="28"/>
          </w:rPr>
          <m:t>y</m:t>
        </m:r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∙</m:t>
        </m:r>
        <m:sSup>
          <m:sSupPr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Arial Unicode MS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=0</m:t>
        </m:r>
        <m:r>
          <w:rPr>
            <w:rFonts w:ascii="Cambria Math" w:eastAsia="Arial Unicode MS" w:hAnsi="Cambria Math"/>
            <w:sz w:val="28"/>
            <w:szCs w:val="28"/>
          </w:rPr>
          <m:t>;</m:t>
        </m:r>
      </m:oMath>
      <w:r w:rsidRPr="005A6B0E">
        <w:rPr>
          <w:rFonts w:ascii="Times New Roman" w:eastAsia="Calibri" w:hAnsi="Times New Roman" w:cs="Times New Roman"/>
          <w:spacing w:val="-12"/>
          <w:sz w:val="28"/>
          <w:szCs w:val="28"/>
          <w:lang w:eastAsia="ru-RU"/>
        </w:rPr>
        <w:t xml:space="preserve">           в) </w:t>
      </w:r>
      <w:r w:rsidRPr="005A6B0E">
        <w:rPr>
          <w:rFonts w:ascii="Times New Roman" w:eastAsia="Calibri" w:hAnsi="Times New Roman" w:cs="Times New Roman"/>
          <w:position w:val="-10"/>
          <w:sz w:val="28"/>
          <w:szCs w:val="28"/>
          <w:lang w:eastAsia="ru-RU"/>
        </w:rPr>
        <w:object w:dxaOrig="2100" w:dyaOrig="360" w14:anchorId="14428BBF">
          <v:shape id="_x0000_i1053" type="#_x0000_t75" style="width:108pt;height:21.75pt" o:ole="" fillcolor="window">
            <v:imagedata r:id="rId78" o:title=""/>
          </v:shape>
          <o:OLEObject Type="Embed" ProgID="Equation.3" ShapeID="_x0000_i1053" DrawAspect="Content" ObjectID="_1583589331" r:id="rId79"/>
        </w:object>
      </w:r>
    </w:p>
    <w:p w14:paraId="2A73130C" w14:textId="77777777" w:rsidR="005A6B0E" w:rsidRPr="005A6B0E" w:rsidRDefault="005A6B0E" w:rsidP="005A6B0E">
      <w:pPr>
        <w:spacing w:after="200" w:line="360" w:lineRule="auto"/>
        <w:ind w:left="-142"/>
        <w:contextualSpacing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Решить  уравнение:  </w:t>
      </w:r>
      <w:r w:rsidRPr="005A6B0E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719" w:dyaOrig="420" w14:anchorId="57F7EB90">
          <v:shape id="_x0000_i1054" type="#_x0000_t75" style="width:136.5pt;height:21.75pt" o:ole="" fillcolor="window">
            <v:imagedata r:id="rId80" o:title=""/>
          </v:shape>
          <o:OLEObject Type="Embed" ProgID="Equation.3" ShapeID="_x0000_i1054" DrawAspect="Content" ObjectID="_1583589332" r:id="rId81"/>
        </w:object>
      </w: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1BAE8A5B" w14:textId="77777777" w:rsidR="005A6B0E" w:rsidRPr="005A6B0E" w:rsidRDefault="005A6B0E" w:rsidP="0076492D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200" w:line="360" w:lineRule="auto"/>
        <w:contextualSpacing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ить задачу Коши:  </w:t>
      </w:r>
      <w:r w:rsidRPr="005A6B0E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340" w:dyaOrig="360" w14:anchorId="5D14D099">
          <v:shape id="_x0000_i1055" type="#_x0000_t75" style="width:115.5pt;height:21.75pt" o:ole="" fillcolor="window">
            <v:imagedata r:id="rId82" o:title=""/>
          </v:shape>
          <o:OLEObject Type="Embed" ProgID="Equation.3" ShapeID="_x0000_i1055" DrawAspect="Content" ObjectID="_1583589333" r:id="rId83"/>
        </w:object>
      </w: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5A6B0E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020" w:dyaOrig="360" w14:anchorId="02935CE5">
          <v:shape id="_x0000_i1056" type="#_x0000_t75" style="width:50.25pt;height:21.75pt" o:ole="" fillcolor="window">
            <v:imagedata r:id="rId84" o:title=""/>
          </v:shape>
          <o:OLEObject Type="Embed" ProgID="Equation.DSMT4" ShapeID="_x0000_i1056" DrawAspect="Content" ObjectID="_1583589334" r:id="rId85"/>
        </w:object>
      </w:r>
    </w:p>
    <w:p w14:paraId="11FE741E" w14:textId="168DBD43" w:rsidR="005A6B0E" w:rsidRPr="005A6B0E" w:rsidRDefault="005A6B0E" w:rsidP="0076492D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200" w:line="36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ить уравнение:  </w:t>
      </w:r>
      <m:oMath>
        <m:r>
          <w:rPr>
            <w:rFonts w:ascii="Cambria Math" w:hAnsi="Times New Roman"/>
            <w:sz w:val="28"/>
            <w:szCs w:val="28"/>
          </w:rPr>
          <m:t xml:space="preserve">   </m:t>
        </m:r>
        <m:sSup>
          <m:sSupPr>
            <m:ctrlPr>
              <w:rPr>
                <w:rFonts w:ascii="Cambria Math" w:hAnsi="Times New Roman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Times New Roman" w:hAnsi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  <m:ctrlPr>
                      <w:rPr>
                        <w:rFonts w:ascii="Cambria Math" w:hAnsi="Times New Roman"/>
                        <w:i/>
                        <w:sz w:val="28"/>
                        <w:szCs w:val="28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/>
                        <w:sz w:val="28"/>
                        <w:szCs w:val="28"/>
                      </w:rPr>
                      <m:t>'</m:t>
                    </m:r>
                  </m:sup>
                </m:sSup>
              </m:e>
            </m:d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/>
            <w:sz w:val="28"/>
            <w:szCs w:val="28"/>
          </w:rPr>
          <m:t>.</m:t>
        </m:r>
      </m:oMath>
    </w:p>
    <w:p w14:paraId="69B95912" w14:textId="0DD1C5CD" w:rsidR="005A6B0E" w:rsidRPr="005A6B0E" w:rsidRDefault="005A6B0E" w:rsidP="0076492D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200" w:line="36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ти общее решение уравнения:  </w:t>
      </w:r>
      <m:oMath>
        <m:sSup>
          <m:sSup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 xml:space="preserve">  </m:t>
            </m:r>
            <m:r>
              <w:rPr>
                <w:rFonts w:ascii="Cambria Math" w:eastAsia="Arial Unicode MS" w:hAnsi="Cambria Math" w:cs="Arial Unicode MS"/>
                <w:sz w:val="28"/>
                <w:szCs w:val="28"/>
                <w:lang w:val="en-US"/>
              </w:rPr>
              <m:t>y</m:t>
            </m: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/>
              </w:rPr>
            </m:ctrlPr>
          </m:e>
          <m:sup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″</m:t>
            </m:r>
          </m:sup>
        </m:sSup>
        <m:r>
          <w:rPr>
            <w:rFonts w:ascii="Cambria Math" w:eastAsia="Arial Unicode MS" w:hAnsi="Cambria Math" w:cs="Arial Unicode MS"/>
            <w:sz w:val="28"/>
            <w:szCs w:val="28"/>
          </w:rPr>
          <m:t>+</m:t>
        </m:r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sSup>
          <m:sSup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Arial Unicode MS" w:hAnsi="Cambria Math" w:cs="Arial Unicode MS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/>
              </w:rPr>
            </m:ctrlPr>
          </m:e>
          <m:sup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2</m:t>
            </m:r>
          </m:sup>
        </m:sSup>
        <m:r>
          <w:rPr>
            <w:rFonts w:ascii="Cambria Math" w:eastAsia="Arial Unicode MS" w:hAnsi="Cambria Math" w:cs="Arial Unicode MS"/>
            <w:sz w:val="28"/>
            <w:szCs w:val="28"/>
          </w:rPr>
          <m:t xml:space="preserve">+6; </m:t>
        </m:r>
      </m:oMath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hAnsi="Times New Roman"/>
            <w:sz w:val="32"/>
            <w:szCs w:val="32"/>
          </w:rPr>
          <m:t xml:space="preserve">  </m:t>
        </m:r>
        <m:r>
          <m:rPr>
            <m:sty m:val="p"/>
          </m:rPr>
          <w:rPr>
            <w:rFonts w:ascii="Cambria Math" w:hAnsi="Times New Roman"/>
            <w:position w:val="-10"/>
            <w:sz w:val="32"/>
            <w:szCs w:val="32"/>
          </w:rPr>
          <w:object w:dxaOrig="2505" w:dyaOrig="420" w14:anchorId="40CCD9F1">
            <v:shape id="_x0000_i1057" type="#_x0000_t75" style="width:122.25pt;height:21.75pt" o:ole="" fillcolor="window">
              <v:imagedata r:id="rId86" o:title=""/>
            </v:shape>
            <o:OLEObject Type="Embed" ProgID="Equation.3" ShapeID="_x0000_i1057" DrawAspect="Content" ObjectID="_1583589335" r:id="rId87"/>
          </w:object>
        </m:r>
        <m:r>
          <m:rPr>
            <m:sty m:val="p"/>
          </m:rPr>
          <w:rPr>
            <w:rFonts w:ascii="Cambria Math" w:hAnsi="Times New Roman"/>
            <w:sz w:val="32"/>
            <w:szCs w:val="32"/>
          </w:rPr>
          <m:t>.</m:t>
        </m:r>
      </m:oMath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</w:instrText>
      </w: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end"/>
      </w:r>
    </w:p>
    <w:p w14:paraId="069AEDE5" w14:textId="77777777" w:rsidR="005A6B0E" w:rsidRPr="005A6B0E" w:rsidRDefault="005A6B0E" w:rsidP="0076492D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200" w:line="36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ить задачу  Коши:  </w:t>
      </w:r>
      <w:r w:rsidRPr="005A6B0E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720" w:dyaOrig="360" w14:anchorId="2EF94498">
          <v:shape id="_x0000_i1058" type="#_x0000_t75" style="width:136.5pt;height:21.75pt" o:ole="" fillcolor="window">
            <v:imagedata r:id="rId88" o:title=""/>
          </v:shape>
          <o:OLEObject Type="Embed" ProgID="Equation.3" ShapeID="_x0000_i1058" DrawAspect="Content" ObjectID="_1583589336" r:id="rId89"/>
        </w:object>
      </w: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5A6B0E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000" w:dyaOrig="360" w14:anchorId="2BC94B52">
          <v:shape id="_x0000_i1059" type="#_x0000_t75" style="width:50.25pt;height:21.75pt" o:ole="" fillcolor="window">
            <v:imagedata r:id="rId90" o:title=""/>
          </v:shape>
          <o:OLEObject Type="Embed" ProgID="Equation.3" ShapeID="_x0000_i1059" DrawAspect="Content" ObjectID="_1583589337" r:id="rId91"/>
        </w:object>
      </w: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</w:t>
      </w:r>
      <w:r w:rsidRPr="005A6B0E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60" w:dyaOrig="380" w14:anchorId="645B42EE">
          <v:shape id="_x0000_i1060" type="#_x0000_t75" style="width:57.75pt;height:21.75pt" o:ole="" fillcolor="window">
            <v:imagedata r:id="rId92" o:title=""/>
          </v:shape>
          <o:OLEObject Type="Embed" ProgID="Equation.3" ShapeID="_x0000_i1060" DrawAspect="Content" ObjectID="_1583589338" r:id="rId93"/>
        </w:object>
      </w:r>
      <w:r w:rsidRPr="005A6B0E">
        <w:rPr>
          <w:rFonts w:ascii="Times New Roman" w:eastAsia="Times New Roman" w:hAnsi="Times New Roman" w:cs="Times New Roman"/>
          <w:sz w:val="32"/>
          <w:szCs w:val="32"/>
          <w:lang w:eastAsia="ru-RU"/>
        </w:rPr>
        <w:t>.</w:t>
      </w:r>
    </w:p>
    <w:p w14:paraId="00A52251" w14:textId="630AA1DC" w:rsidR="005A6B0E" w:rsidRPr="005A6B0E" w:rsidRDefault="005A6B0E" w:rsidP="0076492D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200" w:line="36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ти общее решение  уравнения:   </w:t>
      </w:r>
      <m:oMath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" w:hAnsi="Times New Roman"/>
            <w:sz w:val="28"/>
            <w:szCs w:val="28"/>
          </w:rPr>
          <m:t>'''</m:t>
        </m:r>
        <m:r>
          <w:rPr>
            <w:rFonts w:ascii="Cambria" w:hAnsi="Cambria"/>
            <w:sz w:val="28"/>
            <w:szCs w:val="28"/>
          </w:rPr>
          <m:t>-</m:t>
        </m:r>
        <m:r>
          <w:rPr>
            <w:rFonts w:ascii="Cambria Math" w:hAnsi="Cambria"/>
            <w:sz w:val="28"/>
            <w:szCs w:val="28"/>
          </w:rPr>
          <m:t>5</m:t>
        </m:r>
        <m:sSup>
          <m:sSupPr>
            <m:ctrlPr>
              <w:rPr>
                <w:rFonts w:ascii="Cambria Math" w:hAnsi="Cambria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" w:hAnsi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"/>
            <w:sz w:val="28"/>
            <w:szCs w:val="28"/>
          </w:rPr>
          <m:t>=0.</m:t>
        </m:r>
      </m:oMath>
    </w:p>
    <w:p w14:paraId="5A2232C6" w14:textId="77777777" w:rsid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Контрольные вопросы</w:t>
      </w:r>
    </w:p>
    <w:p w14:paraId="20B44A1A" w14:textId="77777777" w:rsidR="004B4FCB" w:rsidRPr="005A6B0E" w:rsidRDefault="004B4FCB" w:rsidP="004B4FC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1</w:t>
      </w:r>
      <w:r w:rsidRPr="005A6B0E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.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Что такое алгебраическая, тригонометрическая и показательная форма комплексного числа?</w:t>
      </w:r>
    </w:p>
    <w:p w14:paraId="3F8B7B12" w14:textId="77777777" w:rsidR="004B4FCB" w:rsidRPr="005A6B0E" w:rsidRDefault="004B4FCB" w:rsidP="004B4FC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2. Написать формулу Муавра-Лапласа.</w:t>
      </w:r>
    </w:p>
    <w:p w14:paraId="64FD4125" w14:textId="77777777" w:rsidR="004B4FCB" w:rsidRPr="005A6B0E" w:rsidRDefault="004B4FCB" w:rsidP="004B4FC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3. Формула извлечения корня из комплексного числа.</w:t>
      </w:r>
    </w:p>
    <w:p w14:paraId="62B91FF3" w14:textId="77777777" w:rsidR="004B4FCB" w:rsidRPr="005A6B0E" w:rsidRDefault="004B4FCB" w:rsidP="004B4FC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4.Сформулировать условия Коши-Римана для функции.</w:t>
      </w:r>
    </w:p>
    <w:p w14:paraId="730BA29D" w14:textId="77777777" w:rsidR="004B4FCB" w:rsidRPr="005A6B0E" w:rsidRDefault="004B4FCB" w:rsidP="004B4FC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5.В чем состоит геометрический смысл модуля и аргумента производной.</w:t>
      </w:r>
    </w:p>
    <w:p w14:paraId="206A4C1C" w14:textId="77777777" w:rsidR="004B4FCB" w:rsidRPr="005A6B0E" w:rsidRDefault="004B4FCB" w:rsidP="004B4FC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6.Вычислить интеграл от данной функции по замкнутой кривой.</w:t>
      </w:r>
    </w:p>
    <w:p w14:paraId="28F69761" w14:textId="77777777" w:rsidR="004B4FCB" w:rsidRPr="005A6B0E" w:rsidRDefault="004B4FCB" w:rsidP="004B4FC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7.Сформулировать теорему Коши для односвязной области.</w:t>
      </w:r>
    </w:p>
    <w:p w14:paraId="171A297A" w14:textId="77777777" w:rsidR="004B4FCB" w:rsidRPr="005A6B0E" w:rsidRDefault="004B4FCB" w:rsidP="004B4FC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8.Сформулировать теорему Коши для многосвязной области.</w:t>
      </w:r>
    </w:p>
    <w:p w14:paraId="59B1EA3B" w14:textId="38ECEDB9" w:rsidR="004B4FCB" w:rsidRPr="005A6B0E" w:rsidRDefault="004B4FCB" w:rsidP="004B4FC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>9</w:t>
      </w:r>
      <w:r w:rsidRPr="005A6B0E">
        <w:rPr>
          <w:rFonts w:ascii="Times New Roman" w:eastAsia="Calibri" w:hAnsi="Times New Roman" w:cs="Times New Roman"/>
          <w:iCs/>
          <w:sz w:val="28"/>
          <w:szCs w:val="28"/>
        </w:rPr>
        <w:t>. Интегральная формула Коши.</w:t>
      </w:r>
    </w:p>
    <w:p w14:paraId="1973AE8E" w14:textId="6F15D499" w:rsidR="004B4FCB" w:rsidRPr="005A6B0E" w:rsidRDefault="004B4FCB" w:rsidP="004B4FC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>10</w:t>
      </w:r>
      <w:r w:rsidRPr="005A6B0E">
        <w:rPr>
          <w:rFonts w:ascii="Times New Roman" w:eastAsia="Calibri" w:hAnsi="Times New Roman" w:cs="Times New Roman"/>
          <w:iCs/>
          <w:sz w:val="28"/>
          <w:szCs w:val="28"/>
        </w:rPr>
        <w:t>. Интегральная формула Коши для производных.</w:t>
      </w:r>
    </w:p>
    <w:p w14:paraId="5E3B3FBA" w14:textId="77777777" w:rsidR="004B4FCB" w:rsidRPr="005A6B0E" w:rsidRDefault="004B4FCB" w:rsidP="005A6B0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</w:p>
    <w:p w14:paraId="6D02BC5B" w14:textId="3389DDB4" w:rsidR="005A6B0E" w:rsidRPr="005A6B0E" w:rsidRDefault="004B4FCB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4B4FCB">
        <w:rPr>
          <w:rFonts w:ascii="Times New Roman" w:eastAsia="Calibri" w:hAnsi="Times New Roman" w:cs="Times New Roman"/>
          <w:iCs/>
          <w:sz w:val="28"/>
          <w:szCs w:val="28"/>
        </w:rPr>
        <w:t>1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>1. Понятия дифференциального уравнения и его порядка, общего решения.</w:t>
      </w:r>
    </w:p>
    <w:p w14:paraId="1D00DFFA" w14:textId="4B0B206D" w:rsidR="005A6B0E" w:rsidRPr="005A6B0E" w:rsidRDefault="004B4FCB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4B4FCB">
        <w:rPr>
          <w:rFonts w:ascii="Times New Roman" w:eastAsia="Calibri" w:hAnsi="Times New Roman" w:cs="Times New Roman"/>
          <w:iCs/>
          <w:sz w:val="28"/>
          <w:szCs w:val="28"/>
        </w:rPr>
        <w:t>1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>2. Задача Коши для дифференциального уравнения первого порядка. Формулировка теоремы существования и единственности решения задачи Коши.</w:t>
      </w:r>
    </w:p>
    <w:p w14:paraId="459D4978" w14:textId="04E7CDDE" w:rsidR="005A6B0E" w:rsidRPr="005A6B0E" w:rsidRDefault="004B4FCB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4B4FCB">
        <w:rPr>
          <w:rFonts w:ascii="Times New Roman" w:eastAsia="Calibri" w:hAnsi="Times New Roman" w:cs="Times New Roman"/>
          <w:iCs/>
          <w:sz w:val="28"/>
          <w:szCs w:val="28"/>
        </w:rPr>
        <w:t>1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>3. Типы дифференциальных уравнений первого порядка: с разделяющимися переменными, однородные и приводящиеся к однородным.</w:t>
      </w:r>
    </w:p>
    <w:p w14:paraId="3E185DA8" w14:textId="4BD17013" w:rsidR="005A6B0E" w:rsidRPr="005A6B0E" w:rsidRDefault="004B4FCB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4B4FCB">
        <w:rPr>
          <w:rFonts w:ascii="Times New Roman" w:eastAsia="Calibri" w:hAnsi="Times New Roman" w:cs="Times New Roman"/>
          <w:iCs/>
          <w:sz w:val="28"/>
          <w:szCs w:val="28"/>
        </w:rPr>
        <w:t>1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>4. Линейные уравнения первого порядка, уравнение Бернулли.</w:t>
      </w:r>
    </w:p>
    <w:p w14:paraId="47CDC06F" w14:textId="3CC56C1C" w:rsidR="005A6B0E" w:rsidRPr="005A6B0E" w:rsidRDefault="004B4FCB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357B5D">
        <w:rPr>
          <w:rFonts w:ascii="Times New Roman" w:eastAsia="Calibri" w:hAnsi="Times New Roman" w:cs="Times New Roman"/>
          <w:iCs/>
          <w:sz w:val="28"/>
          <w:szCs w:val="28"/>
        </w:rPr>
        <w:t>1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>5. Дифференциальные уравнения высших порядков. Задача Коши. Формулировка теоремы существования и единственности решения задачи Коши. Общее и частное решения. Общий и частный интегралы.</w:t>
      </w:r>
    </w:p>
    <w:p w14:paraId="3B5C4A53" w14:textId="7CD13487" w:rsidR="005A6B0E" w:rsidRPr="005A6B0E" w:rsidRDefault="004B4FCB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4B4FCB">
        <w:rPr>
          <w:rFonts w:ascii="Times New Roman" w:eastAsia="Calibri" w:hAnsi="Times New Roman" w:cs="Times New Roman"/>
          <w:iCs/>
          <w:sz w:val="28"/>
          <w:szCs w:val="28"/>
        </w:rPr>
        <w:t>1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>6. Дифференциальные уравнения, допускающие понижение порядка.</w:t>
      </w:r>
    </w:p>
    <w:p w14:paraId="5E9C307C" w14:textId="00D90E64" w:rsidR="005A6B0E" w:rsidRPr="005A6B0E" w:rsidRDefault="004B4FCB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4B4FCB">
        <w:rPr>
          <w:rFonts w:ascii="Times New Roman" w:eastAsia="Calibri" w:hAnsi="Times New Roman" w:cs="Times New Roman"/>
          <w:iCs/>
          <w:sz w:val="28"/>
          <w:szCs w:val="28"/>
        </w:rPr>
        <w:lastRenderedPageBreak/>
        <w:t>1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>7.Линейно зависимые и линейно независимые системы функций. Необходимое условие линейной зависимости системы функций.</w:t>
      </w:r>
    </w:p>
    <w:p w14:paraId="28FCF930" w14:textId="2209C2CF" w:rsidR="005A6B0E" w:rsidRPr="005A6B0E" w:rsidRDefault="004B4FCB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4B4FCB">
        <w:rPr>
          <w:rFonts w:ascii="Times New Roman" w:eastAsia="Calibri" w:hAnsi="Times New Roman" w:cs="Times New Roman"/>
          <w:iCs/>
          <w:sz w:val="28"/>
          <w:szCs w:val="28"/>
        </w:rPr>
        <w:t>1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>8.Условие линейной независимости решений линейного однородного дифференциального уравнения.</w:t>
      </w:r>
    </w:p>
    <w:p w14:paraId="5EAA4EA1" w14:textId="77777777" w:rsidR="004B4FCB" w:rsidRDefault="004B4FCB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4B4FCB">
        <w:rPr>
          <w:rFonts w:ascii="Times New Roman" w:eastAsia="Calibri" w:hAnsi="Times New Roman" w:cs="Times New Roman"/>
          <w:iCs/>
          <w:sz w:val="28"/>
          <w:szCs w:val="28"/>
        </w:rPr>
        <w:t>1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>9.Структура общего решения линейного однородно</w:t>
      </w:r>
      <w:r>
        <w:rPr>
          <w:rFonts w:ascii="Times New Roman" w:eastAsia="Calibri" w:hAnsi="Times New Roman" w:cs="Times New Roman"/>
          <w:iCs/>
          <w:sz w:val="28"/>
          <w:szCs w:val="28"/>
        </w:rPr>
        <w:t>го дифференциального уравнения.</w:t>
      </w:r>
    </w:p>
    <w:p w14:paraId="21D553BB" w14:textId="46975592" w:rsidR="005A6B0E" w:rsidRPr="005A6B0E" w:rsidRDefault="004B4FCB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>2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>0. Линейное неоднородное дифференциальное уравнение. Структура общего решения.</w:t>
      </w:r>
    </w:p>
    <w:p w14:paraId="0FF9E535" w14:textId="7846599F" w:rsidR="005A6B0E" w:rsidRPr="005A6B0E" w:rsidRDefault="005331C2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331C2">
        <w:rPr>
          <w:rFonts w:ascii="Times New Roman" w:eastAsia="Calibri" w:hAnsi="Times New Roman" w:cs="Times New Roman"/>
          <w:iCs/>
          <w:sz w:val="28"/>
          <w:szCs w:val="28"/>
        </w:rPr>
        <w:t>2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>1. Метод Лагранжа произвольных постоянных</w:t>
      </w:r>
    </w:p>
    <w:p w14:paraId="00DAE58B" w14:textId="35CC925B" w:rsidR="005A6B0E" w:rsidRPr="005A6B0E" w:rsidRDefault="005331C2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>2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>2. Линейные однородные дифференциальные уравнения с постоянными коэффициентами (случай простых корней характеристического уравнения).</w:t>
      </w:r>
    </w:p>
    <w:p w14:paraId="68A4BD51" w14:textId="153A5BC2" w:rsidR="005A6B0E" w:rsidRPr="005A6B0E" w:rsidRDefault="005331C2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>2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>3. Линейные однородные дифференциальные уравнения с постоянными коэффициентами (случай кратных корней характеристического уравнения).</w:t>
      </w:r>
    </w:p>
    <w:p w14:paraId="12FFB2A2" w14:textId="502996FF" w:rsidR="005A6B0E" w:rsidRPr="005A6B0E" w:rsidRDefault="005331C2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>2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>4. Линейные неоднородные дифференциальные уравнения с постоянными коэффициентами. Метод подбора частного решения.</w:t>
      </w:r>
    </w:p>
    <w:p w14:paraId="7674A67F" w14:textId="77777777" w:rsidR="005A6B0E" w:rsidRPr="005A6B0E" w:rsidRDefault="005A6B0E" w:rsidP="005A6B0E">
      <w:pPr>
        <w:spacing w:after="0" w:line="252" w:lineRule="auto"/>
        <w:ind w:firstLine="709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7424586F" w14:textId="77777777" w:rsidR="005A6B0E" w:rsidRPr="005A6B0E" w:rsidRDefault="005A6B0E" w:rsidP="005A6B0E">
      <w:pPr>
        <w:spacing w:after="0" w:line="252" w:lineRule="auto"/>
        <w:ind w:firstLine="709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Критерии оценивания</w:t>
      </w:r>
    </w:p>
    <w:p w14:paraId="316195BB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Защита контрольной работы принимается при выполнении следующих условий:</w:t>
      </w:r>
    </w:p>
    <w:p w14:paraId="07BA0712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- решены правильно все задачи;</w:t>
      </w:r>
    </w:p>
    <w:p w14:paraId="06ADF2BE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- оформление соответствует требованиям, изложенным в Пособии по выполнению контрольных работ;</w:t>
      </w:r>
    </w:p>
    <w:p w14:paraId="5A461526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даны исчерпывающие ответы на </w:t>
      </w:r>
      <w:r w:rsidRPr="005A6B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онтрольные</w:t>
      </w: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вопросы; </w:t>
      </w:r>
    </w:p>
    <w:p w14:paraId="4DA64080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 показано овладение основной и дополнительной литературой;</w:t>
      </w:r>
    </w:p>
    <w:p w14:paraId="7E054557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 ответы отличаются четкостью и логической последовательностью.</w:t>
      </w:r>
    </w:p>
    <w:p w14:paraId="2B420874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1F4B08B5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1C99D4EF" w14:textId="3303E4B1" w:rsidR="005A6B0E" w:rsidRPr="005A6B0E" w:rsidRDefault="004B4FCB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2.1.5</w:t>
      </w:r>
      <w:r w:rsidR="00465FDE">
        <w:rPr>
          <w:rFonts w:ascii="Times New Roman" w:eastAsia="Times New Roman" w:hAnsi="Times New Roman" w:cs="Times New Roman"/>
          <w:b/>
          <w:sz w:val="28"/>
          <w:szCs w:val="28"/>
        </w:rPr>
        <w:t>. Форма №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5</w:t>
      </w:r>
      <w:r w:rsidR="005A6B0E" w:rsidRPr="005A6B0E">
        <w:rPr>
          <w:rFonts w:ascii="Times New Roman" w:eastAsia="Times New Roman" w:hAnsi="Times New Roman" w:cs="Times New Roman"/>
          <w:b/>
          <w:sz w:val="28"/>
          <w:szCs w:val="28"/>
        </w:rPr>
        <w:t xml:space="preserve">.  </w:t>
      </w:r>
      <w:r w:rsidR="00465FDE">
        <w:rPr>
          <w:rFonts w:ascii="Times New Roman" w:eastAsia="Calibri" w:hAnsi="Times New Roman" w:cs="Times New Roman"/>
          <w:sz w:val="28"/>
          <w:szCs w:val="28"/>
          <w:lang w:eastAsia="ru-RU"/>
        </w:rPr>
        <w:t>Контрольная работа №5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</w:p>
    <w:p w14:paraId="548A8BBF" w14:textId="0C252DC9" w:rsidR="005A6B0E" w:rsidRPr="005A6B0E" w:rsidRDefault="00465FD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по разделу 10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«Ряды». </w:t>
      </w:r>
    </w:p>
    <w:p w14:paraId="621FFDB2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iCs/>
          <w:sz w:val="28"/>
          <w:szCs w:val="28"/>
        </w:rPr>
      </w:pPr>
    </w:p>
    <w:p w14:paraId="0054714E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b/>
          <w:iCs/>
          <w:sz w:val="28"/>
          <w:szCs w:val="28"/>
        </w:rPr>
        <w:t>Задачи</w:t>
      </w:r>
    </w:p>
    <w:p w14:paraId="428B766E" w14:textId="77777777" w:rsidR="005A6B0E" w:rsidRPr="005A6B0E" w:rsidRDefault="005A6B0E" w:rsidP="0076492D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Исследовать сходимость знакоположительных рядов:</w:t>
      </w:r>
    </w:p>
    <w:p w14:paraId="7B4B4388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а) </w:t>
      </w:r>
      <w:r w:rsidRPr="005A6B0E">
        <w:rPr>
          <w:rFonts w:ascii="Times New Roman" w:eastAsia="Calibri" w:hAnsi="Times New Roman" w:cs="Times New Roman"/>
          <w:position w:val="-42"/>
          <w:sz w:val="28"/>
          <w:szCs w:val="28"/>
          <w:lang w:eastAsia="ru-RU"/>
        </w:rPr>
        <w:object w:dxaOrig="1420" w:dyaOrig="980" w14:anchorId="149E6AFA">
          <v:shape id="_x0000_i1061" type="#_x0000_t75" style="width:79.5pt;height:50.25pt" o:ole="" fillcolor="window">
            <v:imagedata r:id="rId94" o:title=""/>
            <o:lock v:ext="edit" aspectratio="f"/>
          </v:shape>
          <o:OLEObject Type="Embed" ProgID="Equation.DSMT4" ShapeID="_x0000_i1061" DrawAspect="Content" ObjectID="_1583589339" r:id="rId95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 xml:space="preserve">б) </w:t>
      </w:r>
      <w:r w:rsidRPr="005A6B0E">
        <w:rPr>
          <w:rFonts w:ascii="Times New Roman" w:eastAsia="Calibri" w:hAnsi="Times New Roman" w:cs="Times New Roman"/>
          <w:position w:val="-42"/>
          <w:sz w:val="28"/>
          <w:szCs w:val="28"/>
          <w:lang w:eastAsia="ru-RU"/>
        </w:rPr>
        <w:object w:dxaOrig="980" w:dyaOrig="980" w14:anchorId="1C7ABE0E">
          <v:shape id="_x0000_i1062" type="#_x0000_t75" style="width:50.25pt;height:50.25pt" o:ole="" fillcolor="window">
            <v:imagedata r:id="rId96" o:title=""/>
            <o:lock v:ext="edit" aspectratio="f"/>
          </v:shape>
          <o:OLEObject Type="Embed" ProgID="Equation.DSMT4" ShapeID="_x0000_i1062" DrawAspect="Content" ObjectID="_1583589340" r:id="rId97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</w:p>
    <w:p w14:paraId="116AC460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Calibri" w:hAnsi="Times New Roman" w:cs="Times New Roman"/>
          <w:position w:val="-42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в) </w:t>
      </w:r>
      <w:r w:rsidRPr="005A6B0E">
        <w:rPr>
          <w:rFonts w:ascii="Times New Roman" w:eastAsia="Calibri" w:hAnsi="Times New Roman" w:cs="Times New Roman"/>
          <w:position w:val="-42"/>
          <w:sz w:val="28"/>
          <w:szCs w:val="28"/>
          <w:lang w:eastAsia="ru-RU"/>
        </w:rPr>
        <w:object w:dxaOrig="2000" w:dyaOrig="980" w14:anchorId="2BD9F2A2">
          <v:shape id="_x0000_i1063" type="#_x0000_t75" style="width:108pt;height:50.25pt" o:ole="" fillcolor="window">
            <v:imagedata r:id="rId98" o:title=""/>
            <o:lock v:ext="edit" aspectratio="f"/>
          </v:shape>
          <o:OLEObject Type="Embed" ProgID="Equation.DSMT4" ShapeID="_x0000_i1063" DrawAspect="Content" ObjectID="_1583589341" r:id="rId99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 xml:space="preserve">г) </w:t>
      </w:r>
      <w:r w:rsidRPr="005A6B0E">
        <w:rPr>
          <w:rFonts w:ascii="Times New Roman" w:eastAsia="Calibri" w:hAnsi="Times New Roman" w:cs="Times New Roman"/>
          <w:position w:val="-42"/>
          <w:sz w:val="28"/>
          <w:szCs w:val="28"/>
          <w:lang w:eastAsia="ru-RU"/>
        </w:rPr>
        <w:object w:dxaOrig="1460" w:dyaOrig="980" w14:anchorId="633DF8A2">
          <v:shape id="_x0000_i1064" type="#_x0000_t75" style="width:79.5pt;height:50.25pt" o:ole="" fillcolor="window">
            <v:imagedata r:id="rId100" o:title=""/>
            <o:lock v:ext="edit" aspectratio="f"/>
          </v:shape>
          <o:OLEObject Type="Embed" ProgID="Equation.DSMT4" ShapeID="_x0000_i1064" DrawAspect="Content" ObjectID="_1583589342" r:id="rId101"/>
        </w:object>
      </w:r>
    </w:p>
    <w:p w14:paraId="47FC560A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2. Исследовать сходимость знакопеременного ряда. Если он сходится, то указать абсолютно или условно.</w:t>
      </w:r>
    </w:p>
    <w:tbl>
      <w:tblPr>
        <w:tblW w:w="0" w:type="auto"/>
        <w:tblInd w:w="70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658"/>
        <w:gridCol w:w="4554"/>
      </w:tblGrid>
      <w:tr w:rsidR="005A6B0E" w:rsidRPr="005A6B0E" w14:paraId="597A75BD" w14:textId="77777777" w:rsidTr="005A6B0E">
        <w:tc>
          <w:tcPr>
            <w:tcW w:w="4743" w:type="dxa"/>
            <w:tcBorders>
              <w:top w:val="nil"/>
              <w:left w:val="nil"/>
              <w:bottom w:val="nil"/>
              <w:right w:val="nil"/>
            </w:tcBorders>
          </w:tcPr>
          <w:p w14:paraId="367D9C31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а)</w:t>
            </w:r>
            <w:r w:rsidRPr="005A6B0E">
              <w:rPr>
                <w:rFonts w:ascii="Times New Roman" w:eastAsia="Calibri" w:hAnsi="Times New Roman" w:cs="Times New Roman"/>
                <w:position w:val="-42"/>
                <w:sz w:val="28"/>
                <w:szCs w:val="28"/>
                <w:lang w:eastAsia="ru-RU"/>
              </w:rPr>
              <w:object w:dxaOrig="2280" w:dyaOrig="980" w14:anchorId="5B783924">
                <v:shape id="_x0000_i1065" type="#_x0000_t75" style="width:122.25pt;height:50.25pt" o:ole="" fillcolor="window">
                  <v:imagedata r:id="rId102" o:title=""/>
                  <o:lock v:ext="edit" aspectratio="f"/>
                </v:shape>
                <o:OLEObject Type="Embed" ProgID="Equation.3" ShapeID="_x0000_i1065" DrawAspect="Content" ObjectID="_1583589343" r:id="rId103"/>
              </w:object>
            </w:r>
          </w:p>
        </w:tc>
        <w:tc>
          <w:tcPr>
            <w:tcW w:w="4685" w:type="dxa"/>
            <w:tcBorders>
              <w:top w:val="nil"/>
              <w:left w:val="nil"/>
              <w:bottom w:val="nil"/>
              <w:right w:val="nil"/>
            </w:tcBorders>
          </w:tcPr>
          <w:p w14:paraId="0BDDE67C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position w:val="-42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б)</w:t>
            </w:r>
            <w:r w:rsidRPr="005A6B0E">
              <w:rPr>
                <w:rFonts w:ascii="Times New Roman" w:eastAsia="Calibri" w:hAnsi="Times New Roman" w:cs="Times New Roman"/>
                <w:position w:val="-42"/>
                <w:sz w:val="28"/>
                <w:szCs w:val="28"/>
                <w:lang w:eastAsia="ru-RU"/>
              </w:rPr>
              <w:object w:dxaOrig="1219" w:dyaOrig="980" w14:anchorId="2E34EF33">
                <v:shape id="_x0000_i1066" type="#_x0000_t75" style="width:64.5pt;height:50.25pt" o:ole="" fillcolor="window">
                  <v:imagedata r:id="rId104" o:title=""/>
                  <o:lock v:ext="edit" aspectratio="f"/>
                </v:shape>
                <o:OLEObject Type="Embed" ProgID="Equation.DSMT4" ShapeID="_x0000_i1066" DrawAspect="Content" ObjectID="_1583589344" r:id="rId105"/>
              </w:object>
            </w:r>
          </w:p>
          <w:p w14:paraId="5ADFDEFD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4A03A7BB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3. Найти область сходимости степенного ряда</w:t>
      </w:r>
    </w:p>
    <w:tbl>
      <w:tblPr>
        <w:tblW w:w="0" w:type="auto"/>
        <w:tblInd w:w="70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468"/>
        <w:gridCol w:w="4393"/>
      </w:tblGrid>
      <w:tr w:rsidR="005A6B0E" w:rsidRPr="005A6B0E" w14:paraId="2A577F7D" w14:textId="77777777" w:rsidTr="005A6B0E">
        <w:tc>
          <w:tcPr>
            <w:tcW w:w="4468" w:type="dxa"/>
            <w:tcBorders>
              <w:top w:val="nil"/>
              <w:left w:val="nil"/>
              <w:bottom w:val="nil"/>
              <w:right w:val="nil"/>
            </w:tcBorders>
          </w:tcPr>
          <w:p w14:paraId="09468322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а)</w:t>
            </w:r>
            <w:r w:rsidRPr="005A6B0E"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  <w:t xml:space="preserve">  </w:t>
            </w:r>
            <w:r w:rsidRPr="005A6B0E">
              <w:rPr>
                <w:rFonts w:ascii="Times New Roman" w:eastAsia="Calibri" w:hAnsi="Times New Roman" w:cs="Times New Roman"/>
                <w:position w:val="-42"/>
                <w:sz w:val="28"/>
                <w:szCs w:val="28"/>
                <w:lang w:eastAsia="ru-RU"/>
              </w:rPr>
              <w:t xml:space="preserve"> </w:t>
            </w:r>
            <w:r w:rsidRPr="005A6B0E">
              <w:rPr>
                <w:rFonts w:ascii="Times New Roman" w:eastAsia="Calibri" w:hAnsi="Times New Roman" w:cs="Times New Roman"/>
                <w:position w:val="-42"/>
                <w:sz w:val="28"/>
                <w:szCs w:val="28"/>
                <w:lang w:eastAsia="ru-RU"/>
              </w:rPr>
              <w:object w:dxaOrig="1480" w:dyaOrig="980" w14:anchorId="3FC93831">
                <v:shape id="_x0000_i1067" type="#_x0000_t75" style="width:79.5pt;height:50.25pt" o:ole="" fillcolor="window">
                  <v:imagedata r:id="rId106" o:title=""/>
                  <o:lock v:ext="edit" aspectratio="f"/>
                </v:shape>
                <o:OLEObject Type="Embed" ProgID="Equation.3" ShapeID="_x0000_i1067" DrawAspect="Content" ObjectID="_1583589345" r:id="rId107"/>
              </w:object>
            </w:r>
          </w:p>
        </w:tc>
        <w:tc>
          <w:tcPr>
            <w:tcW w:w="4393" w:type="dxa"/>
            <w:tcBorders>
              <w:top w:val="nil"/>
              <w:left w:val="nil"/>
              <w:bottom w:val="nil"/>
              <w:right w:val="nil"/>
            </w:tcBorders>
          </w:tcPr>
          <w:p w14:paraId="71216CCA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position w:val="-42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5A6B0E">
              <w:rPr>
                <w:rFonts w:ascii="Times New Roman" w:eastAsia="Calibri" w:hAnsi="Times New Roman" w:cs="Times New Roman"/>
                <w:position w:val="-42"/>
                <w:sz w:val="28"/>
                <w:szCs w:val="28"/>
                <w:lang w:eastAsia="ru-RU"/>
              </w:rPr>
              <w:t xml:space="preserve"> </w:t>
            </w:r>
            <w:r w:rsidRPr="005A6B0E">
              <w:rPr>
                <w:rFonts w:ascii="Times New Roman" w:eastAsia="Calibri" w:hAnsi="Times New Roman" w:cs="Times New Roman"/>
                <w:position w:val="-42"/>
                <w:sz w:val="28"/>
                <w:szCs w:val="28"/>
                <w:lang w:eastAsia="ru-RU"/>
              </w:rPr>
              <w:object w:dxaOrig="1340" w:dyaOrig="980" w14:anchorId="257D8047">
                <v:shape id="_x0000_i1068" type="#_x0000_t75" style="width:1in;height:50.25pt" o:ole="" fillcolor="window">
                  <v:imagedata r:id="rId108" o:title=""/>
                  <o:lock v:ext="edit" aspectratio="f"/>
                </v:shape>
                <o:OLEObject Type="Embed" ProgID="Equation.DSMT4" ShapeID="_x0000_i1068" DrawAspect="Content" ObjectID="_1583589346" r:id="rId109"/>
              </w:object>
            </w:r>
          </w:p>
        </w:tc>
      </w:tr>
    </w:tbl>
    <w:p w14:paraId="79C2ACDB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4. Вычислить интеграл</w:t>
      </w:r>
      <w:r w:rsidRPr="005A6B0E">
        <w:rPr>
          <w:rFonts w:ascii="Times New Roman" w:eastAsia="Calibri" w:hAnsi="Times New Roman" w:cs="Times New Roman"/>
          <w:position w:val="-36"/>
          <w:sz w:val="28"/>
          <w:szCs w:val="28"/>
          <w:lang w:eastAsia="ru-RU"/>
        </w:rPr>
        <w:object w:dxaOrig="960" w:dyaOrig="880" w14:anchorId="5AAEDA6A">
          <v:shape id="_x0000_i1069" type="#_x0000_t75" style="width:50.25pt;height:50.25pt" o:ole="" fillcolor="window">
            <v:imagedata r:id="rId110" o:title=""/>
            <o:lock v:ext="edit" aspectratio="f"/>
          </v:shape>
          <o:OLEObject Type="Embed" ProgID="Equation.DSMT4" ShapeID="_x0000_i1069" DrawAspect="Content" ObjectID="_1583589347" r:id="rId111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с точностью до 0,001.</w:t>
      </w:r>
    </w:p>
    <w:p w14:paraId="3C6E5494" w14:textId="77777777" w:rsidR="005A6B0E" w:rsidRPr="005A6B0E" w:rsidRDefault="005A6B0E" w:rsidP="005A6B0E">
      <w:pPr>
        <w:spacing w:after="4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</w:pPr>
      <w:r w:rsidRPr="005A6B0E">
        <w:rPr>
          <w:rFonts w:ascii="Times New Roman" w:eastAsia="Arial Unicode MS" w:hAnsi="Times New Roman" w:cs="Times New Roman"/>
          <w:sz w:val="28"/>
          <w:szCs w:val="28"/>
          <w:lang w:val="x-none" w:eastAsia="x-none"/>
        </w:rPr>
        <w:t xml:space="preserve">5. </w:t>
      </w:r>
      <w:r w:rsidRPr="005A6B0E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>Разложить функцию</w:t>
      </w:r>
      <w:r w:rsidRPr="005A6B0E">
        <w:rPr>
          <w:rFonts w:ascii="Times New Roman" w:eastAsia="Times New Roman" w:hAnsi="Times New Roman" w:cs="Times New Roman"/>
          <w:position w:val="-12"/>
          <w:sz w:val="28"/>
          <w:szCs w:val="28"/>
          <w:lang w:val="x-none" w:eastAsia="x-none"/>
        </w:rPr>
        <w:object w:dxaOrig="2700" w:dyaOrig="360" w14:anchorId="00FDFE50">
          <v:shape id="_x0000_i1070" type="#_x0000_t75" style="width:136.5pt;height:21.75pt" o:ole="" fillcolor="window">
            <v:imagedata r:id="rId112" o:title=""/>
          </v:shape>
          <o:OLEObject Type="Embed" ProgID="Equation.DSMT4" ShapeID="_x0000_i1070" DrawAspect="Content" ObjectID="_1583589348" r:id="rId113"/>
        </w:object>
      </w:r>
      <w:r w:rsidRPr="005A6B0E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, в ряд Фурье в интервале </w:t>
      </w:r>
      <w:r w:rsidRPr="005A6B0E">
        <w:rPr>
          <w:rFonts w:ascii="Times New Roman" w:eastAsia="Times New Roman" w:hAnsi="Times New Roman" w:cs="Times New Roman"/>
          <w:position w:val="-12"/>
          <w:sz w:val="28"/>
          <w:szCs w:val="28"/>
          <w:lang w:val="x-none" w:eastAsia="x-none"/>
        </w:rPr>
        <w:object w:dxaOrig="960" w:dyaOrig="360" w14:anchorId="2B11E276">
          <v:shape id="_x0000_i1071" type="#_x0000_t75" style="width:50.25pt;height:21.75pt" o:ole="" fillcolor="window">
            <v:imagedata r:id="rId114" o:title=""/>
          </v:shape>
          <o:OLEObject Type="Embed" ProgID="Equation.3" ShapeID="_x0000_i1071" DrawAspect="Content" ObjectID="_1583589349" r:id="rId115"/>
        </w:object>
      </w:r>
      <w:r w:rsidRPr="005A6B0E">
        <w:rPr>
          <w:rFonts w:ascii="Times New Roman" w:eastAsia="Times New Roman" w:hAnsi="Times New Roman" w:cs="Times New Roman"/>
          <w:sz w:val="28"/>
          <w:szCs w:val="28"/>
          <w:lang w:val="x-none" w:eastAsia="x-none"/>
        </w:rPr>
        <w:t xml:space="preserve">. Построить график функции  и график суммы ряда Фурье. </w:t>
      </w:r>
    </w:p>
    <w:p w14:paraId="6FAF97E4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</w:p>
    <w:p w14:paraId="3E62F5C5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Контрольные вопросы</w:t>
      </w:r>
    </w:p>
    <w:p w14:paraId="757B6ECA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1.Определение числового ряда. Сходимость и сумма ряда.</w:t>
      </w:r>
    </w:p>
    <w:p w14:paraId="1B562EA0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2. Необходимое условие сходимости ряда.</w:t>
      </w:r>
    </w:p>
    <w:p w14:paraId="544771B0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2.Теоремы сравнения.</w:t>
      </w:r>
    </w:p>
    <w:p w14:paraId="53E1444E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3.Признаки Даламбера и Коши.</w:t>
      </w:r>
    </w:p>
    <w:p w14:paraId="0406363D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4.Интегральный признак сходимости ряда.</w:t>
      </w:r>
    </w:p>
    <w:p w14:paraId="7D5B63BA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5.Теорема Лейбница. Оценка остатка знакочередующегося ряда.</w:t>
      </w:r>
    </w:p>
    <w:p w14:paraId="360DBECC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6.Теорема о сходимости абсолютно сходящегося ряда. </w:t>
      </w:r>
    </w:p>
    <w:p w14:paraId="485D6510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7.Свойства абсолютно сходящихся рядов.</w:t>
      </w:r>
    </w:p>
    <w:p w14:paraId="41FADF32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7. Понятие функционального ряда. Область сходимости.</w:t>
      </w:r>
    </w:p>
    <w:p w14:paraId="50514679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8.Степенные ряды. Теорема Абеля. Интервал и радиус сходимости степенного ряда.</w:t>
      </w:r>
    </w:p>
    <w:p w14:paraId="59096A78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9. Теорема о непрерывности суммы степенного ряда.</w:t>
      </w:r>
    </w:p>
    <w:p w14:paraId="5946679E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10. Теорема о дифференцировании и интегрировании степенного ряда.</w:t>
      </w:r>
    </w:p>
    <w:p w14:paraId="7D01F30F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11. Условия разложимости функций в степенной ряд. </w:t>
      </w:r>
    </w:p>
    <w:p w14:paraId="4ED67E69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12. Ряд Тейлора.</w:t>
      </w:r>
    </w:p>
    <w:p w14:paraId="15BC54A5" w14:textId="02C1A1C8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13. Формула разложения бинома </w:t>
      </w:r>
      <m:oMath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+x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m</m:t>
            </m:r>
          </m:sup>
        </m:sSup>
      </m:oMath>
      <w:r w:rsidRPr="005A6B0E">
        <w:rPr>
          <w:rFonts w:ascii="Times New Roman" w:eastAsia="Calibri" w:hAnsi="Times New Roman" w:cs="Times New Roman"/>
          <w:iCs/>
          <w:sz w:val="28"/>
          <w:szCs w:val="28"/>
        </w:rPr>
        <w:t>.</w:t>
      </w:r>
    </w:p>
    <w:p w14:paraId="7507F0E4" w14:textId="0774D249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14. Формула разложения функций  </w:t>
      </w:r>
      <m:oMath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w:rPr>
            <w:rFonts w:ascii="Cambria Math" w:hAnsi="Cambria Math"/>
            <w:sz w:val="28"/>
            <w:szCs w:val="28"/>
          </w:rPr>
          <m:t>,   ln</m:t>
        </m:r>
        <m:d>
          <m:d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+x</m:t>
            </m:r>
          </m:e>
        </m:d>
        <m:r>
          <w:rPr>
            <w:rFonts w:ascii="Cambria Math" w:hAnsi="Cambria Math"/>
            <w:sz w:val="28"/>
            <w:szCs w:val="28"/>
          </w:rPr>
          <m:t>.</m:t>
        </m:r>
      </m:oMath>
    </w:p>
    <w:p w14:paraId="4CB14873" w14:textId="14086636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15. Формула разложения функций</w:t>
      </w:r>
      <m:oMath>
        <m:r>
          <w:rPr>
            <w:rFonts w:ascii="Cambria Math" w:hAnsi="Cambria Math"/>
            <w:sz w:val="28"/>
            <w:szCs w:val="28"/>
          </w:rPr>
          <m:t xml:space="preserve"> cosx, sinx.</m:t>
        </m:r>
      </m:oMath>
    </w:p>
    <w:p w14:paraId="483533BA" w14:textId="5614E70A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Pr="005A6B0E">
        <w:rPr>
          <w:rFonts w:ascii="Times New Roman" w:eastAsia="Calibri" w:hAnsi="Times New Roman" w:cs="Times New Roman"/>
          <w:sz w:val="28"/>
          <w:szCs w:val="28"/>
        </w:rPr>
        <w:t xml:space="preserve">16. Формулы для разложения функции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в ряд Фурье на заданном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π;π</m:t>
            </m:r>
          </m:e>
        </m:d>
      </m:oMath>
      <w:r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в полный ряд Фурье по синусам и косинусам.</w:t>
      </w:r>
    </w:p>
    <w:p w14:paraId="3C0E3924" w14:textId="18280360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17. </w:t>
      </w:r>
      <w:r w:rsidRPr="005A6B0E">
        <w:rPr>
          <w:rFonts w:ascii="Times New Roman" w:eastAsia="Calibri" w:hAnsi="Times New Roman" w:cs="Times New Roman"/>
          <w:sz w:val="28"/>
          <w:szCs w:val="28"/>
        </w:rPr>
        <w:t xml:space="preserve">Формулы для разложения функции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в ряд Фурье на заданном отрезке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;π</m:t>
            </m:r>
          </m:e>
        </m:d>
      </m:oMath>
    </w:p>
    <w:p w14:paraId="08B2FA5D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только по синусам.</w:t>
      </w:r>
    </w:p>
    <w:p w14:paraId="553B84EC" w14:textId="77C3A67F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18.  </w:t>
      </w:r>
      <w:r w:rsidRPr="005A6B0E">
        <w:rPr>
          <w:rFonts w:ascii="Times New Roman" w:eastAsia="Calibri" w:hAnsi="Times New Roman" w:cs="Times New Roman"/>
          <w:sz w:val="28"/>
          <w:szCs w:val="28"/>
        </w:rPr>
        <w:t xml:space="preserve">Формулы для разложения функции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в ряд Фурье на заданном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;π</m:t>
            </m:r>
          </m:e>
        </m:d>
      </m:oMath>
      <w:r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только по косинусам.</w:t>
      </w:r>
    </w:p>
    <w:p w14:paraId="676721FB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Изобразить графики сумм соответствующих рядов Фурье.</w:t>
      </w:r>
    </w:p>
    <w:p w14:paraId="7A8F88A0" w14:textId="40A13835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>19.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Формулы для разложения функции, заданную на промежут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;a</m:t>
            </m:r>
          </m:e>
        </m:d>
      </m:oMath>
      <w:r w:rsidRPr="005A6B0E">
        <w:rPr>
          <w:rFonts w:ascii="Times New Roman" w:eastAsia="Calibri" w:hAnsi="Times New Roman" w:cs="Times New Roman"/>
          <w:sz w:val="20"/>
          <w:szCs w:val="20"/>
          <w:lang w:eastAsia="ru-RU"/>
        </w:rPr>
        <w:t xml:space="preserve"> 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 ряд Фурье по синусам на указанном промежутке.</w:t>
      </w:r>
    </w:p>
    <w:p w14:paraId="6F795849" w14:textId="4993778D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20. Формулы для разложения функции, заданную на промежут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;a</m:t>
            </m:r>
          </m:e>
        </m:d>
      </m:oMath>
      <w:r w:rsidRPr="005A6B0E">
        <w:rPr>
          <w:rFonts w:ascii="Times New Roman" w:eastAsia="Calibri" w:hAnsi="Times New Roman" w:cs="Times New Roman"/>
          <w:sz w:val="20"/>
          <w:szCs w:val="20"/>
          <w:lang w:eastAsia="ru-RU"/>
        </w:rPr>
        <w:t xml:space="preserve"> 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 ряд Фурье по косинусам на указанном промежутке.</w:t>
      </w:r>
    </w:p>
    <w:p w14:paraId="1D3CD398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418E376D" w14:textId="77777777" w:rsidR="005A6B0E" w:rsidRPr="005A6B0E" w:rsidRDefault="005A6B0E" w:rsidP="005A6B0E">
      <w:pPr>
        <w:spacing w:after="0" w:line="252" w:lineRule="auto"/>
        <w:ind w:firstLine="709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Критерии оценивания</w:t>
      </w:r>
    </w:p>
    <w:p w14:paraId="07F115D6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lastRenderedPageBreak/>
        <w:t>Защита контрольной работы принимается при выполнении следующих условий:</w:t>
      </w:r>
    </w:p>
    <w:p w14:paraId="46DF5FED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- решены правильно все задачи;</w:t>
      </w:r>
    </w:p>
    <w:p w14:paraId="026FCEE2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- оформление соответствует требованиям, изложенным в Пособии по выполнению контрольных работ;</w:t>
      </w:r>
    </w:p>
    <w:p w14:paraId="16606808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даны исчерпывающие ответы на </w:t>
      </w:r>
      <w:r w:rsidRPr="005A6B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онтрольные</w:t>
      </w: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вопросы; </w:t>
      </w:r>
    </w:p>
    <w:p w14:paraId="0B83A9AB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 показано овладение основной и дополнительной литературой;</w:t>
      </w:r>
    </w:p>
    <w:p w14:paraId="5510B66C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 ответы отличаются четкостью и логической последовательностью.</w:t>
      </w:r>
    </w:p>
    <w:p w14:paraId="6432FE99" w14:textId="77777777" w:rsidR="005A6B0E" w:rsidRPr="005A6B0E" w:rsidRDefault="005A6B0E" w:rsidP="005331C2">
      <w:pPr>
        <w:spacing w:after="0" w:line="252" w:lineRule="auto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135E1405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1B32AE87" w14:textId="1E907A15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2.1.6. Форма №6.</w:t>
      </w:r>
      <w:r w:rsidRPr="005A6B0E">
        <w:rPr>
          <w:rFonts w:ascii="Times New Roman" w:eastAsia="Calibri" w:hAnsi="Times New Roman" w:cs="Times New Roman"/>
          <w:spacing w:val="-12"/>
          <w:sz w:val="28"/>
          <w:szCs w:val="28"/>
          <w:lang w:eastAsia="ru-RU"/>
        </w:rPr>
        <w:t xml:space="preserve">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Конт</w:t>
      </w:r>
      <w:r w:rsidR="005331C2">
        <w:rPr>
          <w:rFonts w:ascii="Times New Roman" w:eastAsia="Calibri" w:hAnsi="Times New Roman" w:cs="Times New Roman"/>
          <w:sz w:val="28"/>
          <w:szCs w:val="28"/>
          <w:lang w:eastAsia="ru-RU"/>
        </w:rPr>
        <w:t>рольная работа № 6 по разделу 11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«</w:t>
      </w:r>
      <w:r w:rsidRPr="005A6B0E">
        <w:rPr>
          <w:rFonts w:ascii="Times New Roman" w:eastAsia="Calibri" w:hAnsi="Times New Roman" w:cs="Times New Roman"/>
          <w:spacing w:val="-12"/>
          <w:sz w:val="28"/>
          <w:szCs w:val="28"/>
          <w:lang w:eastAsia="ru-RU"/>
        </w:rPr>
        <w:t>Теория вероятностей и математическая статистика»</w:t>
      </w:r>
    </w:p>
    <w:p w14:paraId="025E390E" w14:textId="77777777" w:rsidR="005A6B0E" w:rsidRPr="005A6B0E" w:rsidRDefault="005A6B0E" w:rsidP="005A6B0E">
      <w:pPr>
        <w:widowControl w:val="0"/>
        <w:tabs>
          <w:tab w:val="left" w:pos="708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pacing w:val="-12"/>
          <w:sz w:val="28"/>
          <w:szCs w:val="28"/>
          <w:lang w:eastAsia="ru-RU"/>
        </w:rPr>
      </w:pPr>
    </w:p>
    <w:p w14:paraId="73BF708D" w14:textId="77777777" w:rsidR="005A6B0E" w:rsidRPr="005A6B0E" w:rsidRDefault="005A6B0E" w:rsidP="005A6B0E">
      <w:pPr>
        <w:widowControl w:val="0"/>
        <w:tabs>
          <w:tab w:val="left" w:pos="708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pacing w:val="-12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/>
          <w:spacing w:val="-12"/>
          <w:sz w:val="28"/>
          <w:szCs w:val="28"/>
          <w:lang w:eastAsia="ru-RU"/>
        </w:rPr>
        <w:t>Задачи</w:t>
      </w:r>
    </w:p>
    <w:p w14:paraId="124DC059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0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0"/>
          <w:lang w:eastAsia="ru-RU"/>
        </w:rPr>
        <w:t>1. Из урны, содержащей 7 белых и 5 красных шаров наудачу выбрали 3 шара. Найти вероятность того, что выбраны 2 белых и один красный шар.</w:t>
      </w:r>
    </w:p>
    <w:p w14:paraId="4BD8C8C2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0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2. Первый стрелок поражает мишень с вероятностью 0,6, второй – с вероятностью 0,5, третий – с вероятностью 0,3. Выстрелили все трое. Найти </w:t>
      </w:r>
    </w:p>
    <w:p w14:paraId="569A9DAE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0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вероятность того, что  1) попал хотя бы один; 2) попал только один.    </w:t>
      </w:r>
    </w:p>
    <w:p w14:paraId="04A008F0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0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3.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реди изготовляемых рабочим деталей в среднем 4% брака. Какова вероятность того, что среди взятых на испытание 5 деталей будут ровно две бракованные детали? </w:t>
      </w:r>
      <w:r w:rsidRPr="005A6B0E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          </w:t>
      </w:r>
    </w:p>
    <w:p w14:paraId="0A8381CF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0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0"/>
          <w:lang w:eastAsia="ru-RU"/>
        </w:rPr>
        <w:t>4. Производятся 4 независимых выстрела в одинаковых условиях. Вероятность попадания в каждом выстреле равна 0,6.  Написать закон распределения случайной величины Х - числа попаданий и  найти числовые характеристики закона.</w:t>
      </w:r>
    </w:p>
    <w:p w14:paraId="72179286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0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5. Функция распределения случайной величины Х задана выражением        </w:t>
      </w:r>
    </w:p>
    <w:p w14:paraId="0D5D24F4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0"/>
          <w:lang w:eastAsia="ru-RU"/>
        </w:rPr>
      </w:pPr>
      <w:r w:rsidRPr="005A6B0E">
        <w:rPr>
          <w:rFonts w:ascii="Times New Roman" w:eastAsia="Calibri" w:hAnsi="Times New Roman" w:cs="Times New Roman"/>
          <w:position w:val="-80"/>
          <w:sz w:val="28"/>
          <w:szCs w:val="20"/>
          <w:lang w:val="en-US" w:eastAsia="ru-RU"/>
        </w:rPr>
        <w:object w:dxaOrig="3080" w:dyaOrig="1740" w14:anchorId="06657D3E">
          <v:shape id="_x0000_i1072" type="#_x0000_t75" style="width:151.5pt;height:86.25pt" o:ole="">
            <v:imagedata r:id="rId116" o:title=""/>
          </v:shape>
          <o:OLEObject Type="Embed" ProgID="Equation.3" ShapeID="_x0000_i1072" DrawAspect="Content" ObjectID="_1583589350" r:id="rId117"/>
        </w:object>
      </w:r>
    </w:p>
    <w:p w14:paraId="495F6B4C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0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0"/>
          <w:lang w:eastAsia="ru-RU"/>
        </w:rPr>
        <w:t>Написать выражение плотности распределения</w:t>
      </w:r>
      <w:r w:rsidRPr="005A6B0E">
        <w:rPr>
          <w:rFonts w:ascii="Times New Roman" w:eastAsia="Calibri" w:hAnsi="Times New Roman" w:cs="Times New Roman"/>
          <w:position w:val="-10"/>
          <w:sz w:val="28"/>
          <w:szCs w:val="20"/>
          <w:lang w:val="en-US" w:eastAsia="ru-RU"/>
        </w:rPr>
        <w:object w:dxaOrig="620" w:dyaOrig="340" w14:anchorId="7E827A7A">
          <v:shape id="_x0000_i1073" type="#_x0000_t75" style="width:28.5pt;height:14.25pt" o:ole="">
            <v:imagedata r:id="rId118" o:title=""/>
          </v:shape>
          <o:OLEObject Type="Embed" ProgID="Equation.3" ShapeID="_x0000_i1073" DrawAspect="Content" ObjectID="_1583589351" r:id="rId119"/>
        </w:object>
      </w:r>
      <w:r w:rsidRPr="005A6B0E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. Изобразить графики </w:t>
      </w:r>
      <w:r w:rsidRPr="005A6B0E">
        <w:rPr>
          <w:rFonts w:ascii="Times New Roman" w:eastAsia="Calibri" w:hAnsi="Times New Roman" w:cs="Times New Roman"/>
          <w:position w:val="-10"/>
          <w:sz w:val="28"/>
          <w:szCs w:val="20"/>
          <w:lang w:val="en-US" w:eastAsia="ru-RU"/>
        </w:rPr>
        <w:object w:dxaOrig="639" w:dyaOrig="340" w14:anchorId="6EA19B0B">
          <v:shape id="_x0000_i1074" type="#_x0000_t75" style="width:28.5pt;height:14.25pt" o:ole="">
            <v:imagedata r:id="rId120" o:title=""/>
          </v:shape>
          <o:OLEObject Type="Embed" ProgID="Equation.3" ShapeID="_x0000_i1074" DrawAspect="Content" ObjectID="_1583589352" r:id="rId121"/>
        </w:object>
      </w:r>
      <w:r w:rsidRPr="005A6B0E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и </w:t>
      </w:r>
      <w:r w:rsidRPr="005A6B0E">
        <w:rPr>
          <w:rFonts w:ascii="Times New Roman" w:eastAsia="Calibri" w:hAnsi="Times New Roman" w:cs="Times New Roman"/>
          <w:position w:val="-10"/>
          <w:sz w:val="28"/>
          <w:szCs w:val="20"/>
          <w:lang w:val="en-US" w:eastAsia="ru-RU"/>
        </w:rPr>
        <w:object w:dxaOrig="620" w:dyaOrig="340" w14:anchorId="48C5F799">
          <v:shape id="_x0000_i1075" type="#_x0000_t75" style="width:28.5pt;height:14.25pt" o:ole="">
            <v:imagedata r:id="rId118" o:title=""/>
          </v:shape>
          <o:OLEObject Type="Embed" ProgID="Equation.3" ShapeID="_x0000_i1075" DrawAspect="Content" ObjectID="_1583589353" r:id="rId122"/>
        </w:object>
      </w:r>
      <w:r w:rsidRPr="005A6B0E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.   Вычислить М(Х), </w:t>
      </w:r>
      <w:r w:rsidRPr="005A6B0E">
        <w:rPr>
          <w:rFonts w:ascii="Times New Roman" w:eastAsia="Calibri" w:hAnsi="Times New Roman" w:cs="Times New Roman"/>
          <w:sz w:val="28"/>
          <w:szCs w:val="20"/>
          <w:lang w:val="en-US" w:eastAsia="ru-RU"/>
        </w:rPr>
        <w:t>D</w:t>
      </w:r>
      <w:r w:rsidRPr="005A6B0E">
        <w:rPr>
          <w:rFonts w:ascii="Times New Roman" w:eastAsia="Calibri" w:hAnsi="Times New Roman" w:cs="Times New Roman"/>
          <w:sz w:val="28"/>
          <w:szCs w:val="20"/>
          <w:lang w:eastAsia="ru-RU"/>
        </w:rPr>
        <w:t>(</w:t>
      </w:r>
      <w:r w:rsidRPr="005A6B0E">
        <w:rPr>
          <w:rFonts w:ascii="Times New Roman" w:eastAsia="Calibri" w:hAnsi="Times New Roman" w:cs="Times New Roman"/>
          <w:sz w:val="28"/>
          <w:szCs w:val="20"/>
          <w:lang w:val="en-US" w:eastAsia="ru-RU"/>
        </w:rPr>
        <w:t>X</w:t>
      </w:r>
      <w:r w:rsidRPr="005A6B0E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), </w:t>
      </w:r>
      <w:r w:rsidRPr="005A6B0E">
        <w:rPr>
          <w:rFonts w:ascii="Times New Roman" w:eastAsia="Calibri" w:hAnsi="Times New Roman" w:cs="Times New Roman"/>
          <w:sz w:val="28"/>
          <w:szCs w:val="20"/>
          <w:lang w:val="en-US" w:eastAsia="ru-RU"/>
        </w:rPr>
        <w:t>P</w:t>
      </w:r>
      <w:r w:rsidRPr="005A6B0E">
        <w:rPr>
          <w:rFonts w:ascii="Times New Roman" w:eastAsia="Calibri" w:hAnsi="Times New Roman" w:cs="Times New Roman"/>
          <w:sz w:val="28"/>
          <w:szCs w:val="20"/>
          <w:lang w:eastAsia="ru-RU"/>
        </w:rPr>
        <w:t>(0&lt;</w:t>
      </w:r>
      <w:r w:rsidRPr="005A6B0E">
        <w:rPr>
          <w:rFonts w:ascii="Times New Roman" w:eastAsia="Calibri" w:hAnsi="Times New Roman" w:cs="Times New Roman"/>
          <w:sz w:val="28"/>
          <w:szCs w:val="20"/>
          <w:lang w:val="en-US" w:eastAsia="ru-RU"/>
        </w:rPr>
        <w:t>X</w:t>
      </w:r>
      <w:r w:rsidRPr="005A6B0E">
        <w:rPr>
          <w:rFonts w:ascii="Times New Roman" w:eastAsia="Calibri" w:hAnsi="Times New Roman" w:cs="Times New Roman"/>
          <w:sz w:val="28"/>
          <w:szCs w:val="20"/>
          <w:lang w:eastAsia="ru-RU"/>
        </w:rPr>
        <w:t>&lt;1).</w:t>
      </w:r>
    </w:p>
    <w:p w14:paraId="6CA42776" w14:textId="77777777" w:rsidR="005A6B0E" w:rsidRPr="005A6B0E" w:rsidRDefault="005A6B0E" w:rsidP="005A6B0E">
      <w:pPr>
        <w:widowControl w:val="0"/>
        <w:tabs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708AC670" w14:textId="77777777" w:rsidR="005A6B0E" w:rsidRPr="005A6B0E" w:rsidRDefault="005A6B0E" w:rsidP="005A6B0E">
      <w:pPr>
        <w:widowControl w:val="0"/>
        <w:tabs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6. Данные наблюдений сведены в упорядоченные группы и представлены в виде интервального статистического ряда. Первая строка таблицы – интервалы наблюдавшихся значений случайной величины </w:t>
      </w:r>
      <w:r w:rsidRPr="005A6B0E">
        <w:rPr>
          <w:rFonts w:ascii="Times New Roman" w:eastAsia="Calibri" w:hAnsi="Times New Roman" w:cs="Times New Roman"/>
          <w:i/>
          <w:sz w:val="28"/>
          <w:szCs w:val="28"/>
          <w:lang w:val="en-US" w:eastAsia="ru-RU"/>
        </w:rPr>
        <w:t>X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, вторая – соответствующие им частоты. Требуется:</w:t>
      </w:r>
    </w:p>
    <w:p w14:paraId="16EB982C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1). Построить гистограмму относительных частот;</w:t>
      </w:r>
    </w:p>
    <w:p w14:paraId="67398F99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2). Вычислить числовые характеристики выборки: выборочную среднюю, выборочную дисперсию, исправленную выборочную дисперсию, выборочное среднее квадратическое отклонение;</w:t>
      </w:r>
    </w:p>
    <w:p w14:paraId="2646C297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 xml:space="preserve">3). Предполагая, что исследуемая случайная величина распределена по нормальному закону, записать плотность вероятности случайной величины </w:t>
      </w:r>
      <w:r w:rsidRPr="005A6B0E">
        <w:rPr>
          <w:rFonts w:ascii="Times New Roman" w:eastAsia="Calibri" w:hAnsi="Times New Roman" w:cs="Times New Roman"/>
          <w:i/>
          <w:sz w:val="28"/>
          <w:szCs w:val="28"/>
          <w:lang w:val="en-US" w:eastAsia="ru-RU"/>
        </w:rPr>
        <w:t>X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построить её график на одном чертеже с гистограммой относительных частот (график выравнивающей кривой);</w:t>
      </w:r>
    </w:p>
    <w:p w14:paraId="03A3E4D0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4). Найти теоретические частоты нормального распределения. При уровне значимости α = 0,05 проверить по критерию согласия Пирсона (хи-квадрат) гипотезу о нормальном законе распределения;</w:t>
      </w:r>
    </w:p>
    <w:p w14:paraId="418DBDC1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5). Найти интервальные оценки параметра </w:t>
      </w:r>
      <w:r w:rsidRPr="005A6B0E">
        <w:rPr>
          <w:rFonts w:ascii="Times New Roman" w:eastAsia="Calibri" w:hAnsi="Times New Roman" w:cs="Times New Roman"/>
          <w:i/>
          <w:sz w:val="28"/>
          <w:szCs w:val="28"/>
          <w:lang w:val="en-US" w:eastAsia="ru-RU"/>
        </w:rPr>
        <w:t>a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(математического ожидания) нормального распределения. Доверительную вероятность (надежность) принять равной 0,95.</w:t>
      </w:r>
    </w:p>
    <w:p w14:paraId="75B565CF" w14:textId="77777777" w:rsidR="005A6B0E" w:rsidRPr="005A6B0E" w:rsidRDefault="005A6B0E" w:rsidP="005A6B0E">
      <w:pPr>
        <w:widowControl w:val="0"/>
        <w:tabs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62"/>
        <w:gridCol w:w="1043"/>
        <w:gridCol w:w="1047"/>
        <w:gridCol w:w="1053"/>
        <w:gridCol w:w="1053"/>
        <w:gridCol w:w="1053"/>
        <w:gridCol w:w="1053"/>
        <w:gridCol w:w="1053"/>
        <w:gridCol w:w="1053"/>
      </w:tblGrid>
      <w:tr w:rsidR="005A6B0E" w:rsidRPr="005A6B0E" w14:paraId="2DC7988D" w14:textId="77777777" w:rsidTr="005A6B0E">
        <w:tc>
          <w:tcPr>
            <w:tcW w:w="1162" w:type="dxa"/>
            <w:shd w:val="clear" w:color="auto" w:fill="auto"/>
          </w:tcPr>
          <w:p w14:paraId="4B0FA817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"/>
                <w:szCs w:val="2"/>
                <w:lang w:eastAsia="ru-RU"/>
              </w:rPr>
            </w:pPr>
          </w:p>
          <w:p w14:paraId="32B057CB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Интервалы</w:t>
            </w:r>
          </w:p>
        </w:tc>
        <w:tc>
          <w:tcPr>
            <w:tcW w:w="1043" w:type="dxa"/>
            <w:shd w:val="clear" w:color="auto" w:fill="auto"/>
          </w:tcPr>
          <w:p w14:paraId="3224CDA1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(3; 7)</w:t>
            </w:r>
          </w:p>
        </w:tc>
        <w:tc>
          <w:tcPr>
            <w:tcW w:w="1047" w:type="dxa"/>
            <w:shd w:val="clear" w:color="auto" w:fill="auto"/>
          </w:tcPr>
          <w:p w14:paraId="48F16CE2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(7; 11)</w:t>
            </w:r>
          </w:p>
        </w:tc>
        <w:tc>
          <w:tcPr>
            <w:tcW w:w="1053" w:type="dxa"/>
            <w:shd w:val="clear" w:color="auto" w:fill="auto"/>
          </w:tcPr>
          <w:p w14:paraId="70EAFA4F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(11; 15)</w:t>
            </w:r>
          </w:p>
        </w:tc>
        <w:tc>
          <w:tcPr>
            <w:tcW w:w="1053" w:type="dxa"/>
            <w:shd w:val="clear" w:color="auto" w:fill="auto"/>
          </w:tcPr>
          <w:p w14:paraId="01918B3C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(15; 19)</w:t>
            </w:r>
          </w:p>
        </w:tc>
        <w:tc>
          <w:tcPr>
            <w:tcW w:w="1053" w:type="dxa"/>
            <w:shd w:val="clear" w:color="auto" w:fill="auto"/>
          </w:tcPr>
          <w:p w14:paraId="47972AE1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(19; 23)</w:t>
            </w:r>
          </w:p>
        </w:tc>
        <w:tc>
          <w:tcPr>
            <w:tcW w:w="1053" w:type="dxa"/>
            <w:shd w:val="clear" w:color="auto" w:fill="auto"/>
          </w:tcPr>
          <w:p w14:paraId="0D54C86B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(23; 27)</w:t>
            </w:r>
          </w:p>
        </w:tc>
        <w:tc>
          <w:tcPr>
            <w:tcW w:w="1053" w:type="dxa"/>
            <w:shd w:val="clear" w:color="auto" w:fill="auto"/>
          </w:tcPr>
          <w:p w14:paraId="0899652D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(27; 31)</w:t>
            </w:r>
          </w:p>
        </w:tc>
        <w:tc>
          <w:tcPr>
            <w:tcW w:w="1053" w:type="dxa"/>
            <w:shd w:val="clear" w:color="auto" w:fill="auto"/>
          </w:tcPr>
          <w:p w14:paraId="7FCB1A94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(31; 35)</w:t>
            </w:r>
          </w:p>
        </w:tc>
      </w:tr>
      <w:tr w:rsidR="005A6B0E" w:rsidRPr="005A6B0E" w14:paraId="63F48B18" w14:textId="77777777" w:rsidTr="005A6B0E">
        <w:tc>
          <w:tcPr>
            <w:tcW w:w="1162" w:type="dxa"/>
            <w:shd w:val="clear" w:color="auto" w:fill="auto"/>
          </w:tcPr>
          <w:p w14:paraId="5D342B91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"/>
                <w:szCs w:val="2"/>
                <w:lang w:eastAsia="ru-RU"/>
              </w:rPr>
            </w:pPr>
          </w:p>
          <w:p w14:paraId="35784B6B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Частоты</w:t>
            </w:r>
          </w:p>
        </w:tc>
        <w:tc>
          <w:tcPr>
            <w:tcW w:w="1043" w:type="dxa"/>
            <w:shd w:val="clear" w:color="auto" w:fill="auto"/>
          </w:tcPr>
          <w:p w14:paraId="62F2175E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shd w:val="clear" w:color="auto" w:fill="auto"/>
          </w:tcPr>
          <w:p w14:paraId="7C7766A2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53" w:type="dxa"/>
            <w:shd w:val="clear" w:color="auto" w:fill="auto"/>
          </w:tcPr>
          <w:p w14:paraId="0BA94DDD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053" w:type="dxa"/>
            <w:shd w:val="clear" w:color="auto" w:fill="auto"/>
          </w:tcPr>
          <w:p w14:paraId="791CD83F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1053" w:type="dxa"/>
            <w:shd w:val="clear" w:color="auto" w:fill="auto"/>
          </w:tcPr>
          <w:p w14:paraId="62A0D53B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1053" w:type="dxa"/>
            <w:shd w:val="clear" w:color="auto" w:fill="auto"/>
          </w:tcPr>
          <w:p w14:paraId="4F212B73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053" w:type="dxa"/>
            <w:shd w:val="clear" w:color="auto" w:fill="auto"/>
          </w:tcPr>
          <w:p w14:paraId="468CADA6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053" w:type="dxa"/>
            <w:shd w:val="clear" w:color="auto" w:fill="auto"/>
          </w:tcPr>
          <w:p w14:paraId="1DEE8F1A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</w:tbl>
    <w:p w14:paraId="4BB8A144" w14:textId="77777777" w:rsidR="005331C2" w:rsidRDefault="005331C2" w:rsidP="005331C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0"/>
          <w:lang w:val="en-US" w:eastAsia="ru-RU"/>
        </w:rPr>
      </w:pPr>
      <w:r>
        <w:rPr>
          <w:rFonts w:ascii="Times New Roman" w:eastAsia="Calibri" w:hAnsi="Times New Roman" w:cs="Times New Roman"/>
          <w:sz w:val="28"/>
          <w:szCs w:val="20"/>
          <w:lang w:val="en-US" w:eastAsia="ru-RU"/>
        </w:rPr>
        <w:t xml:space="preserve">                          </w:t>
      </w:r>
    </w:p>
    <w:p w14:paraId="7346F31A" w14:textId="2E6D45BF" w:rsidR="005331C2" w:rsidRPr="005331C2" w:rsidRDefault="005331C2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0"/>
          <w:lang w:val="en-US" w:eastAsia="ru-RU"/>
        </w:rPr>
      </w:pPr>
      <w:r>
        <w:rPr>
          <w:rFonts w:ascii="Times New Roman" w:eastAsia="Calibri" w:hAnsi="Times New Roman" w:cs="Times New Roman"/>
          <w:sz w:val="28"/>
          <w:szCs w:val="20"/>
          <w:lang w:val="en-US" w:eastAsia="ru-RU"/>
        </w:rPr>
        <w:t xml:space="preserve">                                      </w:t>
      </w:r>
      <w:r w:rsidRPr="005A6B0E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Контрольные вопросы</w:t>
      </w:r>
    </w:p>
    <w:p w14:paraId="7361D3D4" w14:textId="77777777" w:rsidR="005331C2" w:rsidRPr="005331C2" w:rsidRDefault="005331C2" w:rsidP="005331C2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5331C2">
        <w:rPr>
          <w:rFonts w:ascii="Times New Roman" w:eastAsia="Times New Roman" w:hAnsi="Times New Roman" w:cs="Times New Roman"/>
          <w:iCs/>
          <w:sz w:val="28"/>
          <w:szCs w:val="28"/>
        </w:rPr>
        <w:t>1. Классическое определение вероятности случайного события</w:t>
      </w:r>
    </w:p>
    <w:p w14:paraId="0B087450" w14:textId="77777777" w:rsidR="005331C2" w:rsidRPr="005331C2" w:rsidRDefault="005331C2" w:rsidP="005331C2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5331C2">
        <w:rPr>
          <w:rFonts w:ascii="Times New Roman" w:eastAsia="Times New Roman" w:hAnsi="Times New Roman" w:cs="Times New Roman"/>
          <w:iCs/>
          <w:sz w:val="28"/>
          <w:szCs w:val="28"/>
        </w:rPr>
        <w:t>2. Каковы условия применения формулы Бернулли?</w:t>
      </w:r>
    </w:p>
    <w:p w14:paraId="5E62E41F" w14:textId="77777777" w:rsidR="005331C2" w:rsidRPr="005331C2" w:rsidRDefault="005331C2" w:rsidP="005331C2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5331C2">
        <w:rPr>
          <w:rFonts w:ascii="Times New Roman" w:eastAsia="Times New Roman" w:hAnsi="Times New Roman" w:cs="Times New Roman"/>
          <w:iCs/>
          <w:sz w:val="28"/>
          <w:szCs w:val="28"/>
        </w:rPr>
        <w:t>3. Когда применяется формула Лапласа как асимптотическая для формулы Бернулли?</w:t>
      </w:r>
    </w:p>
    <w:p w14:paraId="12D668E8" w14:textId="77777777" w:rsidR="005331C2" w:rsidRPr="005331C2" w:rsidRDefault="005331C2" w:rsidP="005331C2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5331C2">
        <w:rPr>
          <w:rFonts w:ascii="Times New Roman" w:eastAsia="Times New Roman" w:hAnsi="Times New Roman" w:cs="Times New Roman"/>
          <w:iCs/>
          <w:sz w:val="28"/>
          <w:szCs w:val="28"/>
        </w:rPr>
        <w:t>4. Написать локальную формулу Лапласа.</w:t>
      </w:r>
    </w:p>
    <w:p w14:paraId="4683587C" w14:textId="77777777" w:rsidR="005331C2" w:rsidRPr="005331C2" w:rsidRDefault="005331C2" w:rsidP="005331C2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5331C2">
        <w:rPr>
          <w:rFonts w:ascii="Times New Roman" w:eastAsia="Times New Roman" w:hAnsi="Times New Roman" w:cs="Times New Roman"/>
          <w:iCs/>
          <w:sz w:val="28"/>
          <w:szCs w:val="28"/>
        </w:rPr>
        <w:t>5. Написать интегральную формулу Лапласа.</w:t>
      </w:r>
    </w:p>
    <w:p w14:paraId="37E65C79" w14:textId="77777777" w:rsidR="005331C2" w:rsidRPr="005331C2" w:rsidRDefault="005331C2" w:rsidP="005331C2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5331C2">
        <w:rPr>
          <w:rFonts w:ascii="Times New Roman" w:eastAsia="Times New Roman" w:hAnsi="Times New Roman" w:cs="Times New Roman"/>
          <w:iCs/>
          <w:sz w:val="28"/>
          <w:szCs w:val="28"/>
        </w:rPr>
        <w:t>6. Сколько параметров имеет биномиальное распределение и сколько распределение Пуассона.</w:t>
      </w:r>
    </w:p>
    <w:p w14:paraId="1B76561E" w14:textId="77777777" w:rsidR="005331C2" w:rsidRPr="005331C2" w:rsidRDefault="005331C2" w:rsidP="005331C2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5331C2">
        <w:rPr>
          <w:rFonts w:ascii="Times New Roman" w:eastAsia="Times New Roman" w:hAnsi="Times New Roman" w:cs="Times New Roman"/>
          <w:iCs/>
          <w:sz w:val="28"/>
          <w:szCs w:val="28"/>
        </w:rPr>
        <w:t xml:space="preserve">7. Теоремы сложения и умножения вероятностей. </w:t>
      </w:r>
    </w:p>
    <w:p w14:paraId="25D26D4E" w14:textId="77777777" w:rsidR="005331C2" w:rsidRPr="005331C2" w:rsidRDefault="005331C2" w:rsidP="005331C2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5331C2">
        <w:rPr>
          <w:rFonts w:ascii="Times New Roman" w:eastAsia="Times New Roman" w:hAnsi="Times New Roman" w:cs="Times New Roman"/>
          <w:iCs/>
          <w:sz w:val="28"/>
          <w:szCs w:val="28"/>
        </w:rPr>
        <w:t>8. Свойства функции распределения.</w:t>
      </w:r>
    </w:p>
    <w:p w14:paraId="14B809DA" w14:textId="64BB37EB" w:rsidR="005331C2" w:rsidRPr="005331C2" w:rsidRDefault="005331C2" w:rsidP="005331C2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5331C2">
        <w:rPr>
          <w:rFonts w:ascii="Times New Roman" w:eastAsia="Times New Roman" w:hAnsi="Times New Roman" w:cs="Times New Roman"/>
          <w:iCs/>
          <w:sz w:val="28"/>
          <w:szCs w:val="28"/>
        </w:rPr>
        <w:t>9. св</w:t>
      </w:r>
      <w:r w:rsidR="00357B5D">
        <w:rPr>
          <w:rFonts w:ascii="Times New Roman" w:eastAsia="Times New Roman" w:hAnsi="Times New Roman" w:cs="Times New Roman"/>
          <w:iCs/>
          <w:sz w:val="28"/>
          <w:szCs w:val="28"/>
        </w:rPr>
        <w:t>ойства математического ожидания.</w:t>
      </w:r>
    </w:p>
    <w:p w14:paraId="735EB2BB" w14:textId="77777777" w:rsidR="005331C2" w:rsidRPr="005331C2" w:rsidRDefault="005331C2" w:rsidP="005331C2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5331C2">
        <w:rPr>
          <w:rFonts w:ascii="Times New Roman" w:eastAsia="Times New Roman" w:hAnsi="Times New Roman" w:cs="Times New Roman"/>
          <w:iCs/>
          <w:sz w:val="28"/>
          <w:szCs w:val="28"/>
        </w:rPr>
        <w:t>10. Свойства дисперсии.</w:t>
      </w:r>
    </w:p>
    <w:p w14:paraId="12FB952A" w14:textId="77777777" w:rsidR="005331C2" w:rsidRPr="005331C2" w:rsidRDefault="005331C2" w:rsidP="005331C2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5331C2">
        <w:rPr>
          <w:rFonts w:ascii="Times New Roman" w:eastAsia="Times New Roman" w:hAnsi="Times New Roman" w:cs="Times New Roman"/>
          <w:iCs/>
          <w:sz w:val="28"/>
          <w:szCs w:val="28"/>
        </w:rPr>
        <w:t>11.</w:t>
      </w:r>
      <w:r w:rsidRPr="005331C2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Что такое выборка, вариационный ряд? </w:t>
      </w:r>
    </w:p>
    <w:p w14:paraId="58962F05" w14:textId="77777777" w:rsidR="005331C2" w:rsidRPr="005331C2" w:rsidRDefault="005331C2" w:rsidP="005331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5331C2">
        <w:rPr>
          <w:rFonts w:ascii="Times New Roman" w:eastAsia="Times New Roman" w:hAnsi="Times New Roman" w:cs="Times New Roman"/>
          <w:sz w:val="28"/>
          <w:szCs w:val="28"/>
          <w:lang w:eastAsia="ar-SA"/>
        </w:rPr>
        <w:t>12. В каком виде заданы статистические данные лабораторной работы?</w:t>
      </w:r>
    </w:p>
    <w:p w14:paraId="1496A697" w14:textId="7A9CF9D9" w:rsidR="005331C2" w:rsidRPr="005331C2" w:rsidRDefault="005331C2" w:rsidP="005331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5331C2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13. Дать определение эмпирической функции </w:t>
      </w:r>
      <w:r w:rsidR="00357B5D" w:rsidRPr="005331C2">
        <w:rPr>
          <w:rFonts w:ascii="Times New Roman" w:eastAsia="Times New Roman" w:hAnsi="Times New Roman" w:cs="Times New Roman"/>
          <w:sz w:val="28"/>
          <w:szCs w:val="28"/>
          <w:lang w:eastAsia="ar-SA"/>
        </w:rPr>
        <w:t>распределения и</w:t>
      </w:r>
      <w:r w:rsidRPr="005331C2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указать ее основные свойства. </w:t>
      </w:r>
    </w:p>
    <w:p w14:paraId="7281A52D" w14:textId="77777777" w:rsidR="005331C2" w:rsidRPr="005331C2" w:rsidRDefault="005331C2" w:rsidP="005331C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5331C2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14. Какие виды гистограмм используются в математической статистике? </w:t>
      </w:r>
    </w:p>
    <w:p w14:paraId="72AAA3A2" w14:textId="04E8C626" w:rsidR="005331C2" w:rsidRPr="005331C2" w:rsidRDefault="005331C2" w:rsidP="005331C2">
      <w:pPr>
        <w:tabs>
          <w:tab w:val="num" w:pos="78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5331C2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15. Написать формулу для вычисления выборочной средней </w:t>
      </w:r>
      <w:r w:rsidR="00357B5D" w:rsidRPr="005331C2">
        <w:rPr>
          <w:rFonts w:ascii="Times New Roman" w:eastAsia="Times New Roman" w:hAnsi="Times New Roman" w:cs="Times New Roman"/>
          <w:sz w:val="28"/>
          <w:szCs w:val="28"/>
          <w:lang w:eastAsia="ar-SA"/>
        </w:rPr>
        <w:t>и выборочная</w:t>
      </w:r>
      <w:r w:rsidRPr="005331C2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дисперсия?</w:t>
      </w:r>
    </w:p>
    <w:p w14:paraId="17547A76" w14:textId="0F8572E6" w:rsidR="005331C2" w:rsidRPr="005331C2" w:rsidRDefault="005331C2" w:rsidP="005331C2">
      <w:pPr>
        <w:tabs>
          <w:tab w:val="num" w:pos="78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5331C2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16. Можно ли к </w:t>
      </w:r>
      <w:r w:rsidR="00357B5D" w:rsidRPr="005331C2">
        <w:rPr>
          <w:rFonts w:ascii="Times New Roman" w:eastAsia="Times New Roman" w:hAnsi="Times New Roman" w:cs="Times New Roman"/>
          <w:sz w:val="28"/>
          <w:szCs w:val="28"/>
          <w:lang w:eastAsia="ar-SA"/>
        </w:rPr>
        <w:t>данным задания</w:t>
      </w:r>
      <w:r w:rsidRPr="005331C2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21применить критерий согласия Пирсона?</w:t>
      </w:r>
    </w:p>
    <w:p w14:paraId="1EEAB70B" w14:textId="77777777" w:rsidR="005331C2" w:rsidRPr="005331C2" w:rsidRDefault="005331C2" w:rsidP="005331C2">
      <w:pPr>
        <w:tabs>
          <w:tab w:val="num" w:pos="78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5331C2">
        <w:rPr>
          <w:rFonts w:ascii="Times New Roman" w:eastAsia="Times New Roman" w:hAnsi="Times New Roman" w:cs="Times New Roman"/>
          <w:sz w:val="28"/>
          <w:szCs w:val="28"/>
          <w:lang w:eastAsia="ar-SA"/>
        </w:rPr>
        <w:t>17. Дать определения точечной и интервальной оценки.</w:t>
      </w:r>
    </w:p>
    <w:p w14:paraId="2D7CE0FC" w14:textId="77777777" w:rsidR="005331C2" w:rsidRPr="005331C2" w:rsidRDefault="005331C2" w:rsidP="005331C2">
      <w:pPr>
        <w:tabs>
          <w:tab w:val="num" w:pos="786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5331C2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18. Дать определения доверительного интервала и доверительной вероятности. </w:t>
      </w:r>
    </w:p>
    <w:p w14:paraId="2AD00208" w14:textId="77777777" w:rsidR="005331C2" w:rsidRPr="005331C2" w:rsidRDefault="005331C2" w:rsidP="005331C2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5331C2">
        <w:rPr>
          <w:rFonts w:ascii="Times New Roman" w:eastAsia="Times New Roman" w:hAnsi="Times New Roman" w:cs="Times New Roman"/>
          <w:iCs/>
          <w:sz w:val="28"/>
          <w:szCs w:val="28"/>
        </w:rPr>
        <w:t>19. Что характеризует коэффициент корреляции?</w:t>
      </w:r>
    </w:p>
    <w:p w14:paraId="20311860" w14:textId="45B310CB" w:rsidR="005A6B0E" w:rsidRPr="00357B5D" w:rsidRDefault="005331C2" w:rsidP="00357B5D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</w:rPr>
      </w:pPr>
      <w:r w:rsidRPr="005331C2">
        <w:rPr>
          <w:rFonts w:ascii="Times New Roman" w:eastAsia="Times New Roman" w:hAnsi="Times New Roman" w:cs="Times New Roman"/>
          <w:iCs/>
          <w:sz w:val="28"/>
          <w:szCs w:val="28"/>
        </w:rPr>
        <w:t>20.Если две случайных величины независимы, то чему равен их коэффициент корреляции?</w:t>
      </w:r>
    </w:p>
    <w:p w14:paraId="1680E4FB" w14:textId="77777777" w:rsidR="005A6B0E" w:rsidRPr="005A6B0E" w:rsidRDefault="005A6B0E" w:rsidP="005A6B0E">
      <w:pPr>
        <w:spacing w:after="0" w:line="252" w:lineRule="auto"/>
        <w:ind w:firstLine="709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Критерии оценивания</w:t>
      </w:r>
    </w:p>
    <w:p w14:paraId="69DD3D4F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Защита контрольной работы принимается при выполнении следующих условий:</w:t>
      </w:r>
    </w:p>
    <w:p w14:paraId="6785EE84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- решены правильно все задачи;</w:t>
      </w:r>
    </w:p>
    <w:p w14:paraId="181C3099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lastRenderedPageBreak/>
        <w:t>- оформление соответствует требованиям, изложенным в Пособии по выполнению контрольных работ;</w:t>
      </w:r>
    </w:p>
    <w:p w14:paraId="0C810D9D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даны исчерпывающие ответы на </w:t>
      </w:r>
      <w:r w:rsidRPr="005A6B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онтрольные</w:t>
      </w: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вопросы; </w:t>
      </w:r>
    </w:p>
    <w:p w14:paraId="4DF40412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 показано овладение основной и дополнительной литературой;</w:t>
      </w:r>
    </w:p>
    <w:p w14:paraId="254CFDAF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 ответы отличаются четкостью и логической последовательностью.</w:t>
      </w:r>
    </w:p>
    <w:p w14:paraId="15ACDF92" w14:textId="77777777" w:rsidR="005A6B0E" w:rsidRPr="005A6B0E" w:rsidRDefault="005A6B0E" w:rsidP="005A6B0E">
      <w:pPr>
        <w:spacing w:after="0" w:line="252" w:lineRule="auto"/>
        <w:ind w:firstLine="709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240991F9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2.2 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</w:t>
      </w:r>
    </w:p>
    <w:p w14:paraId="1E31BE33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Текущий контроль успеваемости студентов осуществляется в форме защиты контрольных домашних работ; в форме ответа (решение задачи на доске или ответ на вопрос преподавателя) на практическом занятии. </w:t>
      </w:r>
      <w:r w:rsidRPr="005A6B0E">
        <w:rPr>
          <w:rFonts w:ascii="Times New Roman" w:eastAsia="Calibri" w:hAnsi="Times New Roman" w:cs="Times New Roman"/>
          <w:iCs/>
          <w:sz w:val="28"/>
          <w:szCs w:val="28"/>
        </w:rPr>
        <w:t>Процедуры оценивания знаний, умений и навыков при текущем контроле успеваемости осуществляются последовательно по мере прохождения лекционного курса в соответствии с</w:t>
      </w:r>
      <w:r w:rsidRPr="005A6B0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 xml:space="preserve"> матрицей соотнесения тем/разделов учебной дисциплины и формируемых в них профессиональных компетенций.</w:t>
      </w:r>
    </w:p>
    <w:p w14:paraId="755A5B9A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pacing w:val="-12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Защита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контрольной работы </w:t>
      </w:r>
      <w:r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осуществляется после проверки этой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контрольной работы </w:t>
      </w:r>
      <w:r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преподавателем и, в случае необходимости, последующего исправления ошибок, допущенных студентом.   Преподаватель оценивает знания обучаемого по ответам на контрольные вопросы и умению объяснить ход решения выборочных задач. </w:t>
      </w:r>
    </w:p>
    <w:p w14:paraId="2679222D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1020DC50" w14:textId="77777777" w:rsidR="005A6B0E" w:rsidRPr="005A6B0E" w:rsidRDefault="005A6B0E" w:rsidP="005A6B0E">
      <w:pPr>
        <w:autoSpaceDE w:val="0"/>
        <w:autoSpaceDN w:val="0"/>
        <w:adjustRightInd w:val="0"/>
        <w:spacing w:after="120" w:line="240" w:lineRule="auto"/>
        <w:ind w:left="567" w:hanging="567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3. Промежуточная аттестация</w:t>
      </w:r>
    </w:p>
    <w:p w14:paraId="57B092DF" w14:textId="77777777" w:rsidR="005A6B0E" w:rsidRPr="005A6B0E" w:rsidRDefault="005A6B0E" w:rsidP="005A6B0E">
      <w:pPr>
        <w:autoSpaceDE w:val="0"/>
        <w:autoSpaceDN w:val="0"/>
        <w:adjustRightInd w:val="0"/>
        <w:spacing w:after="120" w:line="240" w:lineRule="auto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3.1. Описание показателей и критериев оценивания сформированности компетенций по дисциплине</w:t>
      </w:r>
    </w:p>
    <w:p w14:paraId="2BFF5C7D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Промежуточная аттестация – оценка качества освоения студентом учебной дисциплины в целом, в том числе степени сформированности по компетенциям соответствующих знаний, умений и навыков, проводится в виде экзамена (семестры 1, 2 и 4) и дифференцированного зачета (семестр 3).</w:t>
      </w:r>
    </w:p>
    <w:p w14:paraId="7E8BFB54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iCs/>
          <w:sz w:val="28"/>
          <w:szCs w:val="28"/>
        </w:rPr>
      </w:pPr>
    </w:p>
    <w:p w14:paraId="5B35B023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b/>
          <w:iCs/>
          <w:sz w:val="28"/>
          <w:szCs w:val="28"/>
        </w:rPr>
        <w:t>Контрольные вопросы к экзамену (семестр 1)</w:t>
      </w:r>
    </w:p>
    <w:p w14:paraId="35B31AD6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Матрицы. Операции над матрицами (сложение, умножение матрицы на число, умножение матриц) и свойства этих операций.</w:t>
      </w:r>
    </w:p>
    <w:p w14:paraId="331961B4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contextualSpacing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Понятие определителя. Свойства определителей. Минор. Алгебраическое дополнение. Вычисление определителя разложением по строке (столбцу). Определители высших порядков.</w:t>
      </w:r>
    </w:p>
    <w:p w14:paraId="6FC607AF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Понятие обратной матрицы. Теорема о существовании обратной матрицы. Свойства обратной матрицы. Вычисление обратной матрицы.</w:t>
      </w:r>
    </w:p>
    <w:p w14:paraId="1B21C7DA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Ранг матрицы. Элементарные преобразования над строками и столбцами матрицы. Теорема о ранге матрицы.</w:t>
      </w:r>
    </w:p>
    <w:p w14:paraId="79FCB2A9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Системы линейных уравнений. Их матричная запись. Решение системы. Совместные и несовместные системы. Матричный метод решения систем. Правило Крамера.</w:t>
      </w:r>
    </w:p>
    <w:p w14:paraId="6E5EEDA2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lastRenderedPageBreak/>
        <w:t>Теорема Кронекера-Капелли. Правило решения произвольной системы. Метод Гаусса.</w:t>
      </w:r>
    </w:p>
    <w:p w14:paraId="4ACF63F3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Понятие вектора. Длина вектора. Коллинеарные, равные, компланарные вектора.</w:t>
      </w:r>
    </w:p>
    <w:p w14:paraId="113A441C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Линейные операции над векторами, их свойства.</w:t>
      </w:r>
    </w:p>
    <w:p w14:paraId="0353B00E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Базис на плоскости и в пространстве. Координаты вектора. Действия над векторами в координатной форме.</w:t>
      </w:r>
    </w:p>
    <w:p w14:paraId="3C95C04F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Проекция вектора на ось. Свойства проекции. Ортонормированный базис. Направляющие косинусы.</w:t>
      </w:r>
    </w:p>
    <w:p w14:paraId="57FF6B85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Прямоугольная система координат. Координаты точки. Выражение координат вектора через координаты его начала и конца.</w:t>
      </w:r>
    </w:p>
    <w:p w14:paraId="7CCCAF78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Скалярное произведение векторов, его свойства. Выражение скалярного произведения через координаты. Геометрические и физические приложения скалярного произведения.</w:t>
      </w:r>
    </w:p>
    <w:p w14:paraId="53748CD9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Векторное произведение векторов, его свойства. Выражение векторного произведения через координаты. Геометрические приложения векторного произведения.</w:t>
      </w:r>
    </w:p>
    <w:p w14:paraId="394C3D38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Смешанное произведение векторов, его свойства. Выражение смешанного произведения через координаты. Геометрические приложения смешанного произведения.</w:t>
      </w:r>
    </w:p>
    <w:p w14:paraId="3CD565C2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Линия на плоскости. Уравнение линии. Способы задания прямой на плоскости. Теорема об общем уравнении прямой на плоскости. Частные случаи уравнения прямой.</w:t>
      </w:r>
    </w:p>
    <w:p w14:paraId="61ADAA34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Поверхность в пространстве. Уравнение поверхности. Способы задания плоскости. Общее уравнение плоскости. Частные случаи уравнения плоскости.</w:t>
      </w:r>
    </w:p>
    <w:p w14:paraId="5E6767DA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Взаимное расположение двух плоскостей. Расстояние от точки до плоскости.</w:t>
      </w:r>
    </w:p>
    <w:p w14:paraId="400803AA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Уравнения прямой в пространстве (общие, параметрические, канонические). Взаимное расположение двух прямых в пространстве. Взаимное расположение прямой и плоскости.</w:t>
      </w:r>
    </w:p>
    <w:p w14:paraId="0E817910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Определение эллипса. Каноническое уравнение эллипса. Исследование формы эллипса по его уравнению. Эксцентриситет, директрисы, фокальные радиусы эллипса.</w:t>
      </w:r>
    </w:p>
    <w:p w14:paraId="180E084C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Определение гиперболы. Каноническое уравнение гиперболы. Исследование формы гиперболы по её уравнению. Асимптоты гиперболы. Эксцентриситет, директрисы, фокальные радиусы гиперболы.</w:t>
      </w:r>
    </w:p>
    <w:p w14:paraId="6D6108E6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Определение параболы. Каноническое уравнение параболы. Исследование формы параболы по её уравнению.</w:t>
      </w:r>
    </w:p>
    <w:p w14:paraId="3E9F4FB9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Общее уравнение линий второго порядка. Классификация линий второго порядка.</w:t>
      </w:r>
    </w:p>
    <w:p w14:paraId="00C242E7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Множества и операции над ними. Логические символы. Числовые множества. Промежутки и окрестности.</w:t>
      </w:r>
    </w:p>
    <w:p w14:paraId="378D5177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 xml:space="preserve">Понятие функции. Способы задания функции. График функции. Основные характеристики функций (четность, нечетность, периодичность, монотонность, </w:t>
      </w:r>
      <w:r w:rsidRPr="005A6B0E">
        <w:rPr>
          <w:rFonts w:ascii="Times New Roman" w:eastAsia="Calibri" w:hAnsi="Times New Roman" w:cs="Times New Roman"/>
          <w:sz w:val="28"/>
          <w:szCs w:val="28"/>
        </w:rPr>
        <w:lastRenderedPageBreak/>
        <w:t>ограниченность). Обратные функции. Свойства графиков обратных функций.</w:t>
      </w:r>
    </w:p>
    <w:p w14:paraId="437B08E4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Основные элементарные функции и их графики. Построение графиков с помощью геометрических преобразований.</w:t>
      </w:r>
    </w:p>
    <w:p w14:paraId="6210DCC8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>Числовые последовательности. Предел числовой последовательности (определение, примеры, свойства).</w:t>
      </w:r>
    </w:p>
    <w:p w14:paraId="3BF2C936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>Понятие предела функции в точке, примеры. Односторонние пределы. Пределы функции при  х→∞,  х→ +∞, х→ -∞.</w:t>
      </w:r>
    </w:p>
    <w:p w14:paraId="6C1DED50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>Бесконечно малые при х→ а  функции. Теорема о сумме бесконечно малых функций. Теорема о произведении бесконечно малой функции и ограниченной функции. Следствия.</w:t>
      </w:r>
    </w:p>
    <w:p w14:paraId="532607F4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>Бесконечно большие функции. Их связь с бесконечно малыми функциями.</w:t>
      </w:r>
    </w:p>
    <w:p w14:paraId="750BF913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>Предел и арифметические операции.</w:t>
      </w:r>
    </w:p>
    <w:p w14:paraId="675F3B25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>Признаки существования предела функции. Первый замечательный предел. Второй замечательный предел.</w:t>
      </w:r>
    </w:p>
    <w:p w14:paraId="4B6CF459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>Сравнение бесконечно малых функций. Эквивалентные бесконечно малые и основные теоремы о них. Применение эквивалентных бесконечно малых функций для вычисления пределов.</w:t>
      </w:r>
    </w:p>
    <w:p w14:paraId="2DE6E87A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>Непрерывность функции в точке. Примеры непрерывных функций. Точки разрыва и их классификация.</w:t>
      </w:r>
    </w:p>
    <w:p w14:paraId="0E716A9D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>Непрерывность функции и арифметические операции. Непрерывность обратной функции. Непрерывность суперпозиции непрерывных функций.</w:t>
      </w:r>
    </w:p>
    <w:p w14:paraId="3013B7CB" w14:textId="77777777" w:rsidR="005A6B0E" w:rsidRPr="005A6B0E" w:rsidRDefault="005A6B0E" w:rsidP="0076492D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>Теорема Вейерштрасса о максимальном и минимальном значении. Теорема Больцано-Коши о промежуточном значении.</w:t>
      </w:r>
    </w:p>
    <w:p w14:paraId="4FB4AD8C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ind w:firstLine="748"/>
        <w:jc w:val="center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</w:p>
    <w:p w14:paraId="6172B8C9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927EA90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b/>
          <w:sz w:val="28"/>
          <w:szCs w:val="28"/>
        </w:rPr>
        <w:t>Задачи на экзамене (семестр 1)</w:t>
      </w:r>
    </w:p>
    <w:p w14:paraId="5B5E4D3C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1. Даны матрицы </w:t>
      </w:r>
    </w:p>
    <w:p w14:paraId="4BC5D61B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position w:val="-56"/>
          <w:sz w:val="28"/>
          <w:szCs w:val="28"/>
          <w:lang w:eastAsia="ru-RU"/>
        </w:rPr>
        <w:object w:dxaOrig="5840" w:dyaOrig="1260" w14:anchorId="28517161">
          <v:shape id="_x0000_i1076" type="#_x0000_t75" style="width:295.5pt;height:64.5pt" o:ole="" filled="t">
            <v:fill color2="black"/>
            <v:imagedata r:id="rId123" o:title=""/>
          </v:shape>
          <o:OLEObject Type="Embed" ProgID="Equation.DSMT4" ShapeID="_x0000_i1076" DrawAspect="Content" ObjectID="_1583589354" r:id="rId124"/>
        </w:object>
      </w:r>
    </w:p>
    <w:p w14:paraId="7FB3A571" w14:textId="77777777" w:rsidR="005A6B0E" w:rsidRPr="005A6B0E" w:rsidRDefault="005A6B0E" w:rsidP="005A6B0E">
      <w:pPr>
        <w:spacing w:after="0" w:line="252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Найти матрицы </w:t>
      </w:r>
      <w:r w:rsidRPr="005A6B0E">
        <w:rPr>
          <w:rFonts w:ascii="Times New Roman" w:eastAsia="Calibri" w:hAnsi="Times New Roman" w:cs="Times New Roman"/>
          <w:position w:val="-4"/>
          <w:sz w:val="28"/>
          <w:szCs w:val="28"/>
          <w:lang w:eastAsia="ru-RU"/>
        </w:rPr>
        <w:object w:dxaOrig="700" w:dyaOrig="279" w14:anchorId="5777527B">
          <v:shape id="_x0000_i1077" type="#_x0000_t75" style="width:36pt;height:14.25pt" o:ole="">
            <v:imagedata r:id="rId125" o:title=""/>
          </v:shape>
          <o:OLEObject Type="Embed" ProgID="Equation.DSMT4" ShapeID="_x0000_i1077" DrawAspect="Content" ObjectID="_1583589355" r:id="rId126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</w:t>
      </w:r>
      <w:r w:rsidRPr="005A6B0E">
        <w:rPr>
          <w:rFonts w:ascii="Times New Roman" w:eastAsia="Calibri" w:hAnsi="Times New Roman" w:cs="Times New Roman"/>
          <w:position w:val="-4"/>
          <w:sz w:val="28"/>
          <w:szCs w:val="28"/>
          <w:lang w:eastAsia="ru-RU"/>
        </w:rPr>
        <w:object w:dxaOrig="720" w:dyaOrig="279" w14:anchorId="17A41406">
          <v:shape id="_x0000_i1078" type="#_x0000_t75" style="width:36pt;height:14.25pt" o:ole="">
            <v:imagedata r:id="rId127" o:title=""/>
          </v:shape>
          <o:OLEObject Type="Embed" ProgID="Equation.DSMT4" ShapeID="_x0000_i1078" DrawAspect="Content" ObjectID="_1583589356" r:id="rId128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</w:t>
      </w:r>
      <w:r w:rsidRPr="005A6B0E">
        <w:rPr>
          <w:rFonts w:ascii="Times New Roman" w:eastAsia="Calibri" w:hAnsi="Times New Roman" w:cs="Times New Roman"/>
          <w:position w:val="-4"/>
          <w:sz w:val="28"/>
          <w:szCs w:val="28"/>
          <w:lang w:eastAsia="ru-RU"/>
        </w:rPr>
        <w:object w:dxaOrig="700" w:dyaOrig="279" w14:anchorId="0CA0EDC5">
          <v:shape id="_x0000_i1079" type="#_x0000_t75" style="width:36pt;height:14.25pt" o:ole="">
            <v:imagedata r:id="rId129" o:title=""/>
          </v:shape>
          <o:OLEObject Type="Embed" ProgID="Equation.DSMT4" ShapeID="_x0000_i1079" DrawAspect="Content" ObjectID="_1583589357" r:id="rId130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</w:t>
      </w:r>
      <w:r w:rsidRPr="005A6B0E">
        <w:rPr>
          <w:rFonts w:ascii="Times New Roman" w:eastAsia="Calibri" w:hAnsi="Times New Roman" w:cs="Times New Roman"/>
          <w:position w:val="-4"/>
          <w:sz w:val="28"/>
          <w:szCs w:val="28"/>
          <w:lang w:eastAsia="ru-RU"/>
        </w:rPr>
        <w:object w:dxaOrig="620" w:dyaOrig="300" w14:anchorId="14CE4BE7">
          <v:shape id="_x0000_i1080" type="#_x0000_t75" style="width:28.5pt;height:14.25pt" o:ole="">
            <v:imagedata r:id="rId19" o:title=""/>
          </v:shape>
          <o:OLEObject Type="Embed" ProgID="Equation.DSMT4" ShapeID="_x0000_i1080" DrawAspect="Content" ObjectID="_1583589358" r:id="rId131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</w:t>
      </w:r>
      <w:r w:rsidRPr="005A6B0E">
        <w:rPr>
          <w:rFonts w:ascii="Times New Roman" w:eastAsia="Calibri" w:hAnsi="Times New Roman" w:cs="Times New Roman"/>
          <w:position w:val="-6"/>
          <w:sz w:val="28"/>
          <w:szCs w:val="28"/>
          <w:lang w:eastAsia="ru-RU"/>
        </w:rPr>
        <w:object w:dxaOrig="600" w:dyaOrig="300" w14:anchorId="49428C46">
          <v:shape id="_x0000_i1081" type="#_x0000_t75" style="width:28.5pt;height:14.25pt" o:ole="">
            <v:imagedata r:id="rId21" o:title=""/>
          </v:shape>
          <o:OLEObject Type="Embed" ProgID="Equation.DSMT4" ShapeID="_x0000_i1081" DrawAspect="Content" ObjectID="_1583589359" r:id="rId132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29DEE5E0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672585BC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iCs/>
          <w:color w:val="252525"/>
          <w:sz w:val="28"/>
          <w:szCs w:val="28"/>
          <w:shd w:val="clear" w:color="auto" w:fill="FFFFFF"/>
          <w:lang w:eastAsia="ru-RU"/>
        </w:rPr>
        <w:t>2. Вычислить определитель Δ</w:t>
      </w:r>
      <w:r w:rsidRPr="005A6B0E">
        <w:rPr>
          <w:rFonts w:ascii="Times New Roman" w:eastAsia="Calibri" w:hAnsi="Times New Roman" w:cs="Times New Roman"/>
          <w:i/>
          <w:iCs/>
          <w:color w:val="252525"/>
          <w:sz w:val="28"/>
          <w:szCs w:val="28"/>
          <w:shd w:val="clear" w:color="auto" w:fill="FFFFFF"/>
          <w:lang w:eastAsia="ru-RU"/>
        </w:rPr>
        <w:t xml:space="preserve"> =</w:t>
      </w:r>
      <w:r w:rsidRPr="005A6B0E">
        <w:rPr>
          <w:rFonts w:ascii="Times New Roman" w:eastAsia="Calibri" w:hAnsi="Times New Roman" w:cs="Times New Roman"/>
          <w:iCs/>
          <w:color w:val="252525"/>
          <w:sz w:val="28"/>
          <w:szCs w:val="28"/>
          <w:shd w:val="clear" w:color="auto" w:fill="FFFFFF"/>
          <w:lang w:eastAsia="ru-RU"/>
        </w:rPr>
        <w:t xml:space="preserve"> </w:t>
      </w:r>
      <w:r w:rsidRPr="005A6B0E">
        <w:rPr>
          <w:rFonts w:ascii="Times New Roman" w:eastAsia="Calibri" w:hAnsi="Times New Roman" w:cs="Times New Roman"/>
          <w:position w:val="-50"/>
          <w:sz w:val="28"/>
          <w:szCs w:val="28"/>
          <w:lang w:eastAsia="ru-RU"/>
        </w:rPr>
        <w:object w:dxaOrig="1219" w:dyaOrig="1120" w14:anchorId="190C2B7B">
          <v:shape id="_x0000_i1082" type="#_x0000_t75" style="width:64.5pt;height:57.75pt" o:ole="" filled="t">
            <v:fill color2="black"/>
            <v:imagedata r:id="rId133" o:title=""/>
          </v:shape>
          <o:OLEObject Type="Embed" ProgID="Equation.DSMT4" ShapeID="_x0000_i1082" DrawAspect="Content" ObjectID="_1583589360" r:id="rId134"/>
        </w:object>
      </w:r>
      <w:r w:rsidRPr="005A6B0E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двумя способами:</w:t>
      </w:r>
    </w:p>
    <w:p w14:paraId="25886274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а) методом треугольников, б)</w:t>
      </w:r>
      <w:r w:rsidRPr="005A6B0E">
        <w:rPr>
          <w:rFonts w:ascii="Times New Roman" w:eastAsia="Calibri" w:hAnsi="Times New Roman" w:cs="Times New Roman"/>
          <w:iCs/>
          <w:color w:val="252525"/>
          <w:sz w:val="28"/>
          <w:szCs w:val="28"/>
          <w:shd w:val="clear" w:color="auto" w:fill="FFFFFF"/>
          <w:lang w:eastAsia="ru-RU"/>
        </w:rPr>
        <w:t xml:space="preserve"> разложением по первой строке.</w:t>
      </w:r>
    </w:p>
    <w:p w14:paraId="7C35B7DB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76" w:lineRule="auto"/>
        <w:rPr>
          <w:rFonts w:ascii="Times New Roman" w:eastAsia="Calibri" w:hAnsi="Times New Roman" w:cs="Times New Roman"/>
          <w:position w:val="-36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3. Решить  матричное уравнение  </w:t>
      </w:r>
      <w:r w:rsidRPr="005A6B0E">
        <w:rPr>
          <w:rFonts w:ascii="Times New Roman" w:eastAsia="Calibri" w:hAnsi="Times New Roman" w:cs="Times New Roman"/>
          <w:position w:val="-36"/>
          <w:sz w:val="28"/>
          <w:szCs w:val="28"/>
          <w:lang w:val="en-US" w:eastAsia="ru-RU"/>
        </w:rPr>
        <w:object w:dxaOrig="2580" w:dyaOrig="859" w14:anchorId="02ECBD31">
          <v:shape id="_x0000_i1083" type="#_x0000_t75" style="width:129.75pt;height:43.5pt" o:ole="" fillcolor="window">
            <v:imagedata r:id="rId135" o:title=""/>
          </v:shape>
          <o:OLEObject Type="Embed" ProgID="Equation.DSMT4" ShapeID="_x0000_i1083" DrawAspect="Content" ObjectID="_1583589361" r:id="rId136"/>
        </w:object>
      </w:r>
    </w:p>
    <w:p w14:paraId="33DB43D8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/>
          <w:position w:val="-5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lastRenderedPageBreak/>
        <w:t xml:space="preserve">4. Решить систему методом Гаусса </w:t>
      </w:r>
      <w:r w:rsidRPr="005A6B0E">
        <w:rPr>
          <w:rFonts w:ascii="Times New Roman" w:eastAsia="Calibri" w:hAnsi="Times New Roman" w:cs="Times New Roman"/>
          <w:b/>
          <w:position w:val="-56"/>
          <w:sz w:val="28"/>
          <w:szCs w:val="28"/>
          <w:lang w:val="en-US" w:eastAsia="ru-RU"/>
        </w:rPr>
        <w:object w:dxaOrig="2000" w:dyaOrig="1260" w14:anchorId="4F22BA6C">
          <v:shape id="_x0000_i1084" type="#_x0000_t75" style="width:100.5pt;height:64.5pt" o:ole="">
            <v:imagedata r:id="rId137" o:title=""/>
          </v:shape>
          <o:OLEObject Type="Embed" ProgID="Equation.DSMT4" ShapeID="_x0000_i1084" DrawAspect="Content" ObjectID="_1583589362" r:id="rId138"/>
        </w:object>
      </w:r>
    </w:p>
    <w:p w14:paraId="7DC695E6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5. Решить систему методом Крамера</w:t>
      </w:r>
      <w:r w:rsidRPr="005A6B0E">
        <w:rPr>
          <w:rFonts w:ascii="Times New Roman" w:eastAsia="Calibri" w:hAnsi="Times New Roman" w:cs="Times New Roman"/>
          <w:b/>
          <w:position w:val="-56"/>
          <w:sz w:val="28"/>
          <w:szCs w:val="28"/>
          <w:lang w:val="en-US" w:eastAsia="ru-RU"/>
        </w:rPr>
        <w:object w:dxaOrig="2000" w:dyaOrig="1260" w14:anchorId="02568EDE">
          <v:shape id="_x0000_i1085" type="#_x0000_t75" style="width:100.5pt;height:64.5pt" o:ole="">
            <v:imagedata r:id="rId23" o:title=""/>
          </v:shape>
          <o:OLEObject Type="Embed" ProgID="Equation.DSMT4" ShapeID="_x0000_i1085" DrawAspect="Content" ObjectID="_1583589363" r:id="rId139"/>
        </w:object>
      </w:r>
    </w:p>
    <w:p w14:paraId="46718FFE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6. Даны координаты точек А(2,1,4),     В(1,-2,7),    С(-3,1,2). </w:t>
      </w:r>
    </w:p>
    <w:p w14:paraId="0DADCB6F" w14:textId="77777777" w:rsidR="005A6B0E" w:rsidRPr="005A6B0E" w:rsidRDefault="005A6B0E" w:rsidP="005A6B0E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Найти:  а) скалярное произведение векторов  </w:t>
      </w:r>
      <w:r w:rsidRPr="005A6B0E">
        <w:rPr>
          <w:rFonts w:ascii="Times New Roman" w:eastAsia="Calibri" w:hAnsi="Times New Roman" w:cs="Times New Roman"/>
          <w:position w:val="-4"/>
          <w:sz w:val="28"/>
          <w:szCs w:val="28"/>
          <w:lang w:eastAsia="ru-RU"/>
        </w:rPr>
        <w:object w:dxaOrig="400" w:dyaOrig="320" w14:anchorId="4DB385A8">
          <v:shape id="_x0000_i1086" type="#_x0000_t75" style="width:21.75pt;height:14.25pt" o:ole="">
            <v:imagedata r:id="rId140" o:title=""/>
          </v:shape>
          <o:OLEObject Type="Embed" ProgID="Equation.DSMT4" ShapeID="_x0000_i1086" DrawAspect="Content" ObjectID="_1583589364" r:id="rId141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</w:t>
      </w:r>
      <w:r w:rsidRPr="005A6B0E">
        <w:rPr>
          <w:rFonts w:ascii="Times New Roman" w:eastAsia="Calibri" w:hAnsi="Times New Roman" w:cs="Times New Roman"/>
          <w:position w:val="-6"/>
          <w:sz w:val="28"/>
          <w:szCs w:val="28"/>
          <w:lang w:eastAsia="ru-RU"/>
        </w:rPr>
        <w:object w:dxaOrig="420" w:dyaOrig="340" w14:anchorId="7B1B61E9">
          <v:shape id="_x0000_i1087" type="#_x0000_t75" style="width:21.75pt;height:14.25pt" o:ole="">
            <v:imagedata r:id="rId142" o:title=""/>
          </v:shape>
          <o:OLEObject Type="Embed" ProgID="Equation.DSMT4" ShapeID="_x0000_i1087" DrawAspect="Content" ObjectID="_1583589365" r:id="rId143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; </w:t>
      </w:r>
    </w:p>
    <w:p w14:paraId="5F6211BA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б) векторное произведение векторов  </w:t>
      </w:r>
      <w:r w:rsidRPr="005A6B0E">
        <w:rPr>
          <w:rFonts w:ascii="Times New Roman" w:eastAsia="Calibri" w:hAnsi="Times New Roman" w:cs="Times New Roman"/>
          <w:position w:val="-4"/>
          <w:sz w:val="28"/>
          <w:szCs w:val="28"/>
          <w:lang w:eastAsia="ru-RU"/>
        </w:rPr>
        <w:object w:dxaOrig="400" w:dyaOrig="320" w14:anchorId="64881D5B">
          <v:shape id="_x0000_i1088" type="#_x0000_t75" style="width:21.75pt;height:14.25pt" o:ole="">
            <v:imagedata r:id="rId144" o:title=""/>
          </v:shape>
          <o:OLEObject Type="Embed" ProgID="Equation.DSMT4" ShapeID="_x0000_i1088" DrawAspect="Content" ObjectID="_1583589366" r:id="rId145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</w:t>
      </w:r>
      <w:r w:rsidRPr="005A6B0E">
        <w:rPr>
          <w:rFonts w:ascii="Times New Roman" w:eastAsia="Calibri" w:hAnsi="Times New Roman" w:cs="Times New Roman"/>
          <w:position w:val="-6"/>
          <w:sz w:val="28"/>
          <w:szCs w:val="28"/>
          <w:lang w:eastAsia="ru-RU"/>
        </w:rPr>
        <w:object w:dxaOrig="420" w:dyaOrig="340" w14:anchorId="54DB13AF">
          <v:shape id="_x0000_i1089" type="#_x0000_t75" style="width:21.75pt;height:14.25pt" o:ole="">
            <v:imagedata r:id="rId146" o:title=""/>
          </v:shape>
          <o:OLEObject Type="Embed" ProgID="Equation.DSMT4" ShapeID="_x0000_i1089" DrawAspect="Content" ObjectID="_1583589367" r:id="rId147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504EF372" w14:textId="786FCC20" w:rsidR="005A6B0E" w:rsidRPr="005A6B0E" w:rsidRDefault="005A6B0E" w:rsidP="005A6B0E">
      <w:pPr>
        <w:widowControl w:val="0"/>
        <w:tabs>
          <w:tab w:val="left" w:pos="9356"/>
        </w:tabs>
        <w:autoSpaceDE w:val="0"/>
        <w:autoSpaceDN w:val="0"/>
        <w:adjustRightInd w:val="0"/>
        <w:spacing w:after="0" w:line="240" w:lineRule="auto"/>
        <w:ind w:left="284" w:right="-1" w:hanging="284"/>
        <w:rPr>
          <w:rFonts w:ascii="Times New Roman" w:eastAsia="Adobe Fangsong Std R" w:hAnsi="Times New Roman" w:cs="Times New Roman"/>
          <w:sz w:val="28"/>
          <w:szCs w:val="28"/>
          <w:lang w:eastAsia="ru-RU"/>
        </w:rPr>
      </w:pPr>
      <w:r w:rsidRPr="005A6B0E">
        <w:rPr>
          <w:rFonts w:ascii="Cambria" w:eastAsia="Adobe Fangsong Std R" w:hAnsi="Cambria" w:cs="Arial"/>
          <w:sz w:val="28"/>
          <w:szCs w:val="28"/>
          <w:lang w:eastAsia="ru-RU"/>
        </w:rPr>
        <w:t xml:space="preserve"> </w:t>
      </w:r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>7. Дано: │</w:t>
      </w:r>
      <m:oMath>
        <m:bar>
          <m:barPr>
            <m:pos m:val="top"/>
            <m:ctrlPr>
              <w:rPr>
                <w:rFonts w:ascii="Cambria Math" w:eastAsia="Adobe Fangsong Std R" w:hAnsi="Cambria" w:cs="Arial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Adobe Fangsong Std R" w:hAnsi="Cambria Math" w:cs="Arial"/>
                <w:sz w:val="28"/>
                <w:szCs w:val="28"/>
              </w:rPr>
              <m:t>a</m:t>
            </m:r>
          </m:e>
        </m:bar>
      </m:oMath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>│= 1,  │</w:t>
      </w:r>
      <m:oMath>
        <m:bar>
          <m:barPr>
            <m:pos m:val="top"/>
            <m:ctrlPr>
              <w:rPr>
                <w:rFonts w:ascii="Cambria Math" w:eastAsia="Adobe Fangsong Std R" w:hAnsi="Cambria" w:cs="Arial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Adobe Fangsong Std R" w:hAnsi="Cambria Math" w:cs="Arial"/>
                <w:sz w:val="28"/>
                <w:szCs w:val="28"/>
              </w:rPr>
              <m:t>b</m:t>
            </m:r>
          </m:e>
        </m:bar>
      </m:oMath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>│= 4,  │</w:t>
      </w:r>
      <m:oMath>
        <m:bar>
          <m:barPr>
            <m:pos m:val="top"/>
            <m:ctrlPr>
              <w:rPr>
                <w:rFonts w:ascii="Cambria Math" w:eastAsia="Adobe Fangsong Std R" w:hAnsi="Cambria" w:cs="Arial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Adobe Fangsong Std R" w:hAnsi="Cambria Math" w:cs="Arial"/>
                <w:sz w:val="28"/>
                <w:szCs w:val="28"/>
              </w:rPr>
              <m:t>c</m:t>
            </m:r>
          </m:e>
        </m:bar>
      </m:oMath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>│= 2,  (</w:t>
      </w:r>
      <m:oMath>
        <m:bar>
          <m:barPr>
            <m:pos m:val="top"/>
            <m:ctrlPr>
              <w:rPr>
                <w:rFonts w:ascii="Cambria Math" w:eastAsia="Adobe Fangsong Std R" w:hAnsi="Cambria" w:cs="Arial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Adobe Fangsong Std R" w:hAnsi="Cambria Math" w:cs="Arial"/>
                <w:sz w:val="28"/>
                <w:szCs w:val="28"/>
              </w:rPr>
              <m:t>a</m:t>
            </m:r>
          </m:e>
        </m:bar>
      </m:oMath>
      <w:r w:rsidRPr="005A6B0E">
        <w:rPr>
          <w:rFonts w:ascii="Times New Roman" w:eastAsia="Adobe Fangsong Std R" w:hAnsi="Times New Roman" w:cs="Times New Roman"/>
          <w:i/>
          <w:sz w:val="28"/>
          <w:szCs w:val="28"/>
          <w:vertAlign w:val="superscript"/>
          <w:lang w:eastAsia="ru-RU"/>
        </w:rPr>
        <w:t>^</w:t>
      </w:r>
      <m:oMath>
        <m:bar>
          <m:barPr>
            <m:pos m:val="top"/>
            <m:ctrlPr>
              <w:rPr>
                <w:rFonts w:ascii="Cambria Math" w:eastAsia="Adobe Fangsong Std R" w:hAnsi="Cambria" w:cs="Arial"/>
                <w:i/>
                <w:sz w:val="28"/>
                <w:szCs w:val="28"/>
                <w:vertAlign w:val="superscript"/>
              </w:rPr>
            </m:ctrlPr>
          </m:barPr>
          <m:e>
            <m:r>
              <w:rPr>
                <w:rFonts w:ascii="Cambria Math" w:eastAsia="Adobe Fangsong Std R" w:hAnsi="Cambria Math" w:cs="Arial"/>
                <w:sz w:val="28"/>
                <w:szCs w:val="28"/>
                <w:vertAlign w:val="superscript"/>
              </w:rPr>
              <m:t>c</m:t>
            </m:r>
          </m:e>
        </m:bar>
      </m:oMath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>) = 90</w:t>
      </w:r>
      <w:r w:rsidRPr="005A6B0E">
        <w:rPr>
          <w:rFonts w:ascii="Times New Roman" w:eastAsia="Adobe Fangsong Std R" w:hAnsi="Times New Roman" w:cs="Times New Roman"/>
          <w:sz w:val="28"/>
          <w:szCs w:val="28"/>
          <w:vertAlign w:val="superscript"/>
          <w:lang w:eastAsia="ru-RU"/>
        </w:rPr>
        <w:t>0</w:t>
      </w:r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>,  (</w:t>
      </w:r>
      <m:oMath>
        <m:bar>
          <m:barPr>
            <m:pos m:val="top"/>
            <m:ctrlPr>
              <w:rPr>
                <w:rFonts w:ascii="Cambria Math" w:eastAsia="Adobe Fangsong Std R" w:hAnsi="Cambria" w:cs="Arial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Adobe Fangsong Std R" w:hAnsi="Cambria Math" w:cs="Arial"/>
                <w:sz w:val="28"/>
                <w:szCs w:val="28"/>
              </w:rPr>
              <m:t>a</m:t>
            </m:r>
          </m:e>
        </m:bar>
      </m:oMath>
      <w:r w:rsidRPr="005A6B0E">
        <w:rPr>
          <w:rFonts w:ascii="Times New Roman" w:eastAsia="Adobe Fangsong Std R" w:hAnsi="Times New Roman" w:cs="Times New Roman"/>
          <w:i/>
          <w:sz w:val="28"/>
          <w:szCs w:val="28"/>
          <w:vertAlign w:val="superscript"/>
          <w:lang w:eastAsia="ru-RU"/>
        </w:rPr>
        <w:t>^</w:t>
      </w:r>
      <m:oMath>
        <m:bar>
          <m:barPr>
            <m:pos m:val="top"/>
            <m:ctrlPr>
              <w:rPr>
                <w:rFonts w:ascii="Cambria Math" w:eastAsia="Adobe Fangsong Std R" w:hAnsi="Cambria" w:cs="Arial"/>
                <w:i/>
                <w:sz w:val="28"/>
                <w:szCs w:val="28"/>
                <w:vertAlign w:val="superscript"/>
              </w:rPr>
            </m:ctrlPr>
          </m:barPr>
          <m:e>
            <m:r>
              <w:rPr>
                <w:rFonts w:ascii="Cambria Math" w:eastAsia="Adobe Fangsong Std R" w:hAnsi="Cambria Math" w:cs="Arial"/>
                <w:sz w:val="28"/>
                <w:szCs w:val="28"/>
                <w:vertAlign w:val="superscript"/>
              </w:rPr>
              <m:t>b</m:t>
            </m:r>
          </m:e>
        </m:bar>
      </m:oMath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>) = (</w:t>
      </w:r>
      <m:oMath>
        <m:bar>
          <m:barPr>
            <m:pos m:val="top"/>
            <m:ctrlPr>
              <w:rPr>
                <w:rFonts w:ascii="Cambria Math" w:eastAsia="Adobe Fangsong Std R" w:hAnsi="Cambria" w:cs="Arial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Adobe Fangsong Std R" w:hAnsi="Cambria Math" w:cs="Arial"/>
                <w:sz w:val="28"/>
                <w:szCs w:val="28"/>
              </w:rPr>
              <m:t>b</m:t>
            </m:r>
          </m:e>
        </m:bar>
      </m:oMath>
      <w:r w:rsidRPr="005A6B0E">
        <w:rPr>
          <w:rFonts w:ascii="Times New Roman" w:eastAsia="Adobe Fangsong Std R" w:hAnsi="Times New Roman" w:cs="Times New Roman"/>
          <w:i/>
          <w:sz w:val="28"/>
          <w:szCs w:val="28"/>
          <w:vertAlign w:val="superscript"/>
          <w:lang w:eastAsia="ru-RU"/>
        </w:rPr>
        <w:t>^</w:t>
      </w:r>
      <m:oMath>
        <m:bar>
          <m:barPr>
            <m:pos m:val="top"/>
            <m:ctrlPr>
              <w:rPr>
                <w:rFonts w:ascii="Cambria Math" w:eastAsia="Adobe Fangsong Std R" w:hAnsi="Cambria" w:cs="Arial"/>
                <w:i/>
                <w:sz w:val="28"/>
                <w:szCs w:val="28"/>
                <w:vertAlign w:val="superscript"/>
              </w:rPr>
            </m:ctrlPr>
          </m:barPr>
          <m:e>
            <m:r>
              <w:rPr>
                <w:rFonts w:ascii="Cambria Math" w:eastAsia="Adobe Fangsong Std R" w:hAnsi="Cambria Math" w:cs="Arial"/>
                <w:sz w:val="28"/>
                <w:szCs w:val="28"/>
                <w:vertAlign w:val="superscript"/>
              </w:rPr>
              <m:t>c</m:t>
            </m:r>
          </m:e>
        </m:bar>
      </m:oMath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>) = 60</w:t>
      </w:r>
      <w:r w:rsidRPr="005A6B0E">
        <w:rPr>
          <w:rFonts w:ascii="Times New Roman" w:eastAsia="Adobe Fangsong Std R" w:hAnsi="Times New Roman" w:cs="Times New Roman"/>
          <w:sz w:val="28"/>
          <w:szCs w:val="28"/>
          <w:vertAlign w:val="superscript"/>
          <w:lang w:eastAsia="ru-RU"/>
        </w:rPr>
        <w:t>0</w:t>
      </w:r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>.</w:t>
      </w:r>
    </w:p>
    <w:p w14:paraId="7FDE454F" w14:textId="5AD43237" w:rsidR="005A6B0E" w:rsidRPr="005A6B0E" w:rsidRDefault="005A6B0E" w:rsidP="005A6B0E">
      <w:pPr>
        <w:widowControl w:val="0"/>
        <w:tabs>
          <w:tab w:val="left" w:pos="9356"/>
        </w:tabs>
        <w:autoSpaceDE w:val="0"/>
        <w:autoSpaceDN w:val="0"/>
        <w:adjustRightInd w:val="0"/>
        <w:spacing w:after="0" w:line="240" w:lineRule="auto"/>
        <w:ind w:left="284" w:right="-1"/>
        <w:rPr>
          <w:rFonts w:ascii="Times New Roman" w:eastAsia="Adobe Fangsong Std R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 xml:space="preserve">Найти </w:t>
      </w:r>
      <m:oMath>
        <m:r>
          <m:rPr>
            <m:sty m:val="p"/>
          </m:rPr>
          <w:rPr>
            <w:rFonts w:ascii="Cambria Math" w:eastAsia="Adobe Fangsong Std R" w:hAnsi="Cambria" w:cs="Arial"/>
            <w:sz w:val="28"/>
            <w:szCs w:val="28"/>
          </w:rPr>
          <m:t>(</m:t>
        </m:r>
        <m:bar>
          <m:barPr>
            <m:pos m:val="top"/>
            <m:ctrlPr>
              <w:rPr>
                <w:rFonts w:ascii="Cambria Math" w:eastAsia="Adobe Fangsong Std R" w:hAnsi="Cambria" w:cs="Arial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Adobe Fangsong Std R" w:hAnsi="Cambria Math" w:cs="Arial"/>
                <w:sz w:val="28"/>
                <w:szCs w:val="28"/>
              </w:rPr>
              <m:t>a</m:t>
            </m:r>
          </m:e>
        </m:bar>
        <m:r>
          <w:rPr>
            <w:rFonts w:ascii="Cambria Math" w:eastAsia="Adobe Fangsong Std R" w:hAnsi="Cambria Math" w:cs="Arial"/>
            <w:sz w:val="28"/>
            <w:szCs w:val="28"/>
          </w:rPr>
          <m:t>-</m:t>
        </m:r>
        <m:bar>
          <m:barPr>
            <m:pos m:val="top"/>
            <m:ctrlPr>
              <w:rPr>
                <w:rFonts w:ascii="Cambria Math" w:eastAsia="Adobe Fangsong Std R" w:hAnsi="Cambria" w:cs="Arial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Adobe Fangsong Std R" w:hAnsi="Cambria Math" w:cs="Arial"/>
                <w:sz w:val="28"/>
                <w:szCs w:val="28"/>
              </w:rPr>
              <m:t>b</m:t>
            </m:r>
          </m:e>
        </m:bar>
        <m:r>
          <m:rPr>
            <m:sty m:val="p"/>
          </m:rPr>
          <w:rPr>
            <w:rFonts w:ascii="Cambria Math" w:eastAsia="Adobe Fangsong Std R" w:hAnsi="Cambria" w:cs="Arial"/>
            <w:sz w:val="28"/>
            <w:szCs w:val="28"/>
          </w:rPr>
          <m:t>)</m:t>
        </m:r>
      </m:oMath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>·</w:t>
      </w:r>
      <m:oMath>
        <m:r>
          <m:rPr>
            <m:sty m:val="p"/>
          </m:rPr>
          <w:rPr>
            <w:rFonts w:ascii="Cambria Math" w:eastAsia="Adobe Fangsong Std R" w:hAnsi="Cambria" w:cs="Arial"/>
            <w:sz w:val="28"/>
            <w:szCs w:val="28"/>
          </w:rPr>
          <m:t>(</m:t>
        </m:r>
        <m:r>
          <w:rPr>
            <w:rFonts w:ascii="Cambria Math" w:eastAsia="Adobe Fangsong Std R" w:hAnsi="Cambria" w:cs="Arial"/>
            <w:sz w:val="28"/>
            <w:szCs w:val="28"/>
          </w:rPr>
          <m:t>3</m:t>
        </m:r>
        <m:bar>
          <m:barPr>
            <m:pos m:val="top"/>
            <m:ctrlPr>
              <w:rPr>
                <w:rFonts w:ascii="Cambria Math" w:eastAsia="Adobe Fangsong Std R" w:hAnsi="Cambria" w:cs="Arial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Adobe Fangsong Std R" w:hAnsi="Cambria Math" w:cs="Arial"/>
                <w:sz w:val="28"/>
                <w:szCs w:val="28"/>
              </w:rPr>
              <m:t>a</m:t>
            </m:r>
          </m:e>
        </m:bar>
        <m:r>
          <w:rPr>
            <w:rFonts w:ascii="Cambria Math" w:eastAsia="Adobe Fangsong Std R" w:hAnsi="Cambria" w:cs="Arial"/>
            <w:sz w:val="28"/>
            <w:szCs w:val="28"/>
          </w:rPr>
          <m:t>+</m:t>
        </m:r>
        <m:bar>
          <m:barPr>
            <m:pos m:val="top"/>
            <m:ctrlPr>
              <w:rPr>
                <w:rFonts w:ascii="Cambria Math" w:eastAsia="Adobe Fangsong Std R" w:hAnsi="Cambria" w:cs="Arial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Adobe Fangsong Std R" w:hAnsi="Cambria Math" w:cs="Arial"/>
                <w:sz w:val="28"/>
                <w:szCs w:val="28"/>
              </w:rPr>
              <m:t>c</m:t>
            </m:r>
          </m:e>
        </m:bar>
        <m:r>
          <m:rPr>
            <m:sty m:val="p"/>
          </m:rPr>
          <w:rPr>
            <w:rFonts w:ascii="Cambria Math" w:eastAsia="Adobe Fangsong Std R" w:hAnsi="Cambria" w:cs="Arial"/>
            <w:sz w:val="28"/>
            <w:szCs w:val="28"/>
          </w:rPr>
          <m:t>)</m:t>
        </m:r>
      </m:oMath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>.</w:t>
      </w:r>
    </w:p>
    <w:p w14:paraId="0D15F34B" w14:textId="77777777" w:rsidR="005A6B0E" w:rsidRPr="005A6B0E" w:rsidRDefault="005A6B0E" w:rsidP="005A6B0E">
      <w:pPr>
        <w:widowControl w:val="0"/>
        <w:tabs>
          <w:tab w:val="left" w:pos="9356"/>
        </w:tabs>
        <w:autoSpaceDE w:val="0"/>
        <w:autoSpaceDN w:val="0"/>
        <w:adjustRightInd w:val="0"/>
        <w:spacing w:after="0" w:line="240" w:lineRule="auto"/>
        <w:ind w:left="284" w:right="-1" w:hanging="284"/>
        <w:rPr>
          <w:rFonts w:ascii="Times New Roman" w:eastAsia="Adobe Fangsong Std R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 xml:space="preserve">8.  Найти площадь параллелограмма, построенного на векторах </w:t>
      </w:r>
    </w:p>
    <w:p w14:paraId="1E234702" w14:textId="2BEC9629" w:rsidR="005A6B0E" w:rsidRPr="005A6B0E" w:rsidRDefault="005A6B0E" w:rsidP="005A6B0E">
      <w:pPr>
        <w:widowControl w:val="0"/>
        <w:tabs>
          <w:tab w:val="left" w:pos="9356"/>
        </w:tabs>
        <w:autoSpaceDE w:val="0"/>
        <w:autoSpaceDN w:val="0"/>
        <w:adjustRightInd w:val="0"/>
        <w:spacing w:after="0" w:line="240" w:lineRule="auto"/>
        <w:ind w:left="284" w:right="-1"/>
        <w:rPr>
          <w:rFonts w:ascii="Times New Roman" w:eastAsia="Adobe Fangsong Std R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 xml:space="preserve"> </w:t>
      </w:r>
      <m:oMath>
        <m:r>
          <w:rPr>
            <w:rFonts w:ascii="Cambria Math" w:eastAsia="Adobe Fangsong Std R" w:hAnsi="Cambria" w:cs="Arial"/>
            <w:sz w:val="28"/>
            <w:szCs w:val="28"/>
          </w:rPr>
          <m:t>2</m:t>
        </m:r>
        <m:bar>
          <m:barPr>
            <m:pos m:val="top"/>
            <m:ctrlPr>
              <w:rPr>
                <w:rFonts w:ascii="Cambria Math" w:eastAsia="Adobe Fangsong Std R" w:hAnsi="Cambria" w:cs="Arial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Adobe Fangsong Std R" w:hAnsi="Cambria Math" w:cs="Arial"/>
                <w:sz w:val="28"/>
                <w:szCs w:val="28"/>
              </w:rPr>
              <m:t>a</m:t>
            </m:r>
          </m:e>
        </m:bar>
        <m:r>
          <w:rPr>
            <w:rFonts w:ascii="Cambria Math" w:eastAsia="Adobe Fangsong Std R" w:hAnsi="Cambria Math" w:cs="Arial"/>
            <w:sz w:val="28"/>
            <w:szCs w:val="28"/>
          </w:rPr>
          <m:t>-</m:t>
        </m:r>
        <m:bar>
          <m:barPr>
            <m:pos m:val="top"/>
            <m:ctrlPr>
              <w:rPr>
                <w:rFonts w:ascii="Cambria Math" w:eastAsia="Adobe Fangsong Std R" w:hAnsi="Cambria" w:cs="Arial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Adobe Fangsong Std R" w:hAnsi="Cambria Math" w:cs="Arial"/>
                <w:sz w:val="28"/>
                <w:szCs w:val="28"/>
              </w:rPr>
              <m:t>b</m:t>
            </m:r>
          </m:e>
        </m:bar>
      </m:oMath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 xml:space="preserve"> и </w:t>
      </w:r>
      <m:oMath>
        <m:r>
          <w:rPr>
            <w:rFonts w:ascii="Cambria Math" w:eastAsia="Adobe Fangsong Std R" w:hAnsi="Cambria" w:cs="Arial"/>
            <w:sz w:val="28"/>
            <w:szCs w:val="28"/>
          </w:rPr>
          <m:t>2</m:t>
        </m:r>
        <m:bar>
          <m:barPr>
            <m:pos m:val="top"/>
            <m:ctrlPr>
              <w:rPr>
                <w:rFonts w:ascii="Cambria Math" w:eastAsia="Adobe Fangsong Std R" w:hAnsi="Cambria" w:cs="Arial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Adobe Fangsong Std R" w:hAnsi="Cambria Math" w:cs="Arial"/>
                <w:sz w:val="28"/>
                <w:szCs w:val="28"/>
              </w:rPr>
              <m:t>a</m:t>
            </m:r>
          </m:e>
        </m:bar>
        <m:r>
          <w:rPr>
            <w:rFonts w:ascii="Cambria Math" w:eastAsia="Adobe Fangsong Std R" w:hAnsi="Cambria" w:cs="Arial"/>
            <w:sz w:val="28"/>
            <w:szCs w:val="28"/>
          </w:rPr>
          <m:t>+</m:t>
        </m:r>
        <m:bar>
          <m:barPr>
            <m:pos m:val="top"/>
            <m:ctrlPr>
              <w:rPr>
                <w:rFonts w:ascii="Cambria Math" w:eastAsia="Adobe Fangsong Std R" w:hAnsi="Cambria" w:cs="Arial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Adobe Fangsong Std R" w:hAnsi="Cambria Math" w:cs="Arial"/>
                <w:sz w:val="28"/>
                <w:szCs w:val="28"/>
              </w:rPr>
              <m:t>b</m:t>
            </m:r>
          </m:e>
        </m:bar>
      </m:oMath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 xml:space="preserve">, если </w:t>
      </w:r>
      <m:oMath>
        <m:bar>
          <m:barPr>
            <m:pos m:val="top"/>
            <m:ctrlPr>
              <w:rPr>
                <w:rFonts w:ascii="Cambria Math" w:eastAsia="Adobe Fangsong Std R" w:hAnsi="Cambria" w:cs="Arial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Adobe Fangsong Std R" w:hAnsi="Cambria Math" w:cs="Arial"/>
                <w:sz w:val="28"/>
                <w:szCs w:val="28"/>
              </w:rPr>
              <m:t>a</m:t>
            </m:r>
          </m:e>
        </m:bar>
      </m:oMath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 xml:space="preserve"> = (3, -2, -2) и</w:t>
      </w:r>
      <w:r w:rsidRPr="005A6B0E">
        <w:rPr>
          <w:rFonts w:ascii="Times New Roman" w:eastAsia="Adobe Fangsong Std R" w:hAnsi="Times New Roman" w:cs="Times New Roman"/>
          <w:i/>
          <w:sz w:val="28"/>
          <w:szCs w:val="28"/>
          <w:lang w:eastAsia="ru-RU"/>
        </w:rPr>
        <w:t xml:space="preserve"> </w:t>
      </w:r>
      <m:oMath>
        <m:bar>
          <m:barPr>
            <m:pos m:val="top"/>
            <m:ctrlPr>
              <w:rPr>
                <w:rFonts w:ascii="Cambria Math" w:eastAsia="Adobe Fangsong Std R" w:hAnsi="Cambria" w:cs="Arial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Adobe Fangsong Std R" w:hAnsi="Cambria Math" w:cs="Arial"/>
                <w:sz w:val="28"/>
                <w:szCs w:val="28"/>
              </w:rPr>
              <m:t>b</m:t>
            </m:r>
          </m:e>
        </m:bar>
      </m:oMath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 xml:space="preserve"> = (1, -2, -1).</w:t>
      </w:r>
    </w:p>
    <w:p w14:paraId="4A67EB7F" w14:textId="59897F64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left="284" w:right="-1" w:hanging="284"/>
        <w:rPr>
          <w:rFonts w:ascii="Times New Roman" w:eastAsia="Adobe Fangsong Std R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 xml:space="preserve">9.  При каком   </w:t>
      </w:r>
      <w:r w:rsidRPr="005A6B0E">
        <w:rPr>
          <w:rFonts w:ascii="Times New Roman" w:eastAsia="Adobe Fangsong Std R" w:hAnsi="Times New Roman" w:cs="Times New Roman"/>
          <w:i/>
          <w:sz w:val="28"/>
          <w:szCs w:val="28"/>
          <w:lang w:eastAsia="ru-RU"/>
        </w:rPr>
        <w:t>λ</w:t>
      </w:r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 xml:space="preserve">  векторы   </w:t>
      </w:r>
      <m:oMath>
        <m:bar>
          <m:barPr>
            <m:pos m:val="top"/>
            <m:ctrlPr>
              <w:rPr>
                <w:rFonts w:ascii="Cambria Math" w:eastAsia="Adobe Fangsong Std R" w:hAnsi="Cambria" w:cs="Arial"/>
                <w:sz w:val="28"/>
                <w:szCs w:val="28"/>
              </w:rPr>
            </m:ctrlPr>
          </m:barPr>
          <m:e>
            <m:r>
              <w:rPr>
                <w:rFonts w:ascii="Cambria Math" w:eastAsia="Adobe Fangsong Std R" w:hAnsi="Cambria Math" w:cs="Arial"/>
                <w:sz w:val="28"/>
                <w:szCs w:val="28"/>
              </w:rPr>
              <m:t>a</m:t>
            </m:r>
          </m:e>
        </m:bar>
      </m:oMath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 xml:space="preserve"> = (0, 1, </w:t>
      </w:r>
      <w:r w:rsidRPr="005A6B0E">
        <w:rPr>
          <w:rFonts w:ascii="Times New Roman" w:eastAsia="Adobe Fangsong Std R" w:hAnsi="Times New Roman" w:cs="Times New Roman"/>
          <w:i/>
          <w:sz w:val="28"/>
          <w:szCs w:val="28"/>
          <w:lang w:eastAsia="ru-RU"/>
        </w:rPr>
        <w:t>λ</w:t>
      </w:r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 xml:space="preserve">),   </w:t>
      </w:r>
      <m:oMath>
        <m:bar>
          <m:barPr>
            <m:pos m:val="top"/>
            <m:ctrlPr>
              <w:rPr>
                <w:rFonts w:ascii="Cambria Math" w:eastAsia="Adobe Fangsong Std R" w:hAnsi="Cambria" w:cs="Arial"/>
                <w:sz w:val="28"/>
                <w:szCs w:val="28"/>
              </w:rPr>
            </m:ctrlPr>
          </m:barPr>
          <m:e>
            <m:r>
              <w:rPr>
                <w:rFonts w:ascii="Cambria Math" w:eastAsia="Adobe Fangsong Std R" w:hAnsi="Cambria Math" w:cs="Arial"/>
                <w:sz w:val="28"/>
                <w:szCs w:val="28"/>
              </w:rPr>
              <m:t>b</m:t>
            </m:r>
          </m:e>
        </m:bar>
      </m:oMath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 xml:space="preserve"> = (1, 3, 4</w:t>
      </w:r>
      <w:r w:rsidRPr="005A6B0E">
        <w:rPr>
          <w:rFonts w:ascii="Times New Roman" w:eastAsia="Adobe Fangsong Std R" w:hAnsi="Times New Roman" w:cs="Times New Roman"/>
          <w:i/>
          <w:sz w:val="28"/>
          <w:szCs w:val="28"/>
          <w:lang w:eastAsia="ru-RU"/>
        </w:rPr>
        <w:t>λ</w:t>
      </w:r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 xml:space="preserve">) и  </w:t>
      </w:r>
      <m:oMath>
        <m:bar>
          <m:barPr>
            <m:pos m:val="top"/>
            <m:ctrlPr>
              <w:rPr>
                <w:rFonts w:ascii="Cambria Math" w:eastAsia="Adobe Fangsong Std R" w:hAnsi="Cambria" w:cs="Arial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Adobe Fangsong Std R" w:hAnsi="Cambria Math" w:cs="Arial"/>
                <w:sz w:val="28"/>
                <w:szCs w:val="28"/>
              </w:rPr>
              <m:t>c</m:t>
            </m:r>
          </m:e>
        </m:bar>
      </m:oMath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 xml:space="preserve"> = (1, 1, 2</w:t>
      </w:r>
      <w:r w:rsidRPr="005A6B0E">
        <w:rPr>
          <w:rFonts w:ascii="Times New Roman" w:eastAsia="Adobe Fangsong Std R" w:hAnsi="Times New Roman" w:cs="Times New Roman"/>
          <w:i/>
          <w:sz w:val="28"/>
          <w:szCs w:val="28"/>
          <w:lang w:eastAsia="ru-RU"/>
        </w:rPr>
        <w:t>λ</w:t>
      </w:r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 xml:space="preserve">) </w:t>
      </w:r>
    </w:p>
    <w:p w14:paraId="0FC243D4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left="284" w:right="-1"/>
        <w:rPr>
          <w:rFonts w:ascii="Times New Roman" w:eastAsia="Adobe Fangsong Std R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>будут компланарны?</w:t>
      </w:r>
    </w:p>
    <w:p w14:paraId="2AB0C394" w14:textId="77777777" w:rsidR="005A6B0E" w:rsidRPr="005A6B0E" w:rsidRDefault="005A6B0E" w:rsidP="005A6B0E">
      <w:pPr>
        <w:widowControl w:val="0"/>
        <w:tabs>
          <w:tab w:val="left" w:pos="9356"/>
        </w:tabs>
        <w:autoSpaceDE w:val="0"/>
        <w:autoSpaceDN w:val="0"/>
        <w:adjustRightInd w:val="0"/>
        <w:spacing w:after="0" w:line="240" w:lineRule="auto"/>
        <w:ind w:left="284" w:right="-1" w:hanging="284"/>
        <w:rPr>
          <w:rFonts w:ascii="Times New Roman" w:eastAsia="Adobe Fangsong Std R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 xml:space="preserve">10.  Составить уравнение прямой, проходящей через точку </w:t>
      </w:r>
      <w:r w:rsidRPr="005A6B0E">
        <w:rPr>
          <w:rFonts w:ascii="Times New Roman" w:eastAsia="Adobe Fangsong Std R" w:hAnsi="Times New Roman" w:cs="Times New Roman"/>
          <w:i/>
          <w:sz w:val="28"/>
          <w:szCs w:val="28"/>
          <w:lang w:eastAsia="ru-RU"/>
        </w:rPr>
        <w:t>А</w:t>
      </w:r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>(-2, -2)</w:t>
      </w:r>
    </w:p>
    <w:p w14:paraId="5A4BDB02" w14:textId="77777777" w:rsidR="005A6B0E" w:rsidRPr="005A6B0E" w:rsidRDefault="005A6B0E" w:rsidP="005A6B0E">
      <w:pPr>
        <w:widowControl w:val="0"/>
        <w:tabs>
          <w:tab w:val="left" w:pos="9356"/>
        </w:tabs>
        <w:autoSpaceDE w:val="0"/>
        <w:autoSpaceDN w:val="0"/>
        <w:adjustRightInd w:val="0"/>
        <w:spacing w:after="0" w:line="240" w:lineRule="auto"/>
        <w:ind w:left="284" w:right="-1"/>
        <w:rPr>
          <w:rFonts w:ascii="Times New Roman" w:eastAsia="Adobe Fangsong Std R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 xml:space="preserve">параллельно прямой, соединяющей точки В(0, 7) и </w:t>
      </w:r>
      <w:r w:rsidRPr="005A6B0E">
        <w:rPr>
          <w:rFonts w:ascii="Times New Roman" w:eastAsia="Adobe Fangsong Std R" w:hAnsi="Times New Roman" w:cs="Times New Roman"/>
          <w:i/>
          <w:sz w:val="28"/>
          <w:szCs w:val="28"/>
          <w:lang w:eastAsia="ru-RU"/>
        </w:rPr>
        <w:t>С</w:t>
      </w:r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>(7, 0).</w:t>
      </w:r>
    </w:p>
    <w:p w14:paraId="2B1DB831" w14:textId="77777777" w:rsidR="005A6B0E" w:rsidRPr="005A6B0E" w:rsidRDefault="005A6B0E" w:rsidP="005A6B0E">
      <w:pPr>
        <w:widowControl w:val="0"/>
        <w:tabs>
          <w:tab w:val="left" w:pos="9356"/>
        </w:tabs>
        <w:autoSpaceDE w:val="0"/>
        <w:autoSpaceDN w:val="0"/>
        <w:adjustRightInd w:val="0"/>
        <w:spacing w:after="0" w:line="240" w:lineRule="auto"/>
        <w:ind w:right="-1"/>
        <w:rPr>
          <w:rFonts w:ascii="Times New Roman" w:eastAsia="Adobe Fangsong Std R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>11.  Определить тип кривой, изобразить её график</w:t>
      </w:r>
    </w:p>
    <w:p w14:paraId="2E2FE8D3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Adobe Fangsong Std R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Adobe Fangsong Std R" w:hAnsi="Times New Roman" w:cs="Times New Roman"/>
          <w:position w:val="-12"/>
          <w:sz w:val="28"/>
          <w:szCs w:val="28"/>
          <w:lang w:eastAsia="ru-RU"/>
        </w:rPr>
        <w:object w:dxaOrig="3019" w:dyaOrig="440" w14:anchorId="13C23542">
          <v:shape id="_x0000_i1090" type="#_x0000_t75" style="width:151.5pt;height:21.75pt" o:ole="">
            <v:imagedata r:id="rId148" o:title=""/>
          </v:shape>
          <o:OLEObject Type="Embed" ProgID="Equation.3" ShapeID="_x0000_i1090" DrawAspect="Content" ObjectID="_1583589368" r:id="rId149"/>
        </w:object>
      </w:r>
      <w:r w:rsidRPr="005A6B0E">
        <w:rPr>
          <w:rFonts w:ascii="Times New Roman" w:eastAsia="Adobe Fangsong Std R" w:hAnsi="Times New Roman" w:cs="Times New Roman"/>
          <w:sz w:val="28"/>
          <w:szCs w:val="28"/>
          <w:lang w:eastAsia="ru-RU"/>
        </w:rPr>
        <w:t>.</w:t>
      </w:r>
    </w:p>
    <w:p w14:paraId="7F03A2E4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12.Дана невырожденная матрица </w:t>
      </w:r>
      <w:r w:rsidRPr="005A6B0E">
        <w:rPr>
          <w:rFonts w:ascii="Times New Roman" w:eastAsia="Calibri" w:hAnsi="Times New Roman" w:cs="Times New Roman"/>
          <w:position w:val="-16"/>
          <w:sz w:val="28"/>
          <w:szCs w:val="28"/>
          <w:lang w:eastAsia="ru-RU"/>
        </w:rPr>
        <w:object w:dxaOrig="980" w:dyaOrig="420" w14:anchorId="1C81E6B1">
          <v:shape id="_x0000_i1091" type="#_x0000_t75" style="width:50.25pt;height:21.75pt" o:ole="">
            <v:imagedata r:id="rId150" o:title=""/>
          </v:shape>
          <o:OLEObject Type="Embed" ProgID="Equation.DSMT4" ShapeID="_x0000_i1091" DrawAspect="Content" ObjectID="_1583589369" r:id="rId151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размера </w:t>
      </w:r>
      <w:r w:rsidRPr="005A6B0E">
        <w:rPr>
          <w:rFonts w:ascii="Times New Roman" w:eastAsia="Calibri" w:hAnsi="Times New Roman" w:cs="Times New Roman"/>
          <w:position w:val="-6"/>
          <w:sz w:val="28"/>
          <w:szCs w:val="28"/>
          <w:lang w:eastAsia="ru-RU"/>
        </w:rPr>
        <w:object w:dxaOrig="480" w:dyaOrig="279" w14:anchorId="3E7BD33E">
          <v:shape id="_x0000_i1092" type="#_x0000_t75" style="width:21.75pt;height:14.25pt" o:ole="">
            <v:imagedata r:id="rId152" o:title=""/>
          </v:shape>
          <o:OLEObject Type="Embed" ProgID="Equation.DSMT4" ShapeID="_x0000_i1092" DrawAspect="Content" ObjectID="_1583589370" r:id="rId153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Выписать элемент </w:t>
      </w:r>
      <w:r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340" w:dyaOrig="380" w14:anchorId="2F63BB2E">
          <v:shape id="_x0000_i1093" type="#_x0000_t75" style="width:14.25pt;height:21.75pt" o:ole="">
            <v:imagedata r:id="rId154" o:title=""/>
          </v:shape>
          <o:OLEObject Type="Embed" ProgID="Equation.DSMT4" ShapeID="_x0000_i1093" DrawAspect="Content" ObjectID="_1583589371" r:id="rId155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матрицы </w:t>
      </w:r>
      <w:r w:rsidRPr="005A6B0E">
        <w:rPr>
          <w:rFonts w:ascii="Times New Roman" w:eastAsia="Calibri" w:hAnsi="Times New Roman" w:cs="Times New Roman"/>
          <w:position w:val="-4"/>
          <w:sz w:val="28"/>
          <w:szCs w:val="28"/>
          <w:lang w:eastAsia="ru-RU"/>
        </w:rPr>
        <w:object w:dxaOrig="880" w:dyaOrig="340" w14:anchorId="20109C65">
          <v:shape id="_x0000_i1094" type="#_x0000_t75" style="width:43.5pt;height:14.25pt" o:ole="">
            <v:imagedata r:id="rId156" o:title=""/>
          </v:shape>
          <o:OLEObject Type="Embed" ProgID="Equation.DSMT4" ShapeID="_x0000_i1094" DrawAspect="Content" ObjectID="_1583589372" r:id="rId157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</w:t>
      </w:r>
    </w:p>
    <w:p w14:paraId="498D0687" w14:textId="77777777" w:rsidR="005A6B0E" w:rsidRPr="005A6B0E" w:rsidRDefault="005A6B0E" w:rsidP="005A6B0E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13. Определить координаты точки А, если ее радиус-вектор составляет с координатными осями одинаковые углы и его модуль равен 3.</w:t>
      </w:r>
    </w:p>
    <w:p w14:paraId="42405311" w14:textId="77777777" w:rsidR="005A6B0E" w:rsidRPr="005A6B0E" w:rsidRDefault="005A6B0E" w:rsidP="005A6B0E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14. Доказать, что векторы а, </w:t>
      </w:r>
      <w:r w:rsidRPr="005A6B0E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, c, удовлетворяющие условию</w:t>
      </w:r>
    </w:p>
    <w:p w14:paraId="38BF8DD7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76" w:lineRule="auto"/>
        <w:ind w:left="360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[а ,  </w:t>
      </w:r>
      <w:r w:rsidRPr="005A6B0E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] + [ </w:t>
      </w:r>
      <w:r w:rsidRPr="005A6B0E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,  c]  +  [ c , а ]  = 0 , компланарны. </w:t>
      </w:r>
    </w:p>
    <w:p w14:paraId="27B142B4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15. Вычислить скалярное произведение векторов (2 а – </w:t>
      </w:r>
      <w:r w:rsidRPr="005A6B0E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3 </w:t>
      </w:r>
      <w:r w:rsidRPr="005A6B0E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), если</w:t>
      </w:r>
    </w:p>
    <w:p w14:paraId="5658C5D0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76" w:lineRule="auto"/>
        <w:ind w:left="426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а = (2,3,-1),   </w:t>
      </w:r>
      <w:r w:rsidRPr="005A6B0E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b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=   (4, -2,5) . </w:t>
      </w:r>
    </w:p>
    <w:p w14:paraId="26A98EE9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76" w:lineRule="auto"/>
        <w:ind w:left="426" w:hanging="426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16. </w:t>
      </w:r>
      <w:r w:rsidRPr="005A6B0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Для матрицы А=</w:t>
      </w:r>
      <w:r w:rsidRPr="005A6B0E">
        <w:rPr>
          <w:rFonts w:ascii="Times New Roman" w:eastAsia="Calibri" w:hAnsi="Times New Roman" w:cs="Times New Roman"/>
          <w:iCs/>
          <w:position w:val="-50"/>
          <w:sz w:val="28"/>
          <w:szCs w:val="28"/>
          <w:lang w:eastAsia="ru-RU"/>
        </w:rPr>
        <w:object w:dxaOrig="300" w:dyaOrig="1120" w14:anchorId="384C8983">
          <v:shape id="_x0000_i1095" type="#_x0000_t75" style="width:14.25pt;height:57.75pt" o:ole="">
            <v:imagedata r:id="rId158" o:title=""/>
          </v:shape>
          <o:OLEObject Type="Embed" ProgID="Equation.3" ShapeID="_x0000_i1095" DrawAspect="Content" ObjectID="_1583589373" r:id="rId159"/>
        </w:object>
      </w:r>
      <w:r w:rsidRPr="005A6B0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 xml:space="preserve"> -</w:t>
      </w:r>
      <w:r w:rsidRPr="005A6B0E">
        <w:rPr>
          <w:rFonts w:ascii="Times New Roman" w:eastAsia="Calibri" w:hAnsi="Times New Roman" w:cs="Times New Roman"/>
          <w:iCs/>
          <w:position w:val="-42"/>
          <w:sz w:val="28"/>
          <w:szCs w:val="28"/>
          <w:lang w:val="en-US" w:eastAsia="ru-RU"/>
        </w:rPr>
        <w:object w:dxaOrig="200" w:dyaOrig="999" w14:anchorId="6B44309E">
          <v:shape id="_x0000_i1096" type="#_x0000_t75" style="width:7.5pt;height:50.25pt" o:ole="">
            <v:imagedata r:id="rId160" o:title=""/>
          </v:shape>
          <o:OLEObject Type="Embed" ProgID="Equation.3" ShapeID="_x0000_i1096" DrawAspect="Content" ObjectID="_1583589374" r:id="rId161"/>
        </w:object>
      </w:r>
      <w:r w:rsidRPr="005A6B0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 xml:space="preserve"> </w:t>
      </w:r>
      <w:r w:rsidRPr="005A6B0E">
        <w:rPr>
          <w:rFonts w:ascii="Times New Roman" w:eastAsia="Calibri" w:hAnsi="Times New Roman" w:cs="Times New Roman"/>
          <w:iCs/>
          <w:position w:val="-50"/>
          <w:sz w:val="28"/>
          <w:szCs w:val="28"/>
          <w:lang w:eastAsia="ru-RU"/>
        </w:rPr>
        <w:object w:dxaOrig="300" w:dyaOrig="1120" w14:anchorId="320A08EC">
          <v:shape id="_x0000_i1097" type="#_x0000_t75" style="width:14.25pt;height:57.75pt" o:ole="">
            <v:imagedata r:id="rId162" o:title=""/>
          </v:shape>
          <o:OLEObject Type="Embed" ProgID="Equation.3" ShapeID="_x0000_i1097" DrawAspect="Content" ObjectID="_1583589375" r:id="rId163"/>
        </w:object>
      </w:r>
      <w:r w:rsidRPr="005A6B0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 xml:space="preserve"> вычислить обратную матрицу  А</w:t>
      </w:r>
      <w:r w:rsidRPr="005A6B0E">
        <w:rPr>
          <w:rFonts w:ascii="Times New Roman" w:eastAsia="Calibri" w:hAnsi="Times New Roman" w:cs="Times New Roman"/>
          <w:iCs/>
          <w:sz w:val="28"/>
          <w:szCs w:val="28"/>
          <w:vertAlign w:val="superscript"/>
          <w:lang w:eastAsia="ru-RU"/>
        </w:rPr>
        <w:t xml:space="preserve">-1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.</w:t>
      </w:r>
    </w:p>
    <w:p w14:paraId="51DC4C06" w14:textId="77777777" w:rsidR="005A6B0E" w:rsidRPr="005A6B0E" w:rsidRDefault="005A6B0E" w:rsidP="005A6B0E">
      <w:pPr>
        <w:spacing w:after="0" w:line="276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17.Вычислить ранг матрицы путем приведения ее к треугольному виду</w:t>
      </w:r>
    </w:p>
    <w:p w14:paraId="0B5D51AF" w14:textId="77777777" w:rsidR="005A6B0E" w:rsidRPr="005A6B0E" w:rsidRDefault="005A6B0E" w:rsidP="005A6B0E">
      <w:pPr>
        <w:spacing w:after="0" w:line="276" w:lineRule="auto"/>
        <w:ind w:left="756" w:hanging="360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5A6B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5A6B0E">
        <w:rPr>
          <w:rFonts w:ascii="Times New Roman" w:eastAsia="Times New Roman" w:hAnsi="Times New Roman" w:cs="Times New Roman"/>
          <w:iCs/>
          <w:position w:val="-50"/>
          <w:sz w:val="28"/>
          <w:szCs w:val="28"/>
          <w:lang w:eastAsia="ru-RU"/>
        </w:rPr>
        <w:object w:dxaOrig="300" w:dyaOrig="1120" w14:anchorId="46051263">
          <v:shape id="_x0000_i1098" type="#_x0000_t75" style="width:14.25pt;height:57.75pt" o:ole="">
            <v:imagedata r:id="rId158" o:title=""/>
          </v:shape>
          <o:OLEObject Type="Embed" ProgID="Equation.3" ShapeID="_x0000_i1098" DrawAspect="Content" ObjectID="_1583589376" r:id="rId164"/>
        </w:object>
      </w:r>
      <w:r w:rsidRPr="005A6B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-</w:t>
      </w:r>
      <w:r w:rsidRPr="005A6B0E">
        <w:rPr>
          <w:rFonts w:ascii="Times New Roman" w:eastAsia="Times New Roman" w:hAnsi="Times New Roman" w:cs="Times New Roman"/>
          <w:iCs/>
          <w:position w:val="-42"/>
          <w:sz w:val="28"/>
          <w:szCs w:val="28"/>
          <w:lang w:val="en-US" w:eastAsia="ru-RU"/>
        </w:rPr>
        <w:object w:dxaOrig="200" w:dyaOrig="999" w14:anchorId="4B9F32D6">
          <v:shape id="_x0000_i1099" type="#_x0000_t75" style="width:7.5pt;height:50.25pt" o:ole="">
            <v:imagedata r:id="rId165" o:title=""/>
          </v:shape>
          <o:OLEObject Type="Embed" ProgID="Equation.3" ShapeID="_x0000_i1099" DrawAspect="Content" ObjectID="_1583589377" r:id="rId166"/>
        </w:object>
      </w:r>
      <w:r w:rsidRPr="005A6B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5A6B0E">
        <w:rPr>
          <w:rFonts w:ascii="Times New Roman" w:eastAsia="Times New Roman" w:hAnsi="Times New Roman" w:cs="Times New Roman"/>
          <w:iCs/>
          <w:position w:val="-42"/>
          <w:sz w:val="28"/>
          <w:szCs w:val="28"/>
          <w:lang w:val="en-US" w:eastAsia="ru-RU"/>
        </w:rPr>
        <w:object w:dxaOrig="200" w:dyaOrig="999" w14:anchorId="356E1189">
          <v:shape id="_x0000_i1100" type="#_x0000_t75" style="width:7.5pt;height:50.25pt" o:ole="">
            <v:imagedata r:id="rId165" o:title=""/>
          </v:shape>
          <o:OLEObject Type="Embed" ProgID="Equation.3" ShapeID="_x0000_i1100" DrawAspect="Content" ObjectID="_1583589378" r:id="rId167"/>
        </w:object>
      </w:r>
      <w:r w:rsidRPr="005A6B0E">
        <w:rPr>
          <w:rFonts w:ascii="Times New Roman" w:eastAsia="Times New Roman" w:hAnsi="Times New Roman" w:cs="Times New Roman"/>
          <w:iCs/>
          <w:position w:val="-42"/>
          <w:sz w:val="28"/>
          <w:szCs w:val="28"/>
          <w:lang w:val="en-US" w:eastAsia="ru-RU"/>
        </w:rPr>
        <w:object w:dxaOrig="200" w:dyaOrig="999" w14:anchorId="5AA38DC8">
          <v:shape id="_x0000_i1101" type="#_x0000_t75" style="width:7.5pt;height:50.25pt" o:ole="">
            <v:imagedata r:id="rId165" o:title=""/>
          </v:shape>
          <o:OLEObject Type="Embed" ProgID="Equation.3" ShapeID="_x0000_i1101" DrawAspect="Content" ObjectID="_1583589379" r:id="rId168"/>
        </w:object>
      </w:r>
      <w:r w:rsidRPr="005A6B0E">
        <w:rPr>
          <w:rFonts w:ascii="Times New Roman" w:eastAsia="Times New Roman" w:hAnsi="Times New Roman" w:cs="Times New Roman"/>
          <w:iCs/>
          <w:position w:val="-50"/>
          <w:sz w:val="28"/>
          <w:szCs w:val="28"/>
          <w:lang w:eastAsia="ru-RU"/>
        </w:rPr>
        <w:object w:dxaOrig="300" w:dyaOrig="1120" w14:anchorId="4F8329C4">
          <v:shape id="_x0000_i1102" type="#_x0000_t75" style="width:14.25pt;height:57.75pt" o:ole="">
            <v:imagedata r:id="rId169" o:title=""/>
          </v:shape>
          <o:OLEObject Type="Embed" ProgID="Equation.3" ShapeID="_x0000_i1102" DrawAspect="Content" ObjectID="_1583589380" r:id="rId170"/>
        </w:object>
      </w:r>
      <w:r w:rsidRPr="005A6B0E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.</w:t>
      </w:r>
    </w:p>
    <w:p w14:paraId="16134F57" w14:textId="77777777" w:rsidR="005A6B0E" w:rsidRPr="005A6B0E" w:rsidRDefault="005A6B0E" w:rsidP="005A6B0E">
      <w:pPr>
        <w:spacing w:after="0" w:line="276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18.Написать уравнение прямой, проходящей через точку А(-1, 4) перпендикулярно   прямой      2х - 7у  -1 = 0.</w:t>
      </w:r>
    </w:p>
    <w:p w14:paraId="7DD768E2" w14:textId="77777777" w:rsidR="005A6B0E" w:rsidRPr="005A6B0E" w:rsidRDefault="005A6B0E" w:rsidP="005A6B0E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19. Составить каноническое уравнение параболы, если известны ее фокус F (4, 3)   и уравнение директрисы   у +1 = 0.</w:t>
      </w:r>
    </w:p>
    <w:p w14:paraId="4BDFB3B7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76" w:lineRule="auto"/>
        <w:ind w:firstLine="142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20.  Составить уравнение эллипса с центром в точке   А(-1,4),   фокусы которого лежат на прямой, параллельной оси  ОУ, если известно, что расстояние между фокусами равно 6, а  эксцентриситет равен 3/5. </w:t>
      </w:r>
    </w:p>
    <w:p w14:paraId="5FFE5902" w14:textId="77777777" w:rsidR="005A6B0E" w:rsidRPr="005A6B0E" w:rsidRDefault="005A6B0E" w:rsidP="005A6B0E">
      <w:pPr>
        <w:autoSpaceDE w:val="0"/>
        <w:autoSpaceDN w:val="0"/>
        <w:adjustRightInd w:val="0"/>
        <w:spacing w:after="0" w:line="240" w:lineRule="auto"/>
        <w:ind w:firstLine="748"/>
        <w:rPr>
          <w:rFonts w:ascii="Times New Roman" w:eastAsia="Times New Roman" w:hAnsi="Times New Roman" w:cs="Times New Roman"/>
          <w:b/>
          <w:i/>
          <w:iCs/>
          <w:sz w:val="28"/>
          <w:szCs w:val="28"/>
          <w:lang w:eastAsia="ru-RU"/>
        </w:rPr>
      </w:pPr>
    </w:p>
    <w:p w14:paraId="3BA98049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21. Найти пределы функций, не используя правило Лопиталя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566"/>
        <w:gridCol w:w="2619"/>
        <w:gridCol w:w="566"/>
        <w:gridCol w:w="3015"/>
        <w:gridCol w:w="429"/>
        <w:gridCol w:w="2476"/>
      </w:tblGrid>
      <w:tr w:rsidR="005A6B0E" w:rsidRPr="005A6B0E" w14:paraId="09A6AD67" w14:textId="77777777" w:rsidTr="005A6B0E">
        <w:trPr>
          <w:trHeight w:val="794"/>
          <w:jc w:val="center"/>
        </w:trPr>
        <w:tc>
          <w:tcPr>
            <w:tcW w:w="429" w:type="dxa"/>
            <w:vAlign w:val="center"/>
          </w:tcPr>
          <w:p w14:paraId="70AB5333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w:r w:rsidRPr="005A6B0E"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  <w:t>1.</w:t>
            </w:r>
          </w:p>
        </w:tc>
        <w:tc>
          <w:tcPr>
            <w:tcW w:w="2619" w:type="dxa"/>
            <w:vAlign w:val="center"/>
          </w:tcPr>
          <w:p w14:paraId="77A3ADD5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position w:val="-32"/>
                <w:sz w:val="28"/>
                <w:szCs w:val="20"/>
                <w:lang w:eastAsia="ru-RU"/>
              </w:rPr>
              <w:object w:dxaOrig="1500" w:dyaOrig="820" w14:anchorId="75E6248F">
                <v:shape id="_x0000_i1103" type="#_x0000_t75" style="width:1in;height:43.5pt" o:ole="" fillcolor="window">
                  <v:imagedata r:id="rId171" o:title=""/>
                </v:shape>
                <o:OLEObject Type="Embed" ProgID="Equation.3" ShapeID="_x0000_i1103" DrawAspect="Content" ObjectID="_1583589381" r:id="rId172"/>
              </w:object>
            </w:r>
          </w:p>
        </w:tc>
        <w:tc>
          <w:tcPr>
            <w:tcW w:w="429" w:type="dxa"/>
            <w:vAlign w:val="center"/>
          </w:tcPr>
          <w:p w14:paraId="5D50AA34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w:r w:rsidRPr="005A6B0E"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  <w:t>2.</w:t>
            </w:r>
          </w:p>
        </w:tc>
        <w:tc>
          <w:tcPr>
            <w:tcW w:w="3015" w:type="dxa"/>
            <w:vAlign w:val="center"/>
          </w:tcPr>
          <w:p w14:paraId="7A9E8765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position w:val="-32"/>
                <w:sz w:val="28"/>
                <w:szCs w:val="20"/>
                <w:lang w:eastAsia="ru-RU"/>
              </w:rPr>
              <w:object w:dxaOrig="1840" w:dyaOrig="760" w14:anchorId="1915726B">
                <v:shape id="_x0000_i1104" type="#_x0000_t75" style="width:93.75pt;height:36pt" o:ole="" fillcolor="window">
                  <v:imagedata r:id="rId173" o:title=""/>
                </v:shape>
                <o:OLEObject Type="Embed" ProgID="Equation.3" ShapeID="_x0000_i1104" DrawAspect="Content" ObjectID="_1583589382" r:id="rId174"/>
              </w:object>
            </w:r>
          </w:p>
        </w:tc>
        <w:tc>
          <w:tcPr>
            <w:tcW w:w="429" w:type="dxa"/>
            <w:vAlign w:val="center"/>
          </w:tcPr>
          <w:p w14:paraId="2EBD2D39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w:r w:rsidRPr="005A6B0E"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  <w:t>3.</w:t>
            </w:r>
          </w:p>
        </w:tc>
        <w:tc>
          <w:tcPr>
            <w:tcW w:w="2476" w:type="dxa"/>
            <w:vAlign w:val="center"/>
          </w:tcPr>
          <w:p w14:paraId="2A7C9D2E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position w:val="-32"/>
                <w:sz w:val="28"/>
                <w:szCs w:val="20"/>
                <w:lang w:eastAsia="ru-RU"/>
              </w:rPr>
              <w:object w:dxaOrig="1280" w:dyaOrig="820" w14:anchorId="66D33F12">
                <v:shape id="_x0000_i1105" type="#_x0000_t75" style="width:64.5pt;height:43.5pt" o:ole="" fillcolor="window">
                  <v:imagedata r:id="rId175" o:title=""/>
                </v:shape>
                <o:OLEObject Type="Embed" ProgID="Equation.3" ShapeID="_x0000_i1105" DrawAspect="Content" ObjectID="_1583589383" r:id="rId176"/>
              </w:object>
            </w:r>
          </w:p>
        </w:tc>
      </w:tr>
      <w:tr w:rsidR="005A6B0E" w:rsidRPr="005A6B0E" w14:paraId="235467CF" w14:textId="77777777" w:rsidTr="005A6B0E">
        <w:trPr>
          <w:trHeight w:val="794"/>
          <w:jc w:val="center"/>
        </w:trPr>
        <w:tc>
          <w:tcPr>
            <w:tcW w:w="429" w:type="dxa"/>
            <w:vAlign w:val="center"/>
          </w:tcPr>
          <w:p w14:paraId="5A570B07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w:r w:rsidRPr="005A6B0E"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  <w:t>4.</w:t>
            </w:r>
          </w:p>
        </w:tc>
        <w:tc>
          <w:tcPr>
            <w:tcW w:w="2619" w:type="dxa"/>
            <w:vAlign w:val="center"/>
          </w:tcPr>
          <w:p w14:paraId="584EF7BD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position w:val="-36"/>
                <w:sz w:val="28"/>
                <w:szCs w:val="20"/>
                <w:lang w:eastAsia="ru-RU"/>
              </w:rPr>
              <w:object w:dxaOrig="1660" w:dyaOrig="800" w14:anchorId="51278B53">
                <v:shape id="_x0000_i1106" type="#_x0000_t75" style="width:86.25pt;height:43.5pt" o:ole="" fillcolor="window">
                  <v:imagedata r:id="rId177" o:title=""/>
                </v:shape>
                <o:OLEObject Type="Embed" ProgID="Equation.3" ShapeID="_x0000_i1106" DrawAspect="Content" ObjectID="_1583589384" r:id="rId178"/>
              </w:object>
            </w:r>
          </w:p>
        </w:tc>
        <w:tc>
          <w:tcPr>
            <w:tcW w:w="429" w:type="dxa"/>
            <w:vAlign w:val="center"/>
          </w:tcPr>
          <w:p w14:paraId="6882F296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w:r w:rsidRPr="005A6B0E"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  <w:t>5.</w:t>
            </w:r>
          </w:p>
        </w:tc>
        <w:tc>
          <w:tcPr>
            <w:tcW w:w="3015" w:type="dxa"/>
            <w:vAlign w:val="center"/>
          </w:tcPr>
          <w:p w14:paraId="02A15809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w:r w:rsidRPr="005A6B0E">
              <w:rPr>
                <w:rFonts w:ascii="Times New Roman" w:eastAsia="Calibri" w:hAnsi="Times New Roman" w:cs="Times New Roman"/>
                <w:position w:val="-32"/>
                <w:sz w:val="28"/>
                <w:szCs w:val="20"/>
                <w:lang w:eastAsia="ru-RU"/>
              </w:rPr>
              <w:object w:dxaOrig="1680" w:dyaOrig="859" w14:anchorId="7518DDAB">
                <v:shape id="_x0000_i1107" type="#_x0000_t75" style="width:86.25pt;height:43.5pt" o:ole="" fillcolor="window">
                  <v:imagedata r:id="rId179" o:title=""/>
                </v:shape>
                <o:OLEObject Type="Embed" ProgID="Equation.3" ShapeID="_x0000_i1107" DrawAspect="Content" ObjectID="_1583589385" r:id="rId180"/>
              </w:object>
            </w:r>
          </w:p>
        </w:tc>
        <w:tc>
          <w:tcPr>
            <w:tcW w:w="429" w:type="dxa"/>
            <w:vAlign w:val="center"/>
          </w:tcPr>
          <w:p w14:paraId="02BB0832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w:r w:rsidRPr="005A6B0E"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  <w:t>6.</w:t>
            </w:r>
          </w:p>
        </w:tc>
        <w:tc>
          <w:tcPr>
            <w:tcW w:w="2476" w:type="dxa"/>
            <w:vAlign w:val="center"/>
          </w:tcPr>
          <w:p w14:paraId="5C361F1C" w14:textId="0B0ED76A" w:rsidR="005A6B0E" w:rsidRPr="005A6B0E" w:rsidRDefault="00357B5D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→0</m:t>
                        </m:r>
                      </m:lim>
                    </m:limLow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4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-1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arc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</m:func>
                      </m:den>
                    </m:f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e>
                </m:func>
              </m:oMath>
            </m:oMathPara>
          </w:p>
        </w:tc>
      </w:tr>
      <w:tr w:rsidR="005A6B0E" w:rsidRPr="005A6B0E" w14:paraId="040ACEE3" w14:textId="77777777" w:rsidTr="005A6B0E">
        <w:trPr>
          <w:trHeight w:val="825"/>
          <w:jc w:val="center"/>
        </w:trPr>
        <w:tc>
          <w:tcPr>
            <w:tcW w:w="429" w:type="dxa"/>
            <w:vAlign w:val="center"/>
          </w:tcPr>
          <w:p w14:paraId="781F3EF2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w:r w:rsidRPr="005A6B0E"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  <w:t>7.</w:t>
            </w:r>
          </w:p>
        </w:tc>
        <w:tc>
          <w:tcPr>
            <w:tcW w:w="2619" w:type="dxa"/>
            <w:vAlign w:val="center"/>
          </w:tcPr>
          <w:p w14:paraId="61BEC671" w14:textId="13F1F774" w:rsidR="005A6B0E" w:rsidRPr="005A6B0E" w:rsidRDefault="00357B5D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→∞</m:t>
                        </m:r>
                      </m:lim>
                    </m:limLow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3+x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7+x</m:t>
                                </m:r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sin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func>
                          </m:den>
                        </m:f>
                      </m:sup>
                    </m:sSup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e>
                </m:func>
              </m:oMath>
            </m:oMathPara>
          </w:p>
        </w:tc>
        <w:tc>
          <w:tcPr>
            <w:tcW w:w="429" w:type="dxa"/>
            <w:vAlign w:val="center"/>
          </w:tcPr>
          <w:p w14:paraId="6ECFD90E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w:r w:rsidRPr="005A6B0E"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  <w:t>8.</w:t>
            </w:r>
          </w:p>
        </w:tc>
        <w:tc>
          <w:tcPr>
            <w:tcW w:w="3015" w:type="dxa"/>
            <w:vAlign w:val="center"/>
          </w:tcPr>
          <w:p w14:paraId="36C6DF87" w14:textId="680AAE9D" w:rsidR="005A6B0E" w:rsidRPr="005A6B0E" w:rsidRDefault="00357B5D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→0</m:t>
                        </m:r>
                      </m:lim>
                    </m:limLow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7x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+πx</m:t>
                        </m:r>
                      </m:den>
                    </m:f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e>
                </m:func>
              </m:oMath>
            </m:oMathPara>
          </w:p>
        </w:tc>
        <w:tc>
          <w:tcPr>
            <w:tcW w:w="429" w:type="dxa"/>
            <w:vAlign w:val="center"/>
          </w:tcPr>
          <w:p w14:paraId="067A182F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w:r w:rsidRPr="005A6B0E"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  <w:t>9.</w:t>
            </w:r>
          </w:p>
        </w:tc>
        <w:tc>
          <w:tcPr>
            <w:tcW w:w="2476" w:type="dxa"/>
            <w:vAlign w:val="center"/>
          </w:tcPr>
          <w:p w14:paraId="14FE8A42" w14:textId="218F59B6" w:rsidR="005A6B0E" w:rsidRPr="005A6B0E" w:rsidRDefault="00357B5D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→2</m:t>
                        </m:r>
                      </m:lim>
                    </m:limLow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5-2x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3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-2</m:t>
                            </m:r>
                          </m:den>
                        </m:f>
                      </m:sup>
                    </m:sSup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e>
                </m:func>
              </m:oMath>
            </m:oMathPara>
          </w:p>
        </w:tc>
      </w:tr>
      <w:tr w:rsidR="005A6B0E" w:rsidRPr="005A6B0E" w14:paraId="5E9194A3" w14:textId="77777777" w:rsidTr="005A6B0E">
        <w:trPr>
          <w:gridAfter w:val="2"/>
          <w:wAfter w:w="2905" w:type="dxa"/>
          <w:trHeight w:val="794"/>
          <w:jc w:val="center"/>
        </w:trPr>
        <w:tc>
          <w:tcPr>
            <w:tcW w:w="429" w:type="dxa"/>
            <w:vAlign w:val="center"/>
          </w:tcPr>
          <w:p w14:paraId="2DAF83D4" w14:textId="77777777" w:rsidR="005A6B0E" w:rsidRPr="005A6B0E" w:rsidRDefault="005A6B0E" w:rsidP="005A6B0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.</w:t>
            </w:r>
          </w:p>
        </w:tc>
        <w:tc>
          <w:tcPr>
            <w:tcW w:w="2619" w:type="dxa"/>
            <w:vAlign w:val="center"/>
          </w:tcPr>
          <w:p w14:paraId="416119AF" w14:textId="51FB2C05" w:rsidR="005A6B0E" w:rsidRPr="005A6B0E" w:rsidRDefault="005A6B0E" w:rsidP="005A6B0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Times New Roman" w:hAnsi="Times New Roman" w:cs="Times New Roman"/>
                <w:noProof/>
                <w:position w:val="-36"/>
                <w:sz w:val="28"/>
                <w:szCs w:val="24"/>
                <w:lang w:eastAsia="ru-RU"/>
              </w:rPr>
              <w:drawing>
                <wp:inline distT="0" distB="0" distL="0" distR="0" wp14:anchorId="286552BD" wp14:editId="3C4F8702">
                  <wp:extent cx="1057275" cy="504825"/>
                  <wp:effectExtent l="0" t="0" r="9525" b="952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9" w:type="dxa"/>
            <w:vAlign w:val="center"/>
          </w:tcPr>
          <w:p w14:paraId="452314DB" w14:textId="77777777" w:rsidR="005A6B0E" w:rsidRPr="005A6B0E" w:rsidRDefault="005A6B0E" w:rsidP="005A6B0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1.</w:t>
            </w:r>
          </w:p>
        </w:tc>
        <w:tc>
          <w:tcPr>
            <w:tcW w:w="3015" w:type="dxa"/>
            <w:vAlign w:val="center"/>
          </w:tcPr>
          <w:p w14:paraId="6DE3FDEE" w14:textId="5B8BFE39" w:rsidR="005A6B0E" w:rsidRPr="005A6B0E" w:rsidRDefault="005A6B0E" w:rsidP="005A6B0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n-US" w:eastAsia="ru-RU"/>
              </w:rPr>
            </w:pPr>
            <w:r w:rsidRPr="005A6B0E">
              <w:rPr>
                <w:rFonts w:ascii="Times New Roman" w:eastAsia="Times New Roman" w:hAnsi="Times New Roman" w:cs="Times New Roman"/>
                <w:noProof/>
                <w:position w:val="-32"/>
                <w:sz w:val="28"/>
                <w:szCs w:val="24"/>
                <w:lang w:eastAsia="ru-RU"/>
              </w:rPr>
              <w:drawing>
                <wp:inline distT="0" distB="0" distL="0" distR="0" wp14:anchorId="5223E26B" wp14:editId="638AB699">
                  <wp:extent cx="1066800" cy="542925"/>
                  <wp:effectExtent l="0" t="0" r="0" b="9525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FF655A2" w14:textId="1B54FA32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Arial Unicode MS" w:hAnsi="Times New Roman" w:cs="Times New Roman"/>
          <w:sz w:val="28"/>
          <w:szCs w:val="28"/>
          <w:lang w:eastAsia="ru-RU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29"/>
        <w:gridCol w:w="2476"/>
      </w:tblGrid>
      <w:tr w:rsidR="005A6B0E" w:rsidRPr="005A6B0E" w14:paraId="360DC353" w14:textId="77777777" w:rsidTr="005A6B0E">
        <w:trPr>
          <w:trHeight w:val="794"/>
          <w:jc w:val="center"/>
        </w:trPr>
        <w:tc>
          <w:tcPr>
            <w:tcW w:w="429" w:type="dxa"/>
            <w:vAlign w:val="center"/>
          </w:tcPr>
          <w:p w14:paraId="38401120" w14:textId="77777777" w:rsidR="005A6B0E" w:rsidRPr="005A6B0E" w:rsidRDefault="005A6B0E" w:rsidP="005A6B0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2476" w:type="dxa"/>
            <w:vAlign w:val="center"/>
          </w:tcPr>
          <w:p w14:paraId="0CDDDA56" w14:textId="77777777" w:rsidR="005A6B0E" w:rsidRPr="005A6B0E" w:rsidRDefault="005A6B0E" w:rsidP="005A6B0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</w:tbl>
    <w:p w14:paraId="490B15D4" w14:textId="77777777" w:rsid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b/>
          <w:iCs/>
          <w:sz w:val="28"/>
          <w:szCs w:val="28"/>
        </w:rPr>
        <w:t>Контрольные вопросы к экзамену (семестр 2)</w:t>
      </w:r>
    </w:p>
    <w:p w14:paraId="6B1CD758" w14:textId="77777777" w:rsidR="005E66B3" w:rsidRPr="005A6B0E" w:rsidRDefault="005E66B3" w:rsidP="0076492D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>Определение производной; её механический и геометрический смысл. Правая и левая производные. Дифференцируемость функции на интервале и отрезке. Связь между непрерывностью и дифференцируемостью функции.</w:t>
      </w:r>
    </w:p>
    <w:p w14:paraId="4C7E3D89" w14:textId="77777777" w:rsidR="005E66B3" w:rsidRPr="005A6B0E" w:rsidRDefault="005E66B3" w:rsidP="0076492D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>Дифференцируемость суммы, произведения, частного и суперпозиции дифференцируемых функций.</w:t>
      </w:r>
    </w:p>
    <w:p w14:paraId="220B8045" w14:textId="77777777" w:rsidR="005E66B3" w:rsidRPr="005A6B0E" w:rsidRDefault="005E66B3" w:rsidP="0076492D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>Дифференцируемость обратной функции. Производные основных элементарных функций.</w:t>
      </w:r>
    </w:p>
    <w:p w14:paraId="2E44A631" w14:textId="77777777" w:rsidR="005E66B3" w:rsidRPr="005A6B0E" w:rsidRDefault="005E66B3" w:rsidP="0076492D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>Дифференцирование неявно заданной функции. Дифференцирование параметрически заданной функции. Примеры. Логарифмическая производная. Примеры.</w:t>
      </w:r>
    </w:p>
    <w:p w14:paraId="1AA87873" w14:textId="77777777" w:rsidR="005E66B3" w:rsidRPr="005A6B0E" w:rsidRDefault="005E66B3" w:rsidP="0076492D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>Дифференциал функции, его геометрический смысл. Свойства дифференциала. Инвариантность формы первого дифференциала.</w:t>
      </w:r>
    </w:p>
    <w:p w14:paraId="4C2194AA" w14:textId="77777777" w:rsidR="005E66B3" w:rsidRPr="005A6B0E" w:rsidRDefault="005E66B3" w:rsidP="0076492D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>Производные высших порядков явно, неявно, параметрически заданной функции. Дифференциалы высших порядков.</w:t>
      </w:r>
    </w:p>
    <w:p w14:paraId="3F512323" w14:textId="77777777" w:rsidR="005E66B3" w:rsidRPr="005A6B0E" w:rsidRDefault="005E66B3" w:rsidP="0076492D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>Теоремы о дифференцируемых функциях: теоремы Ролля, Лагранжа, Коши и их следствия.</w:t>
      </w:r>
    </w:p>
    <w:p w14:paraId="26BDC657" w14:textId="77777777" w:rsidR="005E66B3" w:rsidRPr="005A6B0E" w:rsidRDefault="005E66B3" w:rsidP="0076492D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>Правило Лопиталя.</w:t>
      </w:r>
    </w:p>
    <w:p w14:paraId="596EBC2A" w14:textId="77777777" w:rsidR="005E66B3" w:rsidRPr="005A6B0E" w:rsidRDefault="005E66B3" w:rsidP="0076492D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>Определение монотонной функции. Необходимое условие монотонности дифференцируемой функции. Достаточное условие монотонности дифференцируемой функции.</w:t>
      </w:r>
    </w:p>
    <w:p w14:paraId="083578D1" w14:textId="77777777" w:rsidR="005E66B3" w:rsidRPr="005A6B0E" w:rsidRDefault="005E66B3" w:rsidP="0076492D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Точки экстремума. Необходимое условие экстремума.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1-ое </w:t>
      </w:r>
      <w:proofErr w:type="gramStart"/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и  2</w:t>
      </w:r>
      <w:proofErr w:type="gramEnd"/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-ое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достаточные условия  локального экстремума.</w:t>
      </w:r>
    </w:p>
    <w:p w14:paraId="0668B070" w14:textId="77777777" w:rsidR="005E66B3" w:rsidRPr="005A6B0E" w:rsidRDefault="005E66B3" w:rsidP="0076492D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Выпуклость графика функции. Точки перегиба. Достаточные условия выпуклости вверх, вниз.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1-ое </w:t>
      </w:r>
      <w:proofErr w:type="gramStart"/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и  2</w:t>
      </w:r>
      <w:proofErr w:type="gramEnd"/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-ое достаточные условия  точки перегиба.</w:t>
      </w:r>
    </w:p>
    <w:p w14:paraId="7945693D" w14:textId="77777777" w:rsidR="005E66B3" w:rsidRPr="005A6B0E" w:rsidRDefault="005E66B3" w:rsidP="0076492D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>Асимптоты графика функции. Их нахождение. Схема исследования графика функции. Примеры.</w:t>
      </w:r>
    </w:p>
    <w:p w14:paraId="76E33DF8" w14:textId="77777777" w:rsidR="005E66B3" w:rsidRPr="005A6B0E" w:rsidRDefault="005E66B3" w:rsidP="0076492D">
      <w:pPr>
        <w:widowControl w:val="0"/>
        <w:numPr>
          <w:ilvl w:val="0"/>
          <w:numId w:val="9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Определение функции нескольких переменных. Предел. Непрерывность.</w:t>
      </w:r>
    </w:p>
    <w:p w14:paraId="06CD5A31" w14:textId="77777777" w:rsidR="005E66B3" w:rsidRPr="005A6B0E" w:rsidRDefault="005E66B3" w:rsidP="0076492D">
      <w:pPr>
        <w:widowControl w:val="0"/>
        <w:numPr>
          <w:ilvl w:val="0"/>
          <w:numId w:val="9"/>
        </w:numPr>
        <w:tabs>
          <w:tab w:val="left" w:pos="708"/>
        </w:tabs>
        <w:autoSpaceDE w:val="0"/>
        <w:autoSpaceDN w:val="0"/>
        <w:adjustRightInd w:val="0"/>
        <w:spacing w:after="200" w:line="240" w:lineRule="auto"/>
        <w:ind w:left="360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Определение частных производных функции </w:t>
      </w:r>
      <w:r w:rsidRPr="005A6B0E">
        <w:rPr>
          <w:rFonts w:ascii="Times New Roman" w:eastAsia="Calibri" w:hAnsi="Times New Roman" w:cs="Times New Roman"/>
          <w:color w:val="000000"/>
          <w:position w:val="-12"/>
          <w:sz w:val="28"/>
          <w:szCs w:val="28"/>
        </w:rPr>
        <w:object w:dxaOrig="1359" w:dyaOrig="360" w14:anchorId="491232C0">
          <v:shape id="_x0000_i1108" type="#_x0000_t75" style="width:64.5pt;height:21.75pt" o:ole="" fillcolor="window">
            <v:imagedata r:id="rId183" o:title=""/>
          </v:shape>
          <o:OLEObject Type="Embed" ProgID="Equation.3" ShapeID="_x0000_i1108" DrawAspect="Content" ObjectID="_1583589386" r:id="rId184"/>
        </w:object>
      </w: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>. Их геометрический смысл.</w:t>
      </w:r>
    </w:p>
    <w:p w14:paraId="0F09D076" w14:textId="77777777" w:rsidR="005E66B3" w:rsidRPr="005A6B0E" w:rsidRDefault="005E66B3" w:rsidP="0076492D">
      <w:pPr>
        <w:widowControl w:val="0"/>
        <w:numPr>
          <w:ilvl w:val="0"/>
          <w:numId w:val="9"/>
        </w:numPr>
        <w:tabs>
          <w:tab w:val="left" w:pos="708"/>
        </w:tabs>
        <w:autoSpaceDE w:val="0"/>
        <w:autoSpaceDN w:val="0"/>
        <w:adjustRightInd w:val="0"/>
        <w:spacing w:after="200" w:line="240" w:lineRule="auto"/>
        <w:ind w:left="360"/>
        <w:contextualSpacing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</w:rPr>
        <w:t>Частные производные высших порядков. Теорема о равенстве смешанных производных.</w:t>
      </w:r>
    </w:p>
    <w:p w14:paraId="068EFD5C" w14:textId="77777777" w:rsidR="005E66B3" w:rsidRPr="005A6B0E" w:rsidRDefault="005E66B3" w:rsidP="0076492D">
      <w:pPr>
        <w:widowControl w:val="0"/>
        <w:numPr>
          <w:ilvl w:val="0"/>
          <w:numId w:val="9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Правила дифференцирования сложных функций нескольких переменных. Дифференцирование неявно заданных функций. </w:t>
      </w:r>
    </w:p>
    <w:p w14:paraId="369A78A1" w14:textId="77777777" w:rsidR="005E66B3" w:rsidRPr="005A6B0E" w:rsidRDefault="005E66B3" w:rsidP="0076492D">
      <w:pPr>
        <w:widowControl w:val="0"/>
        <w:numPr>
          <w:ilvl w:val="0"/>
          <w:numId w:val="9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Полное приращение и полный дифференциал.</w:t>
      </w:r>
    </w:p>
    <w:p w14:paraId="5F1299E5" w14:textId="71152416" w:rsidR="005E66B3" w:rsidRPr="00A34E08" w:rsidRDefault="005E66B3" w:rsidP="0076492D">
      <w:pPr>
        <w:pStyle w:val="aa"/>
        <w:numPr>
          <w:ilvl w:val="0"/>
          <w:numId w:val="9"/>
        </w:numPr>
        <w:spacing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A34E08">
        <w:rPr>
          <w:rFonts w:ascii="Times New Roman" w:hAnsi="Times New Roman"/>
          <w:color w:val="000000"/>
          <w:sz w:val="28"/>
          <w:szCs w:val="28"/>
        </w:rPr>
        <w:t xml:space="preserve">Производная по направлению. Её геометрический смысл. Формула для вычисления. Определение градиента. Выражение </w:t>
      </w:r>
      <w:r w:rsidRPr="005A6B0E">
        <w:rPr>
          <w:position w:val="-28"/>
        </w:rPr>
        <w:object w:dxaOrig="400" w:dyaOrig="720" w14:anchorId="5A31B941">
          <v:shape id="_x0000_i1109" type="#_x0000_t75" style="width:21.75pt;height:36pt" o:ole="" fillcolor="window">
            <v:imagedata r:id="rId185" o:title=""/>
          </v:shape>
          <o:OLEObject Type="Embed" ProgID="Equation.3" ShapeID="_x0000_i1109" DrawAspect="Content" ObjectID="_1583589387" r:id="rId186"/>
        </w:object>
      </w:r>
      <w:r w:rsidRPr="00A34E08">
        <w:rPr>
          <w:rFonts w:ascii="Times New Roman" w:hAnsi="Times New Roman"/>
          <w:color w:val="000000"/>
          <w:sz w:val="28"/>
          <w:szCs w:val="28"/>
        </w:rPr>
        <w:t xml:space="preserve"> через </w:t>
      </w:r>
      <w:r w:rsidRPr="005A6B0E">
        <w:rPr>
          <w:position w:val="-12"/>
        </w:rPr>
        <w:object w:dxaOrig="760" w:dyaOrig="360" w14:anchorId="409CD3B8">
          <v:shape id="_x0000_i1110" type="#_x0000_t75" style="width:36pt;height:21.75pt" o:ole="" fillcolor="window">
            <v:imagedata r:id="rId187" o:title=""/>
          </v:shape>
          <o:OLEObject Type="Embed" ProgID="Equation.3" ShapeID="_x0000_i1110" DrawAspect="Content" ObjectID="_1583589388" r:id="rId188"/>
        </w:object>
      </w:r>
      <w:r w:rsidRPr="00A34E08">
        <w:rPr>
          <w:rFonts w:ascii="Times New Roman" w:hAnsi="Times New Roman"/>
          <w:color w:val="000000"/>
          <w:sz w:val="28"/>
          <w:szCs w:val="28"/>
        </w:rPr>
        <w:t xml:space="preserve">. Доказать, что по направлению градиента </w:t>
      </w:r>
      <w:r w:rsidRPr="005A6B0E">
        <w:rPr>
          <w:position w:val="-28"/>
        </w:rPr>
        <w:object w:dxaOrig="400" w:dyaOrig="720" w14:anchorId="5B732344">
          <v:shape id="_x0000_i1111" type="#_x0000_t75" style="width:21.75pt;height:36pt" o:ole="" fillcolor="window">
            <v:imagedata r:id="rId189" o:title=""/>
          </v:shape>
          <o:OLEObject Type="Embed" ProgID="Equation.3" ShapeID="_x0000_i1111" DrawAspect="Content" ObjectID="_1583589389" r:id="rId190"/>
        </w:object>
      </w:r>
      <w:r w:rsidRPr="00A34E08">
        <w:rPr>
          <w:rFonts w:ascii="Times New Roman" w:hAnsi="Times New Roman"/>
          <w:color w:val="000000"/>
          <w:sz w:val="28"/>
          <w:szCs w:val="28"/>
        </w:rPr>
        <w:t xml:space="preserve">максимальна. </w:t>
      </w:r>
    </w:p>
    <w:p w14:paraId="67A6C520" w14:textId="77777777" w:rsidR="005E66B3" w:rsidRPr="005A6B0E" w:rsidRDefault="005E66B3" w:rsidP="0076492D">
      <w:pPr>
        <w:widowControl w:val="0"/>
        <w:numPr>
          <w:ilvl w:val="0"/>
          <w:numId w:val="9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Необходимое условие экстремума функции двух переменных.</w:t>
      </w:r>
    </w:p>
    <w:p w14:paraId="39735AAC" w14:textId="77777777" w:rsidR="005E66B3" w:rsidRPr="005A6B0E" w:rsidRDefault="005E66B3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14:paraId="49513537" w14:textId="75B94C72" w:rsidR="005A6B0E" w:rsidRPr="005A6B0E" w:rsidRDefault="00A34E0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20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)</w:t>
      </w:r>
      <w:r w:rsidRPr="00A34E08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Определение первообразной и неопределённого интеграла. Свойства и правила нахождения неопределённого интеграла.</w:t>
      </w:r>
    </w:p>
    <w:p w14:paraId="4B735898" w14:textId="60B6A002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2</w:t>
      </w:r>
      <w:r w:rsidR="00A34E08" w:rsidRPr="00A34E08">
        <w:rPr>
          <w:rFonts w:ascii="Times New Roman" w:eastAsia="Calibri" w:hAnsi="Times New Roman" w:cs="Times New Roman"/>
          <w:sz w:val="28"/>
          <w:szCs w:val="28"/>
          <w:lang w:eastAsia="ru-RU"/>
        </w:rPr>
        <w:t>1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) Таблица интегралов. </w:t>
      </w:r>
    </w:p>
    <w:p w14:paraId="231AA25A" w14:textId="06A673A0" w:rsidR="005A6B0E" w:rsidRPr="005A6B0E" w:rsidRDefault="00A34E0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22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) Замена переменной и интегрирование по частям. Какие интегралы берутся по частям?</w:t>
      </w:r>
    </w:p>
    <w:p w14:paraId="4FD31616" w14:textId="540C2EFA" w:rsidR="005A6B0E" w:rsidRPr="005A6B0E" w:rsidRDefault="00A34E0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23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) Четыре типа простейших рациональных дробей, их интегрирование.</w:t>
      </w:r>
    </w:p>
    <w:p w14:paraId="70031717" w14:textId="41045C61" w:rsidR="005A6B0E" w:rsidRPr="005A6B0E" w:rsidRDefault="00A34E0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24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) Что такое рациональная дробь, что такое правильная рациональная дробь? Правило разложения правильной рациональной дроби на сумму простейших.</w:t>
      </w:r>
    </w:p>
    <w:p w14:paraId="4199CA09" w14:textId="58DAFEE2" w:rsidR="005A6B0E" w:rsidRPr="005A6B0E" w:rsidRDefault="00A34E0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25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)</w:t>
      </w:r>
      <w:r w:rsidRPr="00A34E08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нтегралы вида </w:t>
      </w:r>
      <w:r w:rsidR="005A6B0E" w:rsidRPr="005A6B0E">
        <w:rPr>
          <w:rFonts w:ascii="Times New Roman" w:eastAsia="Calibri" w:hAnsi="Times New Roman" w:cs="Times New Roman"/>
          <w:position w:val="-28"/>
          <w:sz w:val="28"/>
          <w:szCs w:val="28"/>
          <w:lang w:eastAsia="ru-RU"/>
        </w:rPr>
        <w:object w:dxaOrig="2360" w:dyaOrig="700" w14:anchorId="6F490F3F">
          <v:shape id="_x0000_i1112" type="#_x0000_t75" style="width:115.5pt;height:36pt" o:ole="" fillcolor="window">
            <v:imagedata r:id="rId191" o:title=""/>
          </v:shape>
          <o:OLEObject Type="Embed" ProgID="Equation.3" ShapeID="_x0000_i1112" DrawAspect="Content" ObjectID="_1583589390" r:id="rId192"/>
        </w:objec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43E89EB3" w14:textId="7F2C3F09" w:rsidR="005A6B0E" w:rsidRPr="005A6B0E" w:rsidRDefault="00A34E0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26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)</w:t>
      </w:r>
      <w:r w:rsidRPr="00A34E08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Универсальная тригонометрическая подстановка.</w:t>
      </w:r>
    </w:p>
    <w:p w14:paraId="4E1D144A" w14:textId="14D76AC6" w:rsidR="005A6B0E" w:rsidRPr="005A6B0E" w:rsidRDefault="00A34E0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27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) Интегрирование некоторых иррациональных функций.</w:t>
      </w:r>
    </w:p>
    <w:p w14:paraId="4CA03DDD" w14:textId="42C52482" w:rsidR="005A6B0E" w:rsidRPr="005A6B0E" w:rsidRDefault="00A34E0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28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) Определённый интеграл: определение, геометрический смысл и свойства.  Вывод формулы Ньютона-Лейбница.</w:t>
      </w:r>
    </w:p>
    <w:p w14:paraId="3A721F1A" w14:textId="196744B8" w:rsidR="005A6B0E" w:rsidRPr="005A6B0E" w:rsidRDefault="00A34E0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29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) Замена переменной и интегрирование по частям.</w:t>
      </w:r>
    </w:p>
    <w:p w14:paraId="471FFDCA" w14:textId="5E2A902D" w:rsidR="005A6B0E" w:rsidRPr="005A6B0E" w:rsidRDefault="00A34E0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30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) Площадь в прямоугольных и полярных координатах.</w:t>
      </w:r>
    </w:p>
    <w:p w14:paraId="315803F4" w14:textId="26E49AF2" w:rsidR="005A6B0E" w:rsidRPr="005A6B0E" w:rsidRDefault="00A34E0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A34E08">
        <w:rPr>
          <w:rFonts w:ascii="Times New Roman" w:eastAsia="Calibri" w:hAnsi="Times New Roman" w:cs="Times New Roman"/>
          <w:sz w:val="28"/>
          <w:szCs w:val="28"/>
          <w:lang w:eastAsia="ru-RU"/>
        </w:rPr>
        <w:t>31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) Длина дуги в прямоугольных, полярных координатах и при параметрическом задании функции.</w:t>
      </w:r>
    </w:p>
    <w:p w14:paraId="189C6BC1" w14:textId="78F76DE1" w:rsidR="005A6B0E" w:rsidRPr="005A6B0E" w:rsidRDefault="00A34E0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32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) Объём тела по площадям параллельных сечений.</w:t>
      </w:r>
    </w:p>
    <w:p w14:paraId="43DE82DC" w14:textId="63F9D4BF" w:rsidR="005A6B0E" w:rsidRPr="005A6B0E" w:rsidRDefault="00A34E0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33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) Объём тела вращения.</w:t>
      </w:r>
    </w:p>
    <w:p w14:paraId="4A4F1128" w14:textId="3F6E78BB" w:rsidR="005A6B0E" w:rsidRPr="005A6B0E" w:rsidRDefault="00A34E0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34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) Несобственные интегралы 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I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II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рода.</w:t>
      </w:r>
    </w:p>
    <w:p w14:paraId="56520033" w14:textId="6F94228A" w:rsidR="005A6B0E" w:rsidRPr="005A6B0E" w:rsidRDefault="00A34E0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35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) Определение двойного интеграла, его геометрический смысл и свойства. Правило расстановки пределов.</w:t>
      </w:r>
    </w:p>
    <w:p w14:paraId="22DE881C" w14:textId="4C02E374" w:rsidR="005A6B0E" w:rsidRPr="005A6B0E" w:rsidRDefault="00A34E0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36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) Приложения двойного интеграла </w:t>
      </w:r>
    </w:p>
    <w:p w14:paraId="4E185D02" w14:textId="21E75509" w:rsidR="005A6B0E" w:rsidRPr="005A6B0E" w:rsidRDefault="00A34E0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37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) Работа при движении точки в силовом поле. Определение криволинейного интеграла 2-ого рода, его свойства.</w:t>
      </w:r>
    </w:p>
    <w:p w14:paraId="17B4F078" w14:textId="7D58B510" w:rsidR="005A6B0E" w:rsidRPr="005A6B0E" w:rsidRDefault="00E677E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E677E8">
        <w:rPr>
          <w:rFonts w:ascii="Times New Roman" w:eastAsia="Calibri" w:hAnsi="Times New Roman" w:cs="Times New Roman"/>
          <w:sz w:val="28"/>
          <w:szCs w:val="28"/>
          <w:lang w:eastAsia="ru-RU"/>
        </w:rPr>
        <w:t>38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) Вычисление криволинейного интеграла 2-ого рода.</w:t>
      </w:r>
    </w:p>
    <w:p w14:paraId="1379DDCC" w14:textId="2944D67B" w:rsidR="005A6B0E" w:rsidRPr="005A6B0E" w:rsidRDefault="00E677E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357B5D">
        <w:rPr>
          <w:rFonts w:ascii="Times New Roman" w:eastAsia="Calibri" w:hAnsi="Times New Roman" w:cs="Times New Roman"/>
          <w:sz w:val="28"/>
          <w:szCs w:val="28"/>
          <w:lang w:eastAsia="ru-RU"/>
        </w:rPr>
        <w:t>39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) Теорема Грина. Условие независимости криволинейного интеграла 2-ого рода от линии интегрирования. </w:t>
      </w:r>
    </w:p>
    <w:p w14:paraId="10C05C89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76" w:lineRule="auto"/>
        <w:ind w:left="360"/>
        <w:jc w:val="center"/>
        <w:rPr>
          <w:rFonts w:ascii="Times New Roman" w:eastAsia="Calibri" w:hAnsi="Times New Roman" w:cs="Times New Roman"/>
          <w:sz w:val="20"/>
          <w:szCs w:val="20"/>
          <w:lang w:eastAsia="ru-RU"/>
        </w:rPr>
      </w:pPr>
    </w:p>
    <w:p w14:paraId="3EAAB5DB" w14:textId="77777777" w:rsid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5A6B0E">
        <w:rPr>
          <w:rFonts w:ascii="Times New Roman" w:eastAsia="Times New Roman" w:hAnsi="Times New Roman" w:cs="Times New Roman"/>
          <w:b/>
          <w:sz w:val="28"/>
          <w:szCs w:val="28"/>
        </w:rPr>
        <w:t>Задачи на экзамене (семестр 2)</w:t>
      </w:r>
    </w:p>
    <w:p w14:paraId="100DBD0B" w14:textId="79EF2634" w:rsidR="005E66B3" w:rsidRPr="005A6B0E" w:rsidRDefault="005E66B3" w:rsidP="005E66B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1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Найти производную функции:</w:t>
      </w:r>
    </w:p>
    <w:p w14:paraId="7A1A14AD" w14:textId="77777777" w:rsidR="005E66B3" w:rsidRPr="005A6B0E" w:rsidRDefault="005E66B3" w:rsidP="005E66B3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m:oMath>
        <m:r>
          <w:rPr>
            <w:rFonts w:ascii="Cambria Math" w:eastAsia="Arial Unicode MS" w:hAnsi="Cambria Math" w:cs="Arial Unicode MS"/>
            <w:sz w:val="28"/>
            <w:szCs w:val="28"/>
          </w:rPr>
          <m:t xml:space="preserve">1) </m:t>
        </m:r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2</m:t>
        </m:r>
        <m:rad>
          <m:radPr>
            <m:degHide m:val="1"/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eastAsia="Arial Unicode MS" w:hAnsi="Cambria Math" w:cs="Arial Unicode MS"/>
                <w:sz w:val="28"/>
                <w:szCs w:val="28"/>
                <w:lang w:val="en-US"/>
              </w:rPr>
              <m:t>x</m:t>
            </m:r>
          </m:e>
        </m:rad>
        <m:r>
          <w:rPr>
            <w:rFonts w:ascii="Cambria Math" w:eastAsia="Arial Unicode MS" w:hAnsi="Cambria Math" w:cs="Arial Unicode MS"/>
            <w:sz w:val="28"/>
            <w:szCs w:val="28"/>
          </w:rPr>
          <m:t>+</m:t>
        </m:r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  <w:lang w:val="en-US"/>
          </w:rPr>
          <m:t>ln</m:t>
        </m:r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</w:rPr>
          <m:t xml:space="preserve"> </m:t>
        </m:r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x</m:t>
        </m:r>
        <m:r>
          <w:rPr>
            <w:rFonts w:ascii="Cambria Math" w:eastAsia="Arial Unicode MS" w:hAnsi="Cambria Math" w:cs="Arial Unicode MS"/>
            <w:sz w:val="28"/>
            <w:szCs w:val="28"/>
          </w:rPr>
          <m:t>;</m:t>
        </m:r>
      </m:oMath>
      <w:r w:rsidRPr="005A6B0E">
        <w:rPr>
          <w:rFonts w:ascii="Times New Roman" w:eastAsia="Calibri" w:hAnsi="Times New Roman" w:cs="Times New Roman"/>
          <w:sz w:val="20"/>
          <w:szCs w:val="20"/>
          <w:lang w:eastAsia="ru-RU"/>
        </w:rPr>
        <w:t xml:space="preserve">    </w:t>
      </w:r>
      <w:r w:rsidRPr="005A6B0E">
        <w:rPr>
          <w:rFonts w:ascii="Times New Roman" w:eastAsia="Calibri" w:hAnsi="Times New Roman" w:cs="Times New Roman"/>
          <w:position w:val="-20"/>
          <w:sz w:val="20"/>
          <w:szCs w:val="20"/>
          <w:lang w:eastAsia="ru-RU"/>
        </w:rPr>
        <w:t xml:space="preserve"> </w:t>
      </w:r>
      <m:oMath>
        <m:r>
          <w:rPr>
            <w:rFonts w:ascii="Cambria Math" w:eastAsia="Arial Unicode MS" w:hAnsi="Cambria Math" w:cs="Arial Unicode MS"/>
            <w:sz w:val="28"/>
            <w:szCs w:val="28"/>
          </w:rPr>
          <m:t xml:space="preserve">2) </m:t>
        </m:r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f>
          <m:f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+15</m:t>
            </m:r>
            <m:r>
              <w:rPr>
                <w:rFonts w:ascii="Cambria Math" w:eastAsia="Arial Unicode MS" w:hAnsi="Cambria Math" w:cs="Arial Unicode MS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-1</m:t>
            </m:r>
          </m:num>
          <m:den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-1</m:t>
            </m:r>
          </m:den>
        </m:f>
        <m:r>
          <w:rPr>
            <w:rFonts w:ascii="Cambria Math" w:eastAsia="Arial Unicode MS" w:hAnsi="Cambria Math" w:cs="Arial Unicode MS"/>
            <w:sz w:val="28"/>
            <w:szCs w:val="28"/>
          </w:rPr>
          <m:t>;</m:t>
        </m:r>
      </m:oMath>
      <w:r w:rsidRPr="005A6B0E">
        <w:rPr>
          <w:rFonts w:ascii="Times New Roman" w:eastAsia="Calibri" w:hAnsi="Times New Roman" w:cs="Times New Roman"/>
          <w:position w:val="-20"/>
          <w:sz w:val="28"/>
          <w:szCs w:val="28"/>
          <w:lang w:eastAsia="ru-RU"/>
        </w:rPr>
        <w:t xml:space="preserve">  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3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sSup>
          <m:sSup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rial Unicode MS" w:hAnsi="Cambria Math" w:cs="Arial Unicode MS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eastAsia="Arial Unicode MS" w:hAnsi="Cambria Math" w:cs="Arial Unicode MS"/>
                <w:sz w:val="28"/>
                <w:szCs w:val="28"/>
                <w:lang w:val="en-US"/>
              </w:rPr>
              <m:t>x</m:t>
            </m:r>
          </m:sup>
        </m:sSup>
        <m:r>
          <w:rPr>
            <w:rFonts w:ascii="Cambria Math" w:eastAsia="Arial Unicode MS" w:hAnsi="Cambria Math" w:cs="Arial Unicode MS"/>
            <w:sz w:val="28"/>
            <w:szCs w:val="28"/>
          </w:rPr>
          <m:t>∙</m:t>
        </m:r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  <w:lang w:val="en-US"/>
          </w:rPr>
          <m:t>arcsin</m:t>
        </m:r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</w:rPr>
          <m:t xml:space="preserve"> </m:t>
        </m:r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x</m:t>
        </m:r>
      </m:oMath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</w:p>
    <w:p w14:paraId="55982E34" w14:textId="77777777" w:rsidR="005E66B3" w:rsidRPr="005A6B0E" w:rsidRDefault="005E66B3" w:rsidP="005E66B3">
      <w:pPr>
        <w:widowControl w:val="0"/>
        <w:autoSpaceDE w:val="0"/>
        <w:autoSpaceDN w:val="0"/>
        <w:adjustRightInd w:val="0"/>
        <w:spacing w:before="120"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4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sSup>
          <m:sSup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3</m:t>
            </m:r>
          </m:e>
          <m:sup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4</m:t>
                </m:r>
              </m:sup>
            </m:sSup>
          </m:sup>
        </m:sSup>
      </m:oMath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;  5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rad>
          <m:rad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5</m:t>
            </m:r>
          </m:deg>
          <m:e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2+</m:t>
            </m:r>
            <m:r>
              <w:rPr>
                <w:rFonts w:ascii="Cambria Math" w:eastAsia="Arial Unicode MS" w:hAnsi="Cambria Math" w:cs="Arial Unicode MS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;  6) </w:t>
      </w:r>
      <m:oMath>
        <m:r>
          <w:rPr>
            <w:rFonts w:ascii="Cambria Math" w:eastAsia="Arial Unicode MS" w:hAnsi="Cambria Math" w:cs="Arial Unicode MS"/>
            <w:sz w:val="28"/>
            <w:szCs w:val="28"/>
          </w:rPr>
          <m:t>y=</m:t>
        </m:r>
        <m:func>
          <m:func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</w:rPr>
            </m:ctrlPr>
          </m:funcPr>
          <m:fName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>sin</m:t>
                </m:r>
                <m:ctrlP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</m:ctrlP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2</m:t>
                </m:r>
              </m:sup>
            </m:sSup>
          </m:fName>
          <m:e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x</m:t>
            </m:r>
          </m:e>
        </m:func>
      </m:oMath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;    </w:t>
      </w:r>
      <w:r w:rsidRPr="005A6B0E">
        <w:rPr>
          <w:rFonts w:ascii="Times New Roman" w:eastAsia="Arial Unicode MS" w:hAnsi="Times New Roman" w:cs="Times New Roman"/>
          <w:sz w:val="28"/>
          <w:szCs w:val="28"/>
          <w:lang w:eastAsia="ru-RU"/>
        </w:rPr>
        <w:t xml:space="preserve">7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sSup>
          <m:sSup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3</m:t>
            </m:r>
          </m:e>
          <m:sup>
            <m:func>
              <m:func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>ctg</m:t>
                </m:r>
              </m:fName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>x</m:t>
                </m:r>
              </m:e>
            </m:func>
          </m:sup>
        </m:sSup>
      </m:oMath>
      <w:r w:rsidRPr="005A6B0E">
        <w:rPr>
          <w:rFonts w:ascii="Times New Roman" w:eastAsia="Arial Unicode MS" w:hAnsi="Times New Roman" w:cs="Times New Roman"/>
          <w:sz w:val="28"/>
          <w:szCs w:val="28"/>
          <w:lang w:eastAsia="ru-RU"/>
        </w:rPr>
        <w:t>;</w:t>
      </w:r>
    </w:p>
    <w:p w14:paraId="4A315662" w14:textId="77777777" w:rsidR="005E66B3" w:rsidRPr="005A6B0E" w:rsidRDefault="005E66B3" w:rsidP="005E66B3">
      <w:pPr>
        <w:widowControl w:val="0"/>
        <w:autoSpaceDE w:val="0"/>
        <w:autoSpaceDN w:val="0"/>
        <w:adjustRightInd w:val="0"/>
        <w:spacing w:before="120" w:after="0" w:line="276" w:lineRule="auto"/>
        <w:rPr>
          <w:rFonts w:ascii="Times New Roman" w:eastAsia="Arial Unicode MS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Arial Unicode MS" w:hAnsi="Times New Roman" w:cs="Times New Roman"/>
          <w:sz w:val="28"/>
          <w:szCs w:val="28"/>
          <w:lang w:eastAsia="ru-RU"/>
        </w:rPr>
        <w:t xml:space="preserve">8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38"/>
                <w:szCs w:val="38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38"/>
                    <w:szCs w:val="3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8"/>
                    <w:szCs w:val="38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8"/>
                        <w:szCs w:val="3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8"/>
                        <w:szCs w:val="3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8"/>
                        <w:szCs w:val="38"/>
                      </w:rPr>
                      <m:t>2</m:t>
                    </m:r>
                  </m:sup>
                </m:sSup>
              </m:e>
            </m:rad>
          </m:num>
          <m:den>
            <m:r>
              <w:rPr>
                <w:rFonts w:ascii="Cambria Math" w:hAnsi="Cambria Math"/>
                <w:sz w:val="38"/>
                <w:szCs w:val="38"/>
              </w:rPr>
              <m:t>2+</m:t>
            </m:r>
            <m:sSup>
              <m:sSupPr>
                <m:ctrlPr>
                  <w:rPr>
                    <w:rFonts w:ascii="Cambria Math" w:hAnsi="Cambria Math"/>
                    <w:i/>
                    <w:sz w:val="38"/>
                    <w:szCs w:val="3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8"/>
                    <w:szCs w:val="3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8"/>
                    <w:szCs w:val="38"/>
                  </w:rPr>
                  <m:t>4</m:t>
                </m:r>
              </m:sup>
            </m:sSup>
          </m:den>
        </m:f>
      </m:oMath>
      <w:r w:rsidRPr="005A6B0E">
        <w:rPr>
          <w:rFonts w:ascii="Times New Roman" w:eastAsia="Arial Unicode MS" w:hAnsi="Times New Roman" w:cs="Times New Roman"/>
          <w:sz w:val="28"/>
          <w:szCs w:val="28"/>
          <w:lang w:eastAsia="ru-RU"/>
        </w:rPr>
        <w:t xml:space="preserve"> ;     9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38"/>
                <w:szCs w:val="38"/>
                <w:lang w:val="en-US"/>
              </w:rPr>
            </m:ctrlPr>
          </m:fPr>
          <m:num>
            <m:r>
              <w:rPr>
                <w:rFonts w:ascii="Cambria Math" w:hAnsi="Cambria Math"/>
                <w:sz w:val="38"/>
                <w:szCs w:val="38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8"/>
                    <w:szCs w:val="3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8"/>
                    <w:szCs w:val="3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8"/>
                    <w:szCs w:val="38"/>
                  </w:rPr>
                  <m:t>3</m:t>
                </m:r>
              </m:sup>
            </m:sSup>
            <m:ctrlPr>
              <w:rPr>
                <w:rFonts w:ascii="Cambria Math" w:hAnsi="Cambria Math"/>
                <w:i/>
                <w:sz w:val="38"/>
                <w:szCs w:val="38"/>
              </w:rPr>
            </m:ctrlPr>
          </m:den>
        </m:f>
        <m:r>
          <w:rPr>
            <w:rFonts w:ascii="Cambria Math" w:eastAsia="Arial Unicode MS" w:hAnsi="Cambria Math" w:cs="Arial Unicode MS"/>
            <w:sz w:val="28"/>
            <w:szCs w:val="28"/>
          </w:rPr>
          <m:t>+</m:t>
        </m:r>
        <m:rad>
          <m:rad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</w:rPr>
            </m:ctrlPr>
          </m:radPr>
          <m:deg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5</m:t>
            </m:r>
          </m:deg>
          <m:e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4</m:t>
                </m:r>
              </m:sup>
            </m:sSup>
          </m:e>
        </m:rad>
      </m:oMath>
      <w:r w:rsidRPr="005A6B0E">
        <w:rPr>
          <w:rFonts w:ascii="Times New Roman" w:eastAsia="Arial Unicode MS" w:hAnsi="Times New Roman" w:cs="Times New Roman"/>
          <w:sz w:val="28"/>
          <w:szCs w:val="28"/>
          <w:lang w:eastAsia="ru-RU"/>
        </w:rPr>
        <w:t xml:space="preserve"> .    </w:t>
      </w:r>
    </w:p>
    <w:p w14:paraId="61CBD11B" w14:textId="2B93567D" w:rsidR="005E66B3" w:rsidRPr="005A6B0E" w:rsidRDefault="005E66B3" w:rsidP="005E66B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Arial Unicode MS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2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    </w:t>
      </w:r>
      <w:r w:rsidRPr="005A6B0E">
        <w:rPr>
          <w:rFonts w:ascii="Times New Roman" w:eastAsia="Arial Unicode MS" w:hAnsi="Times New Roman" w:cs="Times New Roman"/>
          <w:sz w:val="28"/>
          <w:szCs w:val="28"/>
          <w:lang w:eastAsia="ru-RU"/>
        </w:rPr>
        <w:t xml:space="preserve">Найти </w:t>
      </w:r>
      <m:oMath>
        <m:sSup>
          <m:sSupPr>
            <m:ctrlPr>
              <w:rPr>
                <w:rFonts w:ascii="Cambria Math" w:eastAsia="Arial Unicode MS" w:hAnsi="Cambria Math" w:cs="Arial Unicode MS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="Arial Unicode MS" w:hAnsi="Cambria Math" w:cs="Arial Unicode MS"/>
                <w:sz w:val="28"/>
                <w:szCs w:val="28"/>
              </w:rPr>
              <m:t xml:space="preserve">  y</m:t>
            </m:r>
          </m:e>
          <m:sup>
            <m:r>
              <m:rPr>
                <m:sty m:val="bi"/>
              </m:rPr>
              <w:rPr>
                <w:rFonts w:ascii="Cambria Math" w:eastAsia="Arial Unicode MS" w:hAnsi="Cambria Math" w:cs="Arial Unicode MS"/>
                <w:sz w:val="28"/>
                <w:szCs w:val="28"/>
              </w:rPr>
              <m:t xml:space="preserve">''  </m:t>
            </m:r>
          </m:sup>
        </m:sSup>
      </m:oMath>
      <w:r w:rsidRPr="005A6B0E">
        <w:rPr>
          <w:rFonts w:ascii="Times New Roman" w:eastAsia="Arial Unicode MS" w:hAnsi="Times New Roman" w:cs="Times New Roman"/>
          <w:sz w:val="28"/>
          <w:szCs w:val="28"/>
          <w:lang w:eastAsia="ru-RU"/>
        </w:rPr>
        <w:t xml:space="preserve">,   если  </w:t>
      </w:r>
      <m:oMath>
        <m:r>
          <w:rPr>
            <w:rFonts w:ascii="Cambria Math" w:eastAsia="Arial Unicode MS" w:hAnsi="Cambria Math" w:cs="Arial Unicode MS"/>
            <w:sz w:val="28"/>
            <w:szCs w:val="28"/>
          </w:rPr>
          <m:t>y=</m:t>
        </m:r>
        <m:func>
          <m:func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 Unicode MS" w:hAnsi="Cambria Math" w:cs="Arial Unicode MS"/>
                <w:sz w:val="28"/>
                <w:szCs w:val="28"/>
                <w:lang w:val="en-US"/>
              </w:rPr>
              <m:t>sin</m:t>
            </m:r>
          </m:fName>
          <m:e>
            <m:rad>
              <m:radPr>
                <m:degHide m:val="1"/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x</m:t>
                </m:r>
              </m:e>
            </m:rad>
          </m:e>
        </m:func>
      </m:oMath>
      <w:r w:rsidRPr="005A6B0E">
        <w:rPr>
          <w:rFonts w:ascii="Times New Roman" w:eastAsia="Arial Unicode MS" w:hAnsi="Times New Roman" w:cs="Times New Roman"/>
          <w:sz w:val="28"/>
          <w:szCs w:val="28"/>
          <w:lang w:eastAsia="ru-RU"/>
        </w:rPr>
        <w:t xml:space="preserve">  .</w:t>
      </w:r>
    </w:p>
    <w:p w14:paraId="6321DB0A" w14:textId="48C69EDE" w:rsidR="005E66B3" w:rsidRPr="005A6B0E" w:rsidRDefault="005E66B3" w:rsidP="005E66B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3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Найти второй дифференциал функции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38"/>
                <w:szCs w:val="38"/>
                <w:lang w:val="en-US"/>
              </w:rPr>
            </m:ctrlPr>
          </m:fPr>
          <m:num>
            <m:r>
              <w:rPr>
                <w:rFonts w:ascii="Cambria Math" w:hAnsi="Cambria Math"/>
                <w:sz w:val="38"/>
                <w:szCs w:val="38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8"/>
                    <w:szCs w:val="3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8"/>
                    <w:szCs w:val="3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8"/>
                    <w:szCs w:val="38"/>
                  </w:rPr>
                  <m:t>3</m:t>
                </m:r>
              </m:sup>
            </m:sSup>
            <m:ctrlPr>
              <w:rPr>
                <w:rFonts w:ascii="Cambria Math" w:hAnsi="Cambria Math"/>
                <w:i/>
                <w:sz w:val="38"/>
                <w:szCs w:val="38"/>
              </w:rPr>
            </m:ctrlPr>
          </m:den>
        </m:f>
        <m:r>
          <w:rPr>
            <w:rFonts w:ascii="Cambria Math" w:eastAsia="Arial Unicode MS" w:hAnsi="Cambria Math" w:cs="Arial Unicode MS"/>
            <w:sz w:val="28"/>
            <w:szCs w:val="28"/>
          </w:rPr>
          <m:t>+</m:t>
        </m:r>
        <m:rad>
          <m:rad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</w:rPr>
            </m:ctrlPr>
          </m:radPr>
          <m:deg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5</m:t>
            </m:r>
          </m:deg>
          <m:e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4</m:t>
                </m:r>
              </m:sup>
            </m:sSup>
          </m:e>
        </m:rad>
      </m:oMath>
    </w:p>
    <w:p w14:paraId="24DCED7E" w14:textId="7BD2A23E" w:rsidR="005E66B3" w:rsidRPr="005A6B0E" w:rsidRDefault="005E66B3" w:rsidP="005E66B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4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Вычислить производную </w:t>
      </w:r>
      <w:r w:rsidRPr="005A6B0E">
        <w:rPr>
          <w:rFonts w:ascii="Times New Roman" w:eastAsia="Calibri" w:hAnsi="Times New Roman" w:cs="Times New Roman"/>
          <w:position w:val="-10"/>
          <w:sz w:val="28"/>
          <w:szCs w:val="28"/>
          <w:lang w:eastAsia="ru-RU"/>
        </w:rPr>
        <w:object w:dxaOrig="639" w:dyaOrig="360" w14:anchorId="5D3AC3DA">
          <v:shape id="_x0000_i1113" type="#_x0000_t75" style="width:28.5pt;height:21.75pt" o:ole="">
            <v:imagedata r:id="rId193" o:title=""/>
          </v:shape>
          <o:OLEObject Type="Embed" ProgID="Equation.3" ShapeID="_x0000_i1113" DrawAspect="Content" ObjectID="_1583589391" r:id="rId194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функции, заданной параметрически </w:t>
      </w:r>
      <w:r w:rsidRPr="005A6B0E">
        <w:rPr>
          <w:rFonts w:ascii="Times New Roman" w:eastAsia="Calibri" w:hAnsi="Times New Roman" w:cs="Times New Roman"/>
          <w:position w:val="-36"/>
          <w:sz w:val="28"/>
          <w:szCs w:val="28"/>
          <w:lang w:eastAsia="ru-RU"/>
        </w:rPr>
        <w:object w:dxaOrig="1620" w:dyaOrig="859" w14:anchorId="327869AC">
          <v:shape id="_x0000_i1114" type="#_x0000_t75" style="width:79.5pt;height:43.5pt" o:ole="">
            <v:imagedata r:id="rId195" o:title=""/>
          </v:shape>
          <o:OLEObject Type="Embed" ProgID="Equation.DSMT4" ShapeID="_x0000_i1114" DrawAspect="Content" ObjectID="_1583589392" r:id="rId196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fldChar w:fldCharType="begin"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instrText xml:space="preserve"> QUOTE </w:instrText>
      </w:r>
      <m:oMath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</w:rPr>
          <m:t xml:space="preserve">1) </m:t>
        </m:r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</w:rPr>
          <m:t>=2</m:t>
        </m:r>
        <m:rad>
          <m:radPr>
            <m:degHide m:val="1"/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Arial Unicode MS" w:hAnsi="Cambria Math" w:cs="Arial Unicode MS"/>
                <w:sz w:val="28"/>
                <w:szCs w:val="28"/>
                <w:lang w:val="en-US"/>
              </w:rPr>
              <m:t>x</m:t>
            </m:r>
          </m:e>
        </m:rad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</w:rPr>
          <m:t>+</m:t>
        </m:r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  <w:lang w:val="en-US"/>
          </w:rPr>
          <m:t>ln</m:t>
        </m:r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</w:rPr>
          <m:t>;</m:t>
        </m:r>
      </m:oMath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instrText xml:space="preserve"> </w:instrTex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fldChar w:fldCharType="end"/>
      </w:r>
    </w:p>
    <w:p w14:paraId="4A8FD2F7" w14:textId="58F6A837" w:rsidR="005E66B3" w:rsidRDefault="005E66B3" w:rsidP="005E66B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position w:val="-16"/>
          <w:sz w:val="20"/>
          <w:szCs w:val="20"/>
          <w:lang w:eastAsia="ru-RU"/>
        </w:rPr>
      </w:pPr>
      <w:r>
        <w:rPr>
          <w:rFonts w:ascii="Times New Roman" w:eastAsia="Arial Unicode MS" w:hAnsi="Times New Roman" w:cs="Times New Roman"/>
          <w:sz w:val="28"/>
          <w:szCs w:val="28"/>
          <w:lang w:eastAsia="ru-RU"/>
        </w:rPr>
        <w:t>5</w:t>
      </w:r>
      <w:r w:rsidRPr="005A6B0E">
        <w:rPr>
          <w:rFonts w:ascii="Times New Roman" w:eastAsia="Arial Unicode MS" w:hAnsi="Times New Roman" w:cs="Times New Roman"/>
          <w:sz w:val="28"/>
          <w:szCs w:val="28"/>
          <w:lang w:eastAsia="ru-RU"/>
        </w:rPr>
        <w:t xml:space="preserve">. Найти асимптоты графика функции  </w:t>
      </w:r>
      <m:oMath>
        <m:r>
          <w:rPr>
            <w:rFonts w:ascii="Cambria Math" w:eastAsia="Arial Unicode MS" w:hAnsi="Cambria Math" w:cs="Arial Unicode MS"/>
            <w:sz w:val="30"/>
            <w:szCs w:val="30"/>
            <w:lang w:val="en-US"/>
          </w:rPr>
          <m:t>y</m:t>
        </m:r>
        <m:r>
          <w:rPr>
            <w:rFonts w:ascii="Cambria Math" w:eastAsia="Arial Unicode MS" w:hAnsi="Cambria Math" w:cs="Arial Unicode MS"/>
            <w:sz w:val="30"/>
            <w:szCs w:val="30"/>
          </w:rPr>
          <m:t>=</m:t>
        </m:r>
        <m:f>
          <m:fPr>
            <m:ctrlPr>
              <w:rPr>
                <w:rFonts w:ascii="Cambria Math" w:eastAsia="Arial Unicode MS" w:hAnsi="Cambria Math" w:cs="Arial Unicode MS"/>
                <w:i/>
                <w:sz w:val="30"/>
                <w:szCs w:val="30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30"/>
                    <w:szCs w:val="30"/>
                    <w:lang w:val="en-US"/>
                  </w:rPr>
                </m:ctrlPr>
              </m:sSupPr>
              <m:e>
                <m:r>
                  <w:rPr>
                    <w:rFonts w:ascii="Cambria Math" w:eastAsia="Arial Unicode MS" w:hAnsi="Cambria Math" w:cs="Arial Unicode MS"/>
                    <w:sz w:val="30"/>
                    <w:szCs w:val="30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Arial Unicode MS"/>
                    <w:sz w:val="30"/>
                    <w:szCs w:val="30"/>
                  </w:rPr>
                  <m:t>2</m:t>
                </m:r>
              </m:sup>
            </m:sSup>
            <m:r>
              <w:rPr>
                <w:rFonts w:ascii="Cambria Math" w:eastAsia="Arial Unicode MS" w:hAnsi="Cambria Math" w:cs="Arial Unicode MS"/>
                <w:sz w:val="30"/>
                <w:szCs w:val="30"/>
              </w:rPr>
              <m:t>-</m:t>
            </m:r>
            <m:r>
              <w:rPr>
                <w:rFonts w:ascii="Cambria Math" w:eastAsia="Arial Unicode MS" w:hAnsi="Cambria Math" w:cs="Arial Unicode MS"/>
                <w:sz w:val="30"/>
                <w:szCs w:val="30"/>
                <w:lang w:val="en-US"/>
              </w:rPr>
              <m:t>x</m:t>
            </m:r>
            <m:r>
              <w:rPr>
                <w:rFonts w:ascii="Cambria Math" w:eastAsia="Arial Unicode MS" w:hAnsi="Cambria Math" w:cs="Arial Unicode MS"/>
                <w:sz w:val="30"/>
                <w:szCs w:val="30"/>
              </w:rPr>
              <m:t>+1</m:t>
            </m:r>
          </m:num>
          <m:den>
            <m:r>
              <w:rPr>
                <w:rFonts w:ascii="Cambria Math" w:eastAsia="Arial Unicode MS" w:hAnsi="Cambria Math" w:cs="Arial Unicode MS"/>
                <w:sz w:val="30"/>
                <w:szCs w:val="30"/>
                <w:lang w:val="en-US"/>
              </w:rPr>
              <m:t>x</m:t>
            </m:r>
            <m:r>
              <w:rPr>
                <w:rFonts w:ascii="Cambria Math" w:eastAsia="Arial Unicode MS" w:hAnsi="Cambria Math" w:cs="Arial Unicode MS"/>
                <w:sz w:val="30"/>
                <w:szCs w:val="30"/>
              </w:rPr>
              <m:t>-1</m:t>
            </m:r>
          </m:den>
        </m:f>
      </m:oMath>
      <w:r w:rsidRPr="005A6B0E">
        <w:rPr>
          <w:rFonts w:ascii="Times New Roman" w:eastAsia="Calibri" w:hAnsi="Times New Roman" w:cs="Times New Roman"/>
          <w:position w:val="-16"/>
          <w:sz w:val="20"/>
          <w:szCs w:val="20"/>
          <w:lang w:eastAsia="ru-RU"/>
        </w:rPr>
        <w:t>.</w:t>
      </w:r>
    </w:p>
    <w:p w14:paraId="5AFC26DC" w14:textId="77777777" w:rsidR="00D65648" w:rsidRPr="005A6B0E" w:rsidRDefault="00D65648" w:rsidP="005E66B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Arial Unicode MS" w:hAnsi="Times New Roman" w:cs="Times New Roman"/>
          <w:sz w:val="28"/>
          <w:szCs w:val="28"/>
          <w:lang w:eastAsia="ru-RU"/>
        </w:rPr>
      </w:pPr>
    </w:p>
    <w:p w14:paraId="0A9D1F8E" w14:textId="61950E91" w:rsidR="005E66B3" w:rsidRPr="005A6B0E" w:rsidRDefault="005E66B3" w:rsidP="005E66B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Arial Unicode MS" w:hAnsi="Times New Roman" w:cs="Times New Roman"/>
          <w:sz w:val="28"/>
          <w:szCs w:val="28"/>
          <w:lang w:eastAsia="ru-RU"/>
        </w:rPr>
      </w:pPr>
      <w:r>
        <w:rPr>
          <w:rFonts w:ascii="Times New Roman" w:eastAsia="Arial Unicode MS" w:hAnsi="Times New Roman" w:cs="Times New Roman"/>
          <w:sz w:val="28"/>
          <w:szCs w:val="28"/>
          <w:lang w:eastAsia="ru-RU"/>
        </w:rPr>
        <w:t>6</w:t>
      </w:r>
      <w:r w:rsidRPr="005A6B0E">
        <w:rPr>
          <w:rFonts w:ascii="Times New Roman" w:eastAsia="Arial Unicode MS" w:hAnsi="Times New Roman" w:cs="Times New Roman"/>
          <w:sz w:val="28"/>
          <w:szCs w:val="28"/>
          <w:lang w:eastAsia="ru-RU"/>
        </w:rPr>
        <w:t xml:space="preserve">.  Вычислить частные производные второго порядка функции </w:t>
      </w:r>
      <w:r w:rsidRPr="005A6B0E">
        <w:rPr>
          <w:rFonts w:ascii="Times New Roman" w:eastAsia="Arial Unicode MS" w:hAnsi="Times New Roman" w:cs="Times New Roman"/>
          <w:position w:val="-10"/>
          <w:sz w:val="28"/>
          <w:szCs w:val="28"/>
          <w:lang w:eastAsia="ru-RU"/>
        </w:rPr>
        <w:object w:dxaOrig="2140" w:dyaOrig="400" w14:anchorId="507ABF67">
          <v:shape id="_x0000_i1115" type="#_x0000_t75" style="width:108pt;height:21.75pt" o:ole="">
            <v:imagedata r:id="rId197" o:title=""/>
          </v:shape>
          <o:OLEObject Type="Embed" ProgID="Equation.DSMT4" ShapeID="_x0000_i1115" DrawAspect="Content" ObjectID="_1583589393" r:id="rId198"/>
        </w:object>
      </w:r>
    </w:p>
    <w:p w14:paraId="7BDB3774" w14:textId="77777777" w:rsidR="005E66B3" w:rsidRPr="005A6B0E" w:rsidRDefault="005E66B3" w:rsidP="005A6B0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360F7457" w14:textId="384D8A5A" w:rsidR="005A6B0E" w:rsidRPr="005A6B0E" w:rsidRDefault="005E66B3" w:rsidP="005A6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7</w:t>
      </w:r>
      <w:r w:rsidR="005A6B0E" w:rsidRPr="005A6B0E">
        <w:rPr>
          <w:rFonts w:ascii="Times New Roman" w:eastAsia="Times New Roman" w:hAnsi="Times New Roman" w:cs="Times New Roman"/>
          <w:sz w:val="28"/>
          <w:szCs w:val="28"/>
        </w:rPr>
        <w:t>.Вычислить неопределенные интегралы:</w:t>
      </w:r>
    </w:p>
    <w:p w14:paraId="09EF0906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1) </w:t>
      </w:r>
      <w:r w:rsidRPr="005A6B0E">
        <w:rPr>
          <w:rFonts w:ascii="Times New Roman" w:eastAsia="Calibri" w:hAnsi="Times New Roman" w:cs="Times New Roman"/>
          <w:position w:val="-32"/>
          <w:sz w:val="28"/>
          <w:szCs w:val="28"/>
          <w:lang w:eastAsia="ru-RU"/>
        </w:rPr>
        <w:object w:dxaOrig="1520" w:dyaOrig="820" w14:anchorId="60DADF4B">
          <v:shape id="_x0000_i1116" type="#_x0000_t75" style="width:79.5pt;height:43.5pt" o:ole="" fillcolor="window">
            <v:imagedata r:id="rId199" o:title=""/>
          </v:shape>
          <o:OLEObject Type="Embed" ProgID="Equation.3" ShapeID="_x0000_i1116" DrawAspect="Content" ObjectID="_1583589394" r:id="rId200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 xml:space="preserve">2) </w:t>
      </w:r>
      <w:r w:rsidRPr="005A6B0E">
        <w:rPr>
          <w:rFonts w:ascii="Times New Roman" w:eastAsia="Calibri" w:hAnsi="Times New Roman" w:cs="Times New Roman"/>
          <w:position w:val="-32"/>
          <w:sz w:val="28"/>
          <w:szCs w:val="28"/>
          <w:lang w:eastAsia="ru-RU"/>
        </w:rPr>
        <w:object w:dxaOrig="2700" w:dyaOrig="780" w14:anchorId="47B52061">
          <v:shape id="_x0000_i1117" type="#_x0000_t75" style="width:136.5pt;height:36pt" o:ole="" fillcolor="window">
            <v:imagedata r:id="rId201" o:title=""/>
          </v:shape>
          <o:OLEObject Type="Embed" ProgID="Equation.3" ShapeID="_x0000_i1117" DrawAspect="Content" ObjectID="_1583589395" r:id="rId202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</w:p>
    <w:p w14:paraId="3239CF5F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3) </w:t>
      </w:r>
      <w:r w:rsidRPr="005A6B0E">
        <w:rPr>
          <w:rFonts w:ascii="Times New Roman" w:eastAsia="Calibri" w:hAnsi="Times New Roman" w:cs="Times New Roman"/>
          <w:position w:val="-32"/>
          <w:sz w:val="28"/>
          <w:szCs w:val="28"/>
          <w:lang w:eastAsia="ru-RU"/>
        </w:rPr>
        <w:object w:dxaOrig="1240" w:dyaOrig="760" w14:anchorId="0AA804CE">
          <v:shape id="_x0000_i1118" type="#_x0000_t75" style="width:64.5pt;height:36pt" o:ole="" fillcolor="window">
            <v:imagedata r:id="rId203" o:title=""/>
          </v:shape>
          <o:OLEObject Type="Embed" ProgID="Equation.3" ShapeID="_x0000_i1118" DrawAspect="Content" ObjectID="_1583589396" r:id="rId204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 xml:space="preserve">4) </w:t>
      </w:r>
      <w:r w:rsidRPr="005A6B0E">
        <w:rPr>
          <w:rFonts w:ascii="Times New Roman" w:eastAsia="Calibri" w:hAnsi="Times New Roman" w:cs="Times New Roman"/>
          <w:position w:val="-38"/>
          <w:sz w:val="28"/>
          <w:szCs w:val="28"/>
          <w:lang w:eastAsia="ru-RU"/>
        </w:rPr>
        <w:object w:dxaOrig="2900" w:dyaOrig="900" w14:anchorId="6ACD04F6">
          <v:shape id="_x0000_i1119" type="#_x0000_t75" style="width:2in;height:43.5pt" o:ole="" fillcolor="window">
            <v:imagedata r:id="rId205" o:title=""/>
          </v:shape>
          <o:OLEObject Type="Embed" ProgID="Equation.3" ShapeID="_x0000_i1119" DrawAspect="Content" ObjectID="_1583589397" r:id="rId206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</w:p>
    <w:p w14:paraId="6ED53F15" w14:textId="77777777" w:rsidR="005A6B0E" w:rsidRPr="00357B5D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5) </w:t>
      </w:r>
      <w:r w:rsidRPr="005A6B0E">
        <w:rPr>
          <w:rFonts w:ascii="Times New Roman" w:eastAsia="Calibri" w:hAnsi="Times New Roman" w:cs="Times New Roman"/>
          <w:position w:val="-36"/>
          <w:sz w:val="28"/>
          <w:szCs w:val="28"/>
          <w:lang w:eastAsia="ru-RU"/>
        </w:rPr>
        <w:object w:dxaOrig="1840" w:dyaOrig="859" w14:anchorId="56443F10">
          <v:shape id="_x0000_i1120" type="#_x0000_t75" style="width:93.75pt;height:43.5pt" o:ole="" fillcolor="window">
            <v:imagedata r:id="rId56" o:title=""/>
          </v:shape>
          <o:OLEObject Type="Embed" ProgID="Equation.3" ShapeID="_x0000_i1120" DrawAspect="Content" ObjectID="_1583589398" r:id="rId207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 xml:space="preserve">6) </w:t>
      </w:r>
      <w:r w:rsidRPr="005A6B0E">
        <w:rPr>
          <w:rFonts w:ascii="Times New Roman" w:eastAsia="Calibri" w:hAnsi="Times New Roman" w:cs="Times New Roman"/>
          <w:position w:val="-28"/>
          <w:sz w:val="28"/>
          <w:szCs w:val="28"/>
          <w:lang w:eastAsia="ru-RU"/>
        </w:rPr>
        <w:object w:dxaOrig="1960" w:dyaOrig="700" w14:anchorId="13341FA8">
          <v:shape id="_x0000_i1121" type="#_x0000_t75" style="width:100.5pt;height:36pt" o:ole="" fillcolor="window">
            <v:imagedata r:id="rId58" o:title=""/>
          </v:shape>
          <o:OLEObject Type="Embed" ProgID="Equation.3" ShapeID="_x0000_i1121" DrawAspect="Content" ObjectID="_1583589399" r:id="rId208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</w:p>
    <w:p w14:paraId="05E20517" w14:textId="6924BF14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7) </w:t>
      </w:r>
      <w:r w:rsidRPr="005A6B0E">
        <w:rPr>
          <w:rFonts w:ascii="Times New Roman" w:eastAsia="Calibri" w:hAnsi="Times New Roman" w:cs="Times New Roman"/>
          <w:noProof/>
          <w:position w:val="-30"/>
          <w:sz w:val="20"/>
          <w:szCs w:val="20"/>
          <w:lang w:eastAsia="ru-RU"/>
        </w:rPr>
        <w:drawing>
          <wp:inline distT="0" distB="0" distL="0" distR="0" wp14:anchorId="51AF3783" wp14:editId="0E338291">
            <wp:extent cx="1371600" cy="5048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 xml:space="preserve">                    8) </w:t>
      </w:r>
      <w:r w:rsidRPr="005A6B0E">
        <w:rPr>
          <w:rFonts w:ascii="Times New Roman" w:eastAsia="Calibri" w:hAnsi="Times New Roman" w:cs="Times New Roman"/>
          <w:noProof/>
          <w:position w:val="-30"/>
          <w:sz w:val="20"/>
          <w:szCs w:val="20"/>
          <w:lang w:eastAsia="ru-RU"/>
        </w:rPr>
        <w:drawing>
          <wp:inline distT="0" distB="0" distL="0" distR="0" wp14:anchorId="49F1815E" wp14:editId="196624F2">
            <wp:extent cx="1219200" cy="5048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;      </w:t>
      </w:r>
    </w:p>
    <w:p w14:paraId="4AE9EB97" w14:textId="7C19C8E3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9) </w:t>
      </w:r>
      <w:r w:rsidRPr="005A6B0E">
        <w:rPr>
          <w:rFonts w:ascii="Times New Roman" w:eastAsia="Calibri" w:hAnsi="Times New Roman" w:cs="Times New Roman"/>
          <w:noProof/>
          <w:position w:val="-28"/>
          <w:sz w:val="20"/>
          <w:szCs w:val="20"/>
          <w:lang w:eastAsia="ru-RU"/>
        </w:rPr>
        <w:drawing>
          <wp:inline distT="0" distB="0" distL="0" distR="0" wp14:anchorId="50FCD8C0" wp14:editId="54953B89">
            <wp:extent cx="1457325" cy="4476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8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          </w:t>
      </w:r>
    </w:p>
    <w:p w14:paraId="0AFFEE74" w14:textId="46930D6F" w:rsidR="005A6B0E" w:rsidRPr="005A6B0E" w:rsidRDefault="005E66B3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8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Вычислить определённые интегралы:</w:t>
      </w:r>
    </w:p>
    <w:tbl>
      <w:tblPr>
        <w:tblW w:w="9891" w:type="dxa"/>
        <w:tblLayout w:type="fixed"/>
        <w:tblLook w:val="04A0" w:firstRow="1" w:lastRow="0" w:firstColumn="1" w:lastColumn="0" w:noHBand="0" w:noVBand="1"/>
      </w:tblPr>
      <w:tblGrid>
        <w:gridCol w:w="398"/>
        <w:gridCol w:w="2041"/>
        <w:gridCol w:w="329"/>
        <w:gridCol w:w="4071"/>
        <w:gridCol w:w="432"/>
        <w:gridCol w:w="2620"/>
      </w:tblGrid>
      <w:tr w:rsidR="005A6B0E" w:rsidRPr="005A6B0E" w14:paraId="4813F2A7" w14:textId="77777777" w:rsidTr="005A6B0E">
        <w:tc>
          <w:tcPr>
            <w:tcW w:w="392" w:type="dxa"/>
            <w:vAlign w:val="center"/>
          </w:tcPr>
          <w:p w14:paraId="176B8F84" w14:textId="77777777" w:rsidR="005A6B0E" w:rsidRPr="005A6B0E" w:rsidRDefault="005A6B0E" w:rsidP="005A6B0E">
            <w:pPr>
              <w:widowControl w:val="0"/>
              <w:tabs>
                <w:tab w:val="left" w:pos="-2552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Cambria" w:eastAsia="Calibri" w:hAnsi="Cambria" w:cs="Calibri"/>
                <w:sz w:val="20"/>
                <w:szCs w:val="20"/>
                <w:lang w:val="en-US"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lastRenderedPageBreak/>
              <w:t>1)</w:t>
            </w:r>
          </w:p>
        </w:tc>
        <w:tc>
          <w:tcPr>
            <w:tcW w:w="2012" w:type="dxa"/>
            <w:vAlign w:val="center"/>
          </w:tcPr>
          <w:p w14:paraId="146D7759" w14:textId="0F9DB2A3" w:rsidR="005A6B0E" w:rsidRPr="005A6B0E" w:rsidRDefault="00357B5D" w:rsidP="005A6B0E">
            <w:pPr>
              <w:widowControl w:val="0"/>
              <w:tabs>
                <w:tab w:val="left" w:pos="-255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Calibri"/>
                <w:sz w:val="28"/>
                <w:szCs w:val="28"/>
                <w:lang w:val="en-US" w:eastAsia="ru-RU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hAnsi="Cambria Math" w:cs="Calibri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  <w:sz w:val="28"/>
                        <w:szCs w:val="28"/>
                        <w:lang w:val="en-US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Calibri"/>
                            <w:sz w:val="28"/>
                            <w:szCs w:val="28"/>
                            <w:lang w:val="en-US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 w:cs="Calibri"/>
                            <w:sz w:val="28"/>
                            <w:szCs w:val="28"/>
                            <w:lang w:val="en-US"/>
                          </w:rPr>
                          <m:t>4</m:t>
                        </m:r>
                      </m:den>
                    </m:f>
                  </m:sup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 w:cs="Calibri"/>
                            <w:sz w:val="28"/>
                            <w:szCs w:val="28"/>
                            <w:lang w:val="en-US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Calibri"/>
                        <w:sz w:val="28"/>
                        <w:szCs w:val="28"/>
                        <w:lang w:val="en-US"/>
                      </w:rPr>
                      <m:t xml:space="preserve"> dx</m:t>
                    </m:r>
                  </m:e>
                </m:nary>
                <m:r>
                  <w:rPr>
                    <w:rFonts w:ascii="Cambria Math" w:hAnsi="Cambria Math" w:cs="Calibri"/>
                    <w:sz w:val="28"/>
                    <w:szCs w:val="28"/>
                    <w:lang w:val="en-US"/>
                  </w:rPr>
                  <m:t>;</m:t>
                </m:r>
              </m:oMath>
            </m:oMathPara>
          </w:p>
        </w:tc>
        <w:tc>
          <w:tcPr>
            <w:tcW w:w="324" w:type="dxa"/>
            <w:vAlign w:val="center"/>
          </w:tcPr>
          <w:p w14:paraId="4688543E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68"/>
              <w:jc w:val="center"/>
              <w:rPr>
                <w:rFonts w:ascii="Cambria" w:eastAsia="Calibri" w:hAnsi="Cambria" w:cs="Times New Roman"/>
                <w:sz w:val="20"/>
                <w:szCs w:val="20"/>
                <w:lang w:val="en-US"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2)</w:t>
            </w:r>
          </w:p>
        </w:tc>
        <w:tc>
          <w:tcPr>
            <w:tcW w:w="4013" w:type="dxa"/>
            <w:vAlign w:val="center"/>
          </w:tcPr>
          <w:p w14:paraId="7714B03A" w14:textId="1DFC35DD" w:rsidR="005A6B0E" w:rsidRPr="005A6B0E" w:rsidRDefault="00357B5D" w:rsidP="005A6B0E">
            <w:pPr>
              <w:widowControl w:val="0"/>
              <w:tabs>
                <w:tab w:val="left" w:pos="-255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Calibri"/>
                <w:sz w:val="28"/>
                <w:szCs w:val="28"/>
                <w:lang w:val="en-US" w:eastAsia="ru-RU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hAnsi="Cambria Math" w:cs="Calibri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  <w:sz w:val="28"/>
                        <w:szCs w:val="28"/>
                        <w:lang w:val="en-US"/>
                      </w:rPr>
                      <m:t>0</m:t>
                    </m:r>
                  </m:sub>
                  <m:sup>
                    <m:func>
                      <m:funcPr>
                        <m:ctrlPr>
                          <w:rPr>
                            <w:rFonts w:ascii="Cambria Math" w:hAnsi="Cambria Math" w:cs="Calibri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  <w:sz w:val="28"/>
                            <w:szCs w:val="28"/>
                            <w:lang w:val="en-US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 w:cs="Calibri"/>
                            <w:sz w:val="28"/>
                            <w:szCs w:val="28"/>
                            <w:lang w:val="en-US"/>
                          </w:rPr>
                          <m:t>5</m:t>
                        </m:r>
                      </m:e>
                    </m:func>
                  </m:sup>
                  <m:e>
                    <m:f>
                      <m:fPr>
                        <m:ctrlPr>
                          <w:rPr>
                            <w:rFonts w:ascii="Cambria Math" w:hAnsi="Cambria Math" w:cs="Calibri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  <w:sz w:val="28"/>
                                <w:szCs w:val="28"/>
                                <w:lang w:val="en-US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sup>
                        </m:sSup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Calibri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Calibri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Calibri"/>
                                    <w:sz w:val="28"/>
                                    <w:szCs w:val="28"/>
                                    <w:lang w:val="en-US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Calibri"/>
                                    <w:sz w:val="28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Calibri"/>
                                <w:sz w:val="28"/>
                                <w:szCs w:val="28"/>
                                <w:lang w:val="en-US"/>
                              </w:rPr>
                              <m:t>-1</m:t>
                            </m:r>
                          </m:e>
                        </m:ra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Calibri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Calibri"/>
                                <w:sz w:val="28"/>
                                <w:szCs w:val="28"/>
                                <w:lang w:val="en-US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 w:cs="Calibri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 w:cs="Calibri"/>
                            <w:sz w:val="28"/>
                            <w:szCs w:val="28"/>
                            <w:lang w:val="en-US"/>
                          </w:rPr>
                          <m:t>+3</m:t>
                        </m:r>
                      </m:den>
                    </m:f>
                    <m:r>
                      <w:rPr>
                        <w:rFonts w:ascii="Cambria Math" w:hAnsi="Cambria Math" w:cs="Calibri"/>
                        <w:sz w:val="28"/>
                        <w:szCs w:val="28"/>
                        <w:lang w:val="en-US"/>
                      </w:rPr>
                      <m:t>dx;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 w:cs="Calibri"/>
                        <w:sz w:val="28"/>
                        <w:szCs w:val="28"/>
                        <w:lang w:val="en-US"/>
                      </w:rPr>
                      <m:t>-1=</m:t>
                    </m:r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sz w:val="28"/>
                            <w:szCs w:val="28"/>
                            <w:lang w:val="en-US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e>
                </m:nary>
                <m:r>
                  <w:rPr>
                    <w:rFonts w:ascii="Cambria Math" w:hAnsi="Cambria Math" w:cs="Calibri"/>
                    <w:sz w:val="28"/>
                    <w:szCs w:val="28"/>
                    <w:lang w:val="en-US"/>
                  </w:rPr>
                  <m:t>;</m:t>
                </m:r>
              </m:oMath>
            </m:oMathPara>
          </w:p>
        </w:tc>
        <w:tc>
          <w:tcPr>
            <w:tcW w:w="426" w:type="dxa"/>
            <w:vAlign w:val="center"/>
          </w:tcPr>
          <w:p w14:paraId="6FB99BE0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Cambria" w:eastAsia="Calibri" w:hAnsi="Cambria" w:cs="Times New Roman"/>
                <w:sz w:val="20"/>
                <w:szCs w:val="20"/>
                <w:lang w:val="en-US"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3)</w:t>
            </w:r>
          </w:p>
        </w:tc>
        <w:tc>
          <w:tcPr>
            <w:tcW w:w="2582" w:type="dxa"/>
            <w:vAlign w:val="center"/>
          </w:tcPr>
          <w:p w14:paraId="3E9DD57D" w14:textId="50D82052" w:rsidR="005A6B0E" w:rsidRPr="005A6B0E" w:rsidRDefault="00357B5D" w:rsidP="005A6B0E">
            <w:pPr>
              <w:widowControl w:val="0"/>
              <w:tabs>
                <w:tab w:val="left" w:pos="-2552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Calibri"/>
                <w:sz w:val="28"/>
                <w:szCs w:val="28"/>
                <w:lang w:val="en-US" w:eastAsia="ru-RU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hAnsi="Cambria Math" w:cs="Calibri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Calibri"/>
                        <w:sz w:val="28"/>
                        <w:szCs w:val="28"/>
                        <w:lang w:val="en-US"/>
                      </w:rPr>
                      <m:t>0</m:t>
                    </m:r>
                  </m:sub>
                  <m:sup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e>
                    </m:rad>
                  </m:sup>
                  <m:e>
                    <m:r>
                      <m:rPr>
                        <m:nor/>
                      </m:rPr>
                      <w:rPr>
                        <w:rFonts w:ascii="Cambria" w:hAnsi="Cambria" w:cs="Calibri"/>
                        <w:sz w:val="28"/>
                        <w:szCs w:val="28"/>
                        <w:lang w:val="en-US"/>
                      </w:rPr>
                      <m:t>arctg</m:t>
                    </m:r>
                    <m:r>
                      <w:rPr>
                        <w:rFonts w:ascii="Cambria Math" w:hAnsi="Cambria Math" w:cs="Calibri"/>
                        <w:sz w:val="28"/>
                        <w:szCs w:val="28"/>
                        <w:lang w:val="en-US"/>
                      </w:rPr>
                      <m:t xml:space="preserve"> x dx</m:t>
                    </m:r>
                  </m:e>
                </m:nary>
                <m:r>
                  <w:rPr>
                    <w:rFonts w:ascii="Cambria Math" w:hAnsi="Cambria Math" w:cs="Calibri"/>
                    <w:sz w:val="28"/>
                    <w:szCs w:val="28"/>
                    <w:lang w:val="en-US"/>
                  </w:rPr>
                  <m:t>.</m:t>
                </m:r>
              </m:oMath>
            </m:oMathPara>
          </w:p>
        </w:tc>
      </w:tr>
    </w:tbl>
    <w:p w14:paraId="4050CD21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76DA4A5E" w14:textId="690892F6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 xml:space="preserve">4)  </w:t>
      </w:r>
      <w:r w:rsidRPr="005A6B0E">
        <w:rPr>
          <w:rFonts w:ascii="Times New Roman" w:eastAsia="Calibri" w:hAnsi="Times New Roman" w:cs="Times New Roman"/>
          <w:position w:val="-46"/>
          <w:sz w:val="28"/>
          <w:szCs w:val="28"/>
          <w:lang w:eastAsia="ru-RU"/>
        </w:rPr>
        <w:object w:dxaOrig="1380" w:dyaOrig="1060" w14:anchorId="5BF5892E">
          <v:shape id="_x0000_i1122" type="#_x0000_t75" style="width:1in;height:50.25pt" o:ole="" fillcolor="window">
            <v:imagedata r:id="rId210" o:title=""/>
          </v:shape>
          <o:OLEObject Type="Embed" ProgID="Equation.3" ShapeID="_x0000_i1122" DrawAspect="Content" ObjectID="_1583589400" r:id="rId211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 xml:space="preserve">5) </w:t>
      </w:r>
      <w:r w:rsidRPr="005A6B0E">
        <w:rPr>
          <w:rFonts w:ascii="Times New Roman" w:eastAsia="Calibri" w:hAnsi="Times New Roman" w:cs="Times New Roman"/>
          <w:noProof/>
          <w:position w:val="-46"/>
          <w:sz w:val="20"/>
          <w:szCs w:val="20"/>
          <w:lang w:eastAsia="ru-RU"/>
        </w:rPr>
        <w:drawing>
          <wp:inline distT="0" distB="0" distL="0" distR="0" wp14:anchorId="759C8F89" wp14:editId="3D7C6A58">
            <wp:extent cx="876300" cy="67627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5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 6)  </w:t>
      </w:r>
      <w:r w:rsidRPr="005A6B0E">
        <w:rPr>
          <w:rFonts w:ascii="Times New Roman" w:eastAsia="Calibri" w:hAnsi="Times New Roman" w:cs="Times New Roman"/>
          <w:position w:val="-46"/>
          <w:sz w:val="28"/>
          <w:szCs w:val="28"/>
          <w:lang w:eastAsia="ru-RU"/>
        </w:rPr>
        <w:object w:dxaOrig="1579" w:dyaOrig="1060" w14:anchorId="123B7535">
          <v:shape id="_x0000_i1123" type="#_x0000_t75" style="width:79.5pt;height:50.25pt" o:ole="" fillcolor="window">
            <v:imagedata r:id="rId213" o:title=""/>
          </v:shape>
          <o:OLEObject Type="Embed" ProgID="Equation.3" ShapeID="_x0000_i1123" DrawAspect="Content" ObjectID="_1583589401" r:id="rId214"/>
        </w:object>
      </w:r>
    </w:p>
    <w:p w14:paraId="2F64011E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2A8BB73D" w14:textId="00485491" w:rsidR="005A6B0E" w:rsidRPr="005A6B0E" w:rsidRDefault="005E66B3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9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Вычислить несобственные интегралы или доказать их расходимость:                  </w:t>
      </w:r>
    </w:p>
    <w:p w14:paraId="4D0162BF" w14:textId="00783E6C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 xml:space="preserve">   </w:t>
      </w:r>
      <w:r w:rsidRPr="005A6B0E">
        <w:rPr>
          <w:rFonts w:ascii="Times New Roman" w:eastAsia="Calibri" w:hAnsi="Times New Roman" w:cs="Times New Roman"/>
          <w:position w:val="-46"/>
          <w:sz w:val="28"/>
          <w:szCs w:val="28"/>
          <w:lang w:eastAsia="ru-RU"/>
        </w:rPr>
        <w:object w:dxaOrig="620" w:dyaOrig="1060" w14:anchorId="0E0C1E3D">
          <v:shape id="_x0000_i1124" type="#_x0000_t75" style="width:28.5pt;height:50.25pt" o:ole="" fillcolor="window">
            <v:imagedata r:id="rId215" o:title=""/>
          </v:shape>
          <o:OLEObject Type="Embed" ProgID="Equation.3" ShapeID="_x0000_i1124" DrawAspect="Content" ObjectID="_1583589402" r:id="rId216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noProof/>
          <w:position w:val="-46"/>
          <w:sz w:val="24"/>
          <w:szCs w:val="24"/>
          <w:lang w:eastAsia="ru-RU"/>
        </w:rPr>
        <w:drawing>
          <wp:inline distT="0" distB="0" distL="0" distR="0" wp14:anchorId="01F0D58B" wp14:editId="61727ED3">
            <wp:extent cx="1152525" cy="6762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3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;    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 xml:space="preserve">   </w:t>
      </w:r>
      <w:r w:rsidRPr="005A6B0E">
        <w:rPr>
          <w:rFonts w:ascii="Times New Roman" w:eastAsia="Calibri" w:hAnsi="Times New Roman" w:cs="Times New Roman"/>
          <w:position w:val="-46"/>
          <w:sz w:val="28"/>
          <w:szCs w:val="28"/>
          <w:lang w:eastAsia="ru-RU"/>
        </w:rPr>
        <w:object w:dxaOrig="1100" w:dyaOrig="1060" w14:anchorId="0F3CDEA3">
          <v:shape id="_x0000_i1125" type="#_x0000_t75" style="width:57.75pt;height:50.25pt" o:ole="" fillcolor="window">
            <v:imagedata r:id="rId218" o:title=""/>
          </v:shape>
          <o:OLEObject Type="Embed" ProgID="Equation.3" ShapeID="_x0000_i1125" DrawAspect="Content" ObjectID="_1583589403" r:id="rId219"/>
        </w:object>
      </w:r>
    </w:p>
    <w:p w14:paraId="49360D15" w14:textId="5C7D41F0" w:rsidR="005A6B0E" w:rsidRPr="005A6B0E" w:rsidRDefault="005E66B3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10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Найти площадь области, ограниченной данными кривыми с помощью</w:t>
      </w:r>
    </w:p>
    <w:p w14:paraId="39A0B459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а) однократного, б) двойного интеграла.</w:t>
      </w:r>
    </w:p>
    <w:p w14:paraId="65338C60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2220" w:dyaOrig="440" w14:anchorId="2D35BBFB">
          <v:shape id="_x0000_i1126" type="#_x0000_t75" style="width:108pt;height:21.75pt" o:ole="" fillcolor="window">
            <v:imagedata r:id="rId220" o:title=""/>
          </v:shape>
          <o:OLEObject Type="Embed" ProgID="Equation.3" ShapeID="_x0000_i1126" DrawAspect="Content" ObjectID="_1583589404" r:id="rId221"/>
        </w:object>
      </w:r>
    </w:p>
    <w:p w14:paraId="059D3B1C" w14:textId="51920F4D" w:rsidR="005A6B0E" w:rsidRPr="005A6B0E" w:rsidRDefault="005E66B3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t>11</w:t>
      </w:r>
      <w:r w:rsidR="005A6B0E"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t>. Вычислить площадь фигуры, ограниченной линией, заданной уравнением в полярных координатах</w:t>
      </w:r>
    </w:p>
    <w:p w14:paraId="7BF15ACA" w14:textId="7AFBCA92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eastAsia="Calibri" w:hAnsi="Cambria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0"/>
          <w:szCs w:val="20"/>
          <w:lang w:eastAsia="ru-RU"/>
        </w:rPr>
        <w:t xml:space="preserve"> </w:t>
      </w:r>
      <m:oMath>
        <m:r>
          <w:rPr>
            <w:rFonts w:ascii="Cambria Math" w:hAnsi="Cambria Math" w:cs="Calibri"/>
            <w:sz w:val="28"/>
            <w:szCs w:val="28"/>
          </w:rPr>
          <m:t>ρ=</m:t>
        </m:r>
        <m:r>
          <w:rPr>
            <w:rFonts w:ascii="Cambria Math" w:hAnsi="Cambria Math"/>
            <w:sz w:val="28"/>
            <w:szCs w:val="28"/>
          </w:rPr>
          <m:t>1+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  <m:r>
          <w:rPr>
            <w:rFonts w:ascii="Cambria Math" w:hAnsi="Cambria Math"/>
            <w:sz w:val="28"/>
            <w:szCs w:val="28"/>
          </w:rPr>
          <m:t>cosφ.</m:t>
        </m:r>
      </m:oMath>
    </w:p>
    <w:p w14:paraId="7534EB5E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  <w:lang w:eastAsia="ru-RU"/>
        </w:rPr>
      </w:pPr>
    </w:p>
    <w:p w14:paraId="0A367C3F" w14:textId="22F0C172" w:rsidR="005A6B0E" w:rsidRPr="005A6B0E" w:rsidRDefault="005E66B3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12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Вычислить длину дуги данной кривой;</w:t>
      </w:r>
    </w:p>
    <w:p w14:paraId="6749438B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3879" w:dyaOrig="480" w14:anchorId="25EA8CC8">
          <v:shape id="_x0000_i1127" type="#_x0000_t75" style="width:194.25pt;height:21.75pt" o:ole="" fillcolor="window">
            <v:imagedata r:id="rId222" o:title=""/>
          </v:shape>
          <o:OLEObject Type="Embed" ProgID="Equation.3" ShapeID="_x0000_i1127" DrawAspect="Content" ObjectID="_1583589405" r:id="rId223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</w:p>
    <w:p w14:paraId="00B1105B" w14:textId="0E0FA3AD" w:rsidR="005A6B0E" w:rsidRPr="005A6B0E" w:rsidRDefault="005E66B3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>13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. Вычислить криволинейный интеграл вдоль линии </w:t>
      </w:r>
      <w:r w:rsidR="005A6B0E" w:rsidRPr="005A6B0E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L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 от точки </w:t>
      </w:r>
      <w:r w:rsidR="005A6B0E" w:rsidRPr="005A6B0E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</w:t>
      </w:r>
      <w:r w:rsidR="005A6B0E" w:rsidRPr="005A6B0E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>до</w:t>
      </w:r>
    </w:p>
    <w:p w14:paraId="23CD12E8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 точки </w:t>
      </w:r>
      <w:r w:rsidRPr="005A6B0E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N</w:t>
      </w:r>
      <w:r w:rsidRPr="005A6B0E">
        <w:rPr>
          <w:rFonts w:ascii="Times New Roman" w:eastAsia="Calibri" w:hAnsi="Times New Roman" w:cs="Times New Roman"/>
          <w:iCs/>
          <w:sz w:val="28"/>
          <w:szCs w:val="28"/>
        </w:rPr>
        <w:t>:</w:t>
      </w:r>
    </w:p>
    <w:p w14:paraId="2A60D339" w14:textId="77777777" w:rsidR="00D65648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b/>
          <w:iCs/>
          <w:position w:val="-36"/>
          <w:sz w:val="28"/>
          <w:szCs w:val="28"/>
        </w:rPr>
        <w:object w:dxaOrig="2659" w:dyaOrig="680" w14:anchorId="3227947F">
          <v:shape id="_x0000_i1128" type="#_x0000_t75" style="width:129.75pt;height:36pt" o:ole="">
            <v:imagedata r:id="rId224" o:title=""/>
          </v:shape>
          <o:OLEObject Type="Embed" ProgID="Equation.3" ShapeID="_x0000_i1128" DrawAspect="Content" ObjectID="_1583589406" r:id="rId225"/>
        </w:object>
      </w:r>
      <w:r w:rsidRPr="005A6B0E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  </w:t>
      </w:r>
      <w:proofErr w:type="gramStart"/>
      <w:r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где </w:t>
      </w:r>
      <w:r w:rsidRPr="005A6B0E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</w:t>
      </w:r>
      <w:r w:rsidRPr="005A6B0E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L</w:t>
      </w:r>
      <w:proofErr w:type="gramEnd"/>
      <w:r w:rsidRPr="005A6B0E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 </w:t>
      </w:r>
      <w:r w:rsidRPr="005A6B0E">
        <w:rPr>
          <w:rFonts w:ascii="Times New Roman" w:eastAsia="Calibri" w:hAnsi="Times New Roman" w:cs="Times New Roman"/>
          <w:iCs/>
          <w:sz w:val="28"/>
          <w:szCs w:val="28"/>
        </w:rPr>
        <w:t>- отрезок</w:t>
      </w:r>
      <w:r w:rsidRPr="005A6B0E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 </w:t>
      </w:r>
      <w:r w:rsidRPr="005A6B0E">
        <w:rPr>
          <w:rFonts w:ascii="Times New Roman" w:eastAsia="Calibri" w:hAnsi="Times New Roman" w:cs="Times New Roman"/>
          <w:iCs/>
          <w:sz w:val="28"/>
          <w:szCs w:val="28"/>
          <w:lang w:val="en-US"/>
        </w:rPr>
        <w:t>MN</w:t>
      </w:r>
      <w:r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,   </w:t>
      </w:r>
      <w:r w:rsidRPr="005A6B0E">
        <w:rPr>
          <w:rFonts w:ascii="Times New Roman" w:eastAsia="Calibri" w:hAnsi="Times New Roman" w:cs="Times New Roman"/>
          <w:iCs/>
          <w:sz w:val="28"/>
          <w:szCs w:val="28"/>
          <w:lang w:val="en-US"/>
        </w:rPr>
        <w:t>M</w:t>
      </w:r>
      <w:r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(2, 0),     </w:t>
      </w:r>
      <w:r w:rsidRPr="005A6B0E">
        <w:rPr>
          <w:rFonts w:ascii="Times New Roman" w:eastAsia="Calibri" w:hAnsi="Times New Roman" w:cs="Times New Roman"/>
          <w:iCs/>
          <w:sz w:val="28"/>
          <w:szCs w:val="28"/>
          <w:lang w:val="en-US"/>
        </w:rPr>
        <w:t>N</w:t>
      </w:r>
      <w:r w:rsidRPr="005A6B0E">
        <w:rPr>
          <w:rFonts w:ascii="Times New Roman" w:eastAsia="Calibri" w:hAnsi="Times New Roman" w:cs="Times New Roman"/>
          <w:iCs/>
          <w:sz w:val="28"/>
          <w:szCs w:val="28"/>
        </w:rPr>
        <w:t>(4,2).</w:t>
      </w:r>
      <w:r w:rsidRPr="005A6B0E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 </w:t>
      </w:r>
    </w:p>
    <w:p w14:paraId="5CD980A1" w14:textId="025FDBD6" w:rsidR="00354260" w:rsidRPr="00354260" w:rsidRDefault="00354260" w:rsidP="00354260">
      <w:pPr>
        <w:ind w:left="284" w:hanging="284"/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t xml:space="preserve">14. </w:t>
      </w:r>
      <w:r w:rsidRPr="00354260">
        <w:rPr>
          <w:rFonts w:ascii="Times New Roman" w:hAnsi="Times New Roman" w:cs="Times New Roman"/>
          <w:sz w:val="28"/>
          <w:szCs w:val="28"/>
        </w:rPr>
        <w:t>Найти пределы функций, используя правило Лопиталя:</w:t>
      </w:r>
    </w:p>
    <w:tbl>
      <w:tblPr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2636"/>
        <w:gridCol w:w="3667"/>
        <w:gridCol w:w="222"/>
      </w:tblGrid>
      <w:tr w:rsidR="00354260" w:rsidRPr="00943912" w14:paraId="333AB48B" w14:textId="77777777" w:rsidTr="00357B5D">
        <w:tc>
          <w:tcPr>
            <w:tcW w:w="0" w:type="auto"/>
            <w:hideMark/>
          </w:tcPr>
          <w:p w14:paraId="1F28953B" w14:textId="7498C5BD" w:rsidR="00354260" w:rsidRPr="00354260" w:rsidRDefault="00354260" w:rsidP="00357B5D">
            <w:pPr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Arial Unicode MS"/>
                    <w:sz w:val="28"/>
                    <w:szCs w:val="28"/>
                    <w:lang w:val="en-US"/>
                  </w:rPr>
                  <m:t xml:space="preserve">1).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/>
                        <w:sz w:val="28"/>
                        <w:szCs w:val="28"/>
                      </w:rPr>
                      <m:t xml:space="preserve"> </m:t>
                    </m:r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/>
                                    <w:sz w:val="28"/>
                                    <w:szCs w:val="28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1</m:t>
                            </m:r>
                          </m:e>
                        </m:d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4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+1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6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6</m:t>
                            </m:r>
                          </m:sup>
                        </m:sSup>
                      </m:den>
                    </m:f>
                  </m:e>
                </m:func>
              </m:oMath>
            </m:oMathPara>
          </w:p>
        </w:tc>
        <w:tc>
          <w:tcPr>
            <w:tcW w:w="0" w:type="auto"/>
            <w:hideMark/>
          </w:tcPr>
          <w:p w14:paraId="72F1C2C2" w14:textId="72820DFF" w:rsidR="00354260" w:rsidRPr="00354260" w:rsidRDefault="00354260" w:rsidP="00357B5D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/>
                    <w:sz w:val="28"/>
                    <w:szCs w:val="28"/>
                  </w:rPr>
                  <m:t xml:space="preserve">            2).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  <w:lang w:val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→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5</m:t>
                            </m:r>
                          </m:den>
                        </m:f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5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-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4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-</m:t>
                        </m:r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0" w:type="auto"/>
            <w:hideMark/>
          </w:tcPr>
          <w:p w14:paraId="3FC993DF" w14:textId="77777777" w:rsidR="00354260" w:rsidRPr="00943912" w:rsidRDefault="00354260" w:rsidP="00357B5D">
            <w:pPr>
              <w:rPr>
                <w:i/>
                <w:sz w:val="28"/>
                <w:szCs w:val="28"/>
              </w:rPr>
            </w:pPr>
          </w:p>
        </w:tc>
      </w:tr>
    </w:tbl>
    <w:p w14:paraId="2D393432" w14:textId="77777777" w:rsidR="00354260" w:rsidRDefault="00354260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14:paraId="046EF057" w14:textId="77777777" w:rsidR="00354260" w:rsidRDefault="00354260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14:paraId="2F06DACD" w14:textId="77777777" w:rsidR="00354260" w:rsidRDefault="00354260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14:paraId="3504AFDB" w14:textId="77777777" w:rsidR="00354260" w:rsidRDefault="00354260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</w:p>
    <w:p w14:paraId="0D5B0954" w14:textId="394111DC" w:rsidR="005A6B0E" w:rsidRPr="005A6B0E" w:rsidRDefault="005A6B0E" w:rsidP="00FD1C1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/>
          <w:iCs/>
          <w:sz w:val="28"/>
          <w:szCs w:val="28"/>
        </w:rPr>
      </w:pPr>
    </w:p>
    <w:p w14:paraId="346E00C7" w14:textId="09690AE3" w:rsid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b/>
          <w:iCs/>
          <w:sz w:val="28"/>
          <w:szCs w:val="28"/>
        </w:rPr>
        <w:t>Контрольные вопросы к дифференци</w:t>
      </w:r>
      <w:r w:rsidR="00D65648">
        <w:rPr>
          <w:rFonts w:ascii="Times New Roman" w:eastAsia="Calibri" w:hAnsi="Times New Roman" w:cs="Times New Roman"/>
          <w:b/>
          <w:iCs/>
          <w:sz w:val="28"/>
          <w:szCs w:val="28"/>
        </w:rPr>
        <w:t>рованному</w:t>
      </w:r>
      <w:r w:rsidRPr="005A6B0E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зачету</w:t>
      </w:r>
    </w:p>
    <w:p w14:paraId="41AC02F1" w14:textId="00721561" w:rsidR="00E677E8" w:rsidRPr="005A6B0E" w:rsidRDefault="00E677E8" w:rsidP="00E677E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1.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Понятие дифференциального уравнения, порядок ДУ.  Решение ДУ, общее решение, общий интеграл, интегральная кривая, задача Коши.  ДУ 1-ого порядка. </w:t>
      </w:r>
    </w:p>
    <w:p w14:paraId="7EF99C7B" w14:textId="465570CB" w:rsidR="00E677E8" w:rsidRPr="005A6B0E" w:rsidRDefault="00E677E8" w:rsidP="00E677E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2.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ДУ с разделяющимися переменными. Метод решения.</w:t>
      </w:r>
    </w:p>
    <w:p w14:paraId="48F51F15" w14:textId="427E964B" w:rsidR="00E677E8" w:rsidRPr="005A6B0E" w:rsidRDefault="00E677E8" w:rsidP="00E677E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3.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Однородные ДУ 1-го порядка. Метод их решения.</w:t>
      </w:r>
    </w:p>
    <w:p w14:paraId="7EB640F7" w14:textId="15FD3240" w:rsidR="00E677E8" w:rsidRPr="005A6B0E" w:rsidRDefault="00E677E8" w:rsidP="00E677E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4.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Линейные ДУ 1-ого порядка, методы их решения. </w:t>
      </w:r>
    </w:p>
    <w:p w14:paraId="30E749DA" w14:textId="3F2A2444" w:rsidR="00E677E8" w:rsidRPr="005A6B0E" w:rsidRDefault="00E677E8" w:rsidP="00E677E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5.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ДУ высших порядков, допускающие понижение порядка.</w:t>
      </w:r>
    </w:p>
    <w:p w14:paraId="34090F6E" w14:textId="1464E448" w:rsidR="00E677E8" w:rsidRPr="005A6B0E" w:rsidRDefault="00E677E8" w:rsidP="00E677E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6.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Линейные дифференциальные уравнения (ЛДУ). Структура общего решения однородного и неоднородного ЛДУ.  </w:t>
      </w:r>
    </w:p>
    <w:p w14:paraId="5AA1C3A1" w14:textId="3F7A3DEB" w:rsidR="00E677E8" w:rsidRPr="005A6B0E" w:rsidRDefault="00E677E8" w:rsidP="00E677E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7.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ЛДУ с постоянными коэффициентами. Решение однородных ЛДУ с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постоянными коэффициентами 2-ого порядка.</w:t>
      </w:r>
    </w:p>
    <w:p w14:paraId="0ADADB12" w14:textId="1257E3E4" w:rsidR="00E677E8" w:rsidRDefault="00E677E8" w:rsidP="00E677E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8.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Метод неопределенных коэффициентов для определения частного решения неоднородного ЛДУ с постоянными коэффициентами и специальным видом правой части. </w:t>
      </w:r>
    </w:p>
    <w:p w14:paraId="09130461" w14:textId="1DD3633C" w:rsidR="00E677E8" w:rsidRPr="005A6B0E" w:rsidRDefault="00E677E8" w:rsidP="00E677E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9. </w:t>
      </w:r>
      <w:r w:rsidRPr="00E677E8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Системы дифференциальных урав</w:t>
      </w:r>
      <w:r w:rsidR="00D65648">
        <w:rPr>
          <w:rFonts w:ascii="Times New Roman" w:eastAsia="Calibri" w:hAnsi="Times New Roman" w:cs="Times New Roman"/>
          <w:sz w:val="28"/>
          <w:szCs w:val="28"/>
          <w:lang w:eastAsia="ru-RU"/>
        </w:rPr>
        <w:t>н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ений.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</w:t>
      </w:r>
    </w:p>
    <w:p w14:paraId="0332E767" w14:textId="77777777" w:rsidR="00E677E8" w:rsidRPr="005A6B0E" w:rsidRDefault="00E677E8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14:paraId="7B209A12" w14:textId="3A4BF014" w:rsidR="005A6B0E" w:rsidRPr="005A6B0E" w:rsidRDefault="005A6B0E" w:rsidP="005A6B0E">
      <w:pPr>
        <w:widowControl w:val="0"/>
        <w:tabs>
          <w:tab w:val="left" w:pos="708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1</w:t>
      </w:r>
      <w:r w:rsidR="00E677E8">
        <w:rPr>
          <w:rFonts w:ascii="Times New Roman" w:eastAsia="Calibri" w:hAnsi="Times New Roman" w:cs="Times New Roman"/>
          <w:sz w:val="28"/>
          <w:szCs w:val="28"/>
          <w:lang w:eastAsia="ru-RU"/>
        </w:rPr>
        <w:t>0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Понятия числового ряда, сходимости и расходимости ряда. Необходимое условие сходимости ряда. </w:t>
      </w:r>
    </w:p>
    <w:p w14:paraId="2CC3A531" w14:textId="2F2BAA3E" w:rsidR="005A6B0E" w:rsidRPr="005A6B0E" w:rsidRDefault="00E677E8" w:rsidP="005A6B0E">
      <w:pPr>
        <w:widowControl w:val="0"/>
        <w:tabs>
          <w:tab w:val="left" w:pos="708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11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Ряды с неотрицательными членами и признаки их сходимости: признак Даламбера и Коши</w:t>
      </w:r>
    </w:p>
    <w:p w14:paraId="68A51DFE" w14:textId="5406B4F6" w:rsidR="005A6B0E" w:rsidRPr="005A6B0E" w:rsidRDefault="00E677E8" w:rsidP="005A6B0E">
      <w:pPr>
        <w:widowControl w:val="0"/>
        <w:tabs>
          <w:tab w:val="left" w:pos="708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12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 Интегральный признак. Условия его применимости.</w:t>
      </w:r>
    </w:p>
    <w:p w14:paraId="217C8745" w14:textId="1644889E" w:rsidR="005A6B0E" w:rsidRPr="005A6B0E" w:rsidRDefault="00E677E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 CYR" w:eastAsia="Calibri" w:hAnsi="Times New Roman CYR" w:cs="Times New Roman"/>
          <w:color w:val="000000"/>
          <w:sz w:val="28"/>
          <w:szCs w:val="28"/>
          <w:lang w:eastAsia="ru-RU"/>
        </w:rPr>
      </w:pPr>
      <w:r>
        <w:rPr>
          <w:rFonts w:ascii="Times New Roman CYR" w:eastAsia="Calibri" w:hAnsi="Times New Roman CYR" w:cs="Times New Roman"/>
          <w:color w:val="000000"/>
          <w:sz w:val="28"/>
          <w:szCs w:val="28"/>
          <w:lang w:eastAsia="ru-RU"/>
        </w:rPr>
        <w:t>13</w:t>
      </w:r>
      <w:r w:rsidR="005A6B0E" w:rsidRPr="005A6B0E">
        <w:rPr>
          <w:rFonts w:ascii="Times New Roman CYR" w:eastAsia="Calibri" w:hAnsi="Times New Roman CYR" w:cs="Times New Roman"/>
          <w:color w:val="000000"/>
          <w:sz w:val="28"/>
          <w:szCs w:val="28"/>
          <w:lang w:eastAsia="ru-RU"/>
        </w:rPr>
        <w:t>. Оценочный и предельный признаки сравнения. Привести   примеры их применения.</w:t>
      </w:r>
    </w:p>
    <w:p w14:paraId="415E2E6B" w14:textId="6B51BA3B" w:rsidR="005A6B0E" w:rsidRPr="005A6B0E" w:rsidRDefault="00E677E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 CYR" w:eastAsia="Calibri" w:hAnsi="Times New Roman CYR" w:cs="Times New Roman"/>
          <w:color w:val="000000"/>
          <w:sz w:val="28"/>
          <w:szCs w:val="28"/>
          <w:lang w:eastAsia="ru-RU"/>
        </w:rPr>
      </w:pPr>
      <w:r>
        <w:rPr>
          <w:rFonts w:ascii="Times New Roman CYR" w:eastAsia="Calibri" w:hAnsi="Times New Roman CYR" w:cs="Times New Roman"/>
          <w:color w:val="000000"/>
          <w:sz w:val="28"/>
          <w:szCs w:val="28"/>
          <w:lang w:eastAsia="ru-RU"/>
        </w:rPr>
        <w:t>14</w:t>
      </w:r>
      <w:r w:rsidR="005A6B0E" w:rsidRPr="005A6B0E">
        <w:rPr>
          <w:rFonts w:ascii="Times New Roman CYR" w:eastAsia="Calibri" w:hAnsi="Times New Roman CYR" w:cs="Times New Roman"/>
          <w:color w:val="000000"/>
          <w:sz w:val="28"/>
          <w:szCs w:val="28"/>
          <w:lang w:eastAsia="ru-RU"/>
        </w:rPr>
        <w:t>. Применение интегрального признака к рядам Дирихле.</w:t>
      </w:r>
    </w:p>
    <w:p w14:paraId="55279C3B" w14:textId="0F9DE26A" w:rsidR="005A6B0E" w:rsidRPr="005A6B0E" w:rsidRDefault="00E677E8" w:rsidP="005A6B0E">
      <w:pPr>
        <w:widowControl w:val="0"/>
        <w:tabs>
          <w:tab w:val="left" w:pos="70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15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Абсолютно и условно сходящиеся ряды, их свойства. Признак Лейбница.  7. Операции над рядами: сложение и умножение сходящихся рядов, группировка и перестановка членов ряда. </w:t>
      </w:r>
    </w:p>
    <w:p w14:paraId="6BA169B5" w14:textId="32E38A67" w:rsidR="005A6B0E" w:rsidRPr="005A6B0E" w:rsidRDefault="00E677E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16</w:t>
      </w:r>
      <w:r w:rsidR="005A6B0E"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.  Понятие функционального ряда и его области сходимости.</w:t>
      </w:r>
    </w:p>
    <w:p w14:paraId="2A6142A3" w14:textId="0F520DED" w:rsidR="005A6B0E" w:rsidRPr="005A6B0E" w:rsidRDefault="00E677E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17</w:t>
      </w:r>
      <w:r w:rsidR="005A6B0E"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. Степенные ряды. Теорема Абеля. Интервал, радиус сходимости, область сходимости степенного ряда. </w:t>
      </w:r>
    </w:p>
    <w:p w14:paraId="704620AF" w14:textId="74262E6E" w:rsidR="005A6B0E" w:rsidRPr="005A6B0E" w:rsidRDefault="00E677E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18</w:t>
      </w:r>
      <w:r w:rsidR="005A6B0E"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. Свойства степенных рядов.</w:t>
      </w:r>
    </w:p>
    <w:p w14:paraId="4D60BFA0" w14:textId="08525052" w:rsidR="005A6B0E" w:rsidRPr="005A6B0E" w:rsidRDefault="00E677E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19</w:t>
      </w:r>
      <w:r w:rsidR="005A6B0E"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.  Разложение функций в степенные ряды. Ряды Тейлора и Маклорена.  Разложение некоторых элементарных функций в ряд Маклорена.</w:t>
      </w:r>
    </w:p>
    <w:p w14:paraId="13A44641" w14:textId="25DFC196" w:rsidR="005A6B0E" w:rsidRPr="005A6B0E" w:rsidRDefault="00E677E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20</w:t>
      </w:r>
      <w:r w:rsidR="005A6B0E"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.  Приложение степенных рядов к приближенным вычислениям (вычисление значений функции, вычисление определенных интегралов, приближенное решение дифференциальных уравнений).</w:t>
      </w:r>
    </w:p>
    <w:p w14:paraId="2027D906" w14:textId="1DA79433" w:rsidR="005A6B0E" w:rsidRPr="005A6B0E" w:rsidRDefault="00E677E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21</w:t>
      </w:r>
      <w:r w:rsidR="005A6B0E"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.  Периодические функции, периодические процессы. Тригонометрический ряд Фурье.</w:t>
      </w:r>
    </w:p>
    <w:p w14:paraId="33BD7181" w14:textId="6391A172" w:rsidR="005A6B0E" w:rsidRPr="005A6B0E" w:rsidRDefault="00E677E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22</w:t>
      </w:r>
      <w:r w:rsidR="005A6B0E"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.  Разложение в ряд Фурье 2π-периодических функций. Теорема Дирихле. Разложение в ряд Фурье четных и нечетных функций.</w:t>
      </w:r>
    </w:p>
    <w:p w14:paraId="05B82FCB" w14:textId="3B78D3AD" w:rsidR="005A6B0E" w:rsidRPr="005A6B0E" w:rsidRDefault="00E677E8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23</w:t>
      </w:r>
      <w:r w:rsidR="005A6B0E"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.  Разложение в ряд Фурье функций произвольного периода. Представление непериодической функции рядом Фурье.</w:t>
      </w:r>
    </w:p>
    <w:p w14:paraId="060E2EA1" w14:textId="0B1AD810" w:rsidR="005A6B0E" w:rsidRPr="005A6B0E" w:rsidRDefault="00E677E8" w:rsidP="005A6B0E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24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Комплексная форма ряда Фурье. Интеграл Фурье.</w:t>
      </w:r>
    </w:p>
    <w:p w14:paraId="691F8C96" w14:textId="5FC14AF3" w:rsidR="005A6B0E" w:rsidRPr="005A6B0E" w:rsidRDefault="00E677E8" w:rsidP="005A6B0E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25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Действия над комплексными числами в алгебраической, тригонометрической и показательной формах. </w:t>
      </w:r>
    </w:p>
    <w:p w14:paraId="7A6135DF" w14:textId="657C92AC" w:rsidR="005A6B0E" w:rsidRPr="005A6B0E" w:rsidRDefault="00E677E8" w:rsidP="005A6B0E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26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Понятие функции комплексной переменной.   Действительная и мнимая части ФКП. Предел и непрерывность ФКП. </w:t>
      </w:r>
    </w:p>
    <w:p w14:paraId="7E5CB4FA" w14:textId="49153CD7" w:rsidR="005A6B0E" w:rsidRPr="005A6B0E" w:rsidRDefault="00E677E8" w:rsidP="005A6B0E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27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Основные элементарные ФКП (определение и свойства).</w:t>
      </w:r>
    </w:p>
    <w:p w14:paraId="4597DC85" w14:textId="7F22522B" w:rsidR="005A6B0E" w:rsidRPr="005A6B0E" w:rsidRDefault="00E677E8" w:rsidP="005A6B0E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28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Дифференцируемость ФКП. Условия Коши — Римана. Аналитические функции. </w:t>
      </w:r>
    </w:p>
    <w:p w14:paraId="6DF3C456" w14:textId="28A1B4DE" w:rsidR="005A6B0E" w:rsidRPr="005A6B0E" w:rsidRDefault="00E677E8" w:rsidP="005A6B0E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29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Интеграл от </w:t>
      </w:r>
      <w:proofErr w:type="gramStart"/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ФКП  вдоль</w:t>
      </w:r>
      <w:proofErr w:type="gramEnd"/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кривой. Его свойства и вычисление. Теорема Коши для аналитической функции в односвязной области.</w:t>
      </w:r>
    </w:p>
    <w:p w14:paraId="3BC01845" w14:textId="6831A6F3" w:rsidR="005A6B0E" w:rsidRPr="005A6B0E" w:rsidRDefault="00E677E8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30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Первообразная аналитической функции в односвязной области. Неопределенный интеграл. Формула Ньютона-Лейбница. </w:t>
      </w:r>
    </w:p>
    <w:p w14:paraId="536FE0D0" w14:textId="21A8C03F" w:rsidR="005A6B0E" w:rsidRPr="005A6B0E" w:rsidRDefault="00E677E8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31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Вычисление интегралов от функций вид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</m:sSup>
      </m:oMath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для целого </w:t>
      </w:r>
      <m:oMath>
        <m:r>
          <w:rPr>
            <w:rFonts w:ascii="Cambria Math" w:hAnsi="Cambria Math"/>
            <w:sz w:val="28"/>
            <w:szCs w:val="28"/>
          </w:rPr>
          <m:t xml:space="preserve">n  </m:t>
        </m:r>
      </m:oMath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по окружности с центром в точк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06106BED" w14:textId="01D8D1A3" w:rsidR="005A6B0E" w:rsidRPr="005A6B0E" w:rsidRDefault="00E677E8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32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Интегральная формула Коши. Интегральная формула Коши для производных.</w:t>
      </w:r>
    </w:p>
    <w:p w14:paraId="1D69EC0A" w14:textId="77777777" w:rsidR="005A6B0E" w:rsidRPr="005A6B0E" w:rsidRDefault="005A6B0E" w:rsidP="005A6B0E">
      <w:pPr>
        <w:widowControl w:val="0"/>
        <w:tabs>
          <w:tab w:val="left" w:pos="708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  <w:lang w:eastAsia="ru-RU"/>
        </w:rPr>
      </w:pPr>
    </w:p>
    <w:p w14:paraId="0390F482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</w:p>
    <w:p w14:paraId="6B00CD88" w14:textId="340C92CE" w:rsid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Задачи для дифференци</w:t>
      </w:r>
      <w:r w:rsidR="00D65648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рованного</w:t>
      </w:r>
      <w:r w:rsidRPr="005A6B0E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 зачета</w:t>
      </w:r>
    </w:p>
    <w:p w14:paraId="6C73A524" w14:textId="283226E1" w:rsidR="005E66B3" w:rsidRPr="005A6B0E" w:rsidRDefault="005E66B3" w:rsidP="005E66B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 xml:space="preserve">Задания </w:t>
      </w:r>
      <w:r w:rsidRPr="00354260">
        <w:rPr>
          <w:rFonts w:ascii="Times New Roman" w:eastAsia="Calibri" w:hAnsi="Times New Roman" w:cs="Times New Roman"/>
          <w:iCs/>
          <w:sz w:val="28"/>
          <w:szCs w:val="28"/>
        </w:rPr>
        <w:t>1</w:t>
      </w:r>
      <w:r w:rsidR="00354260">
        <w:rPr>
          <w:rFonts w:ascii="Times New Roman" w:eastAsia="Calibri" w:hAnsi="Times New Roman" w:cs="Times New Roman"/>
          <w:iCs/>
          <w:sz w:val="28"/>
          <w:szCs w:val="28"/>
        </w:rPr>
        <w:t>-6</w:t>
      </w:r>
      <w:r w:rsidRPr="005A6B0E">
        <w:rPr>
          <w:rFonts w:ascii="Times New Roman" w:eastAsia="Calibri" w:hAnsi="Times New Roman" w:cs="Times New Roman"/>
          <w:iCs/>
          <w:sz w:val="28"/>
          <w:szCs w:val="28"/>
        </w:rPr>
        <w:t>. Решить дифференциальные уравнения:</w:t>
      </w:r>
    </w:p>
    <w:p w14:paraId="2B93493F" w14:textId="35E98812" w:rsidR="005E66B3" w:rsidRPr="005A6B0E" w:rsidRDefault="005E66B3" w:rsidP="005E66B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1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5+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eastAsia="Times New Roman" w:hAnsi="Cambria Math"/>
            <w:sz w:val="28"/>
            <w:szCs w:val="28"/>
          </w:rPr>
          <m:t>∙dx+4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∙y+y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dy=0</m:t>
        </m:r>
      </m:oMath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; </w:t>
      </w:r>
    </w:p>
    <w:p w14:paraId="4C6DB068" w14:textId="73EB434E" w:rsidR="005E66B3" w:rsidRPr="005A6B0E" w:rsidRDefault="005E66B3" w:rsidP="005E66B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2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38"/>
                <w:szCs w:val="38"/>
              </w:rPr>
            </m:ctrlPr>
          </m:fPr>
          <m:num>
            <m:r>
              <w:rPr>
                <w:rFonts w:ascii="Cambria Math" w:hAnsi="Cambria Math"/>
                <w:sz w:val="38"/>
                <w:szCs w:val="38"/>
              </w:rPr>
              <m:t>2xy</m:t>
            </m:r>
          </m:num>
          <m:den>
            <m:r>
              <w:rPr>
                <w:rFonts w:ascii="Cambria Math" w:hAnsi="Cambria Math"/>
                <w:sz w:val="38"/>
                <w:szCs w:val="38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38"/>
                    <w:szCs w:val="38"/>
                  </w:rPr>
                </m:ctrlPr>
              </m:sSupPr>
              <m:e>
                <m:r>
                  <w:rPr>
                    <w:rFonts w:ascii="Cambria Math" w:hAnsi="Cambria Math"/>
                    <w:sz w:val="38"/>
                    <w:szCs w:val="3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8"/>
                    <w:szCs w:val="38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38"/>
                <w:szCs w:val="38"/>
              </w:rPr>
            </m:ctrlPr>
          </m:fPr>
          <m:num>
            <m:r>
              <w:rPr>
                <w:rFonts w:ascii="Cambria Math" w:hAnsi="Cambria Math"/>
                <w:sz w:val="38"/>
                <w:szCs w:val="38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38"/>
                    <w:szCs w:val="38"/>
                  </w:rPr>
                </m:ctrlPr>
              </m:sSupPr>
              <m:e>
                <m:r>
                  <w:rPr>
                    <w:rFonts w:ascii="Cambria Math" w:hAnsi="Cambria Math"/>
                    <w:sz w:val="38"/>
                    <w:szCs w:val="3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8"/>
                    <w:szCs w:val="3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8"/>
                <w:szCs w:val="38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38"/>
                    <w:szCs w:val="38"/>
                  </w:rPr>
                </m:ctrlPr>
              </m:sSupPr>
              <m:e>
                <m:r>
                  <w:rPr>
                    <w:rFonts w:ascii="Cambria Math" w:hAnsi="Cambria Math"/>
                    <w:sz w:val="38"/>
                    <w:szCs w:val="3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8"/>
                    <w:szCs w:val="38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>;  y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0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=0</m:t>
        </m:r>
      </m:oMath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</w:p>
    <w:p w14:paraId="27155A4D" w14:textId="4C5722AD" w:rsidR="005E66B3" w:rsidRPr="005A6B0E" w:rsidRDefault="005E66B3" w:rsidP="005E66B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3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  <w:r w:rsidRPr="005A6B0E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''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38"/>
                <w:szCs w:val="38"/>
              </w:rPr>
            </m:ctrlPr>
          </m:fPr>
          <m:num>
            <m:r>
              <w:rPr>
                <w:rFonts w:ascii="Cambria Math" w:hAnsi="Cambria Math"/>
                <w:sz w:val="38"/>
                <w:szCs w:val="38"/>
              </w:rPr>
              <m:t>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8"/>
                    <w:szCs w:val="38"/>
                  </w:rPr>
                </m:ctrlPr>
              </m:sSupPr>
              <m:e>
                <m:r>
                  <w:rPr>
                    <w:rFonts w:ascii="Cambria Math" w:hAnsi="Cambria Math"/>
                    <w:sz w:val="38"/>
                    <w:szCs w:val="3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8"/>
                    <w:szCs w:val="38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>-2</m:t>
        </m:r>
        <m:rad>
          <m:radPr>
            <m:degHide m:val="1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x+4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-7</m:t>
        </m:r>
      </m:oMath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                            </w:t>
      </w:r>
    </w:p>
    <w:p w14:paraId="7936119D" w14:textId="5BC5F5E0" w:rsidR="005E66B3" w:rsidRPr="005A6B0E" w:rsidRDefault="005E66B3" w:rsidP="005E66B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''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-2y=9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x</m:t>
            </m:r>
          </m:sup>
        </m:sSup>
      </m:oMath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</w:t>
      </w:r>
    </w:p>
    <w:p w14:paraId="2A4EA57A" w14:textId="77777777" w:rsidR="005E66B3" w:rsidRPr="005A6B0E" w:rsidRDefault="005E66B3" w:rsidP="005E66B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14:paraId="262F1376" w14:textId="61330858" w:rsidR="005E66B3" w:rsidRPr="005A6B0E" w:rsidRDefault="005E66B3" w:rsidP="005E66B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y</m:t>
            </m: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''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y</m:t>
        </m:r>
        <m:r>
          <w:rPr>
            <w:rFonts w:ascii="Cambria Math" w:eastAsia="Times New Roman" w:hAnsi="Cambria Math"/>
            <w:sz w:val="28"/>
            <w:szCs w:val="28"/>
          </w:rPr>
          <m:t>=48</m:t>
        </m:r>
        <m:func>
          <m:func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cos</m:t>
            </m: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fName>
          <m:e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e>
        </m:func>
        <m:r>
          <w:rPr>
            <w:rFonts w:ascii="Cambria Math" w:eastAsia="Times New Roman" w:hAnsi="Cambria Math"/>
            <w:sz w:val="28"/>
            <w:szCs w:val="28"/>
          </w:rPr>
          <m:t>+72</m:t>
        </m:r>
        <m:func>
          <m:func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sin</m:t>
            </m: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fName>
          <m:e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e>
        </m:func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y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0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 xml:space="preserve">=0, 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 xml:space="preserve">   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y</m:t>
            </m: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0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=0</m:t>
        </m:r>
      </m:oMath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</w:t>
      </w:r>
    </w:p>
    <w:p w14:paraId="770A5D0C" w14:textId="77777777" w:rsidR="005E66B3" w:rsidRPr="005A6B0E" w:rsidRDefault="005E66B3" w:rsidP="005E66B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3A084A0" w14:textId="4ABED807" w:rsidR="005E66B3" w:rsidRPr="005A6B0E" w:rsidRDefault="005E66B3" w:rsidP="005E66B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'''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-9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''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+8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0.</m:t>
        </m:r>
      </m:oMath>
      <w:r w:rsidRPr="005A6B0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14:paraId="200CE44A" w14:textId="77777777" w:rsidR="005E66B3" w:rsidRPr="005A6B0E" w:rsidRDefault="005E66B3" w:rsidP="005E66B3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iCs/>
          <w:sz w:val="28"/>
          <w:szCs w:val="28"/>
        </w:rPr>
      </w:pPr>
    </w:p>
    <w:p w14:paraId="6281BCB0" w14:textId="77777777" w:rsidR="005E66B3" w:rsidRPr="005A6B0E" w:rsidRDefault="005E66B3" w:rsidP="005A6B0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</w:p>
    <w:p w14:paraId="18D9BDFD" w14:textId="52387700" w:rsidR="005A6B0E" w:rsidRPr="005A6B0E" w:rsidRDefault="00354260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7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Исследовать ряд на сходимость</w:t>
      </w:r>
    </w:p>
    <w:p w14:paraId="745A55D1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1) </w:t>
      </w:r>
      <w:r w:rsidRPr="005A6B0E">
        <w:rPr>
          <w:rFonts w:ascii="Times New Roman" w:eastAsia="Calibri" w:hAnsi="Times New Roman" w:cs="Times New Roman"/>
          <w:position w:val="-42"/>
          <w:sz w:val="28"/>
          <w:szCs w:val="28"/>
          <w:lang w:eastAsia="ru-RU"/>
        </w:rPr>
        <w:object w:dxaOrig="1420" w:dyaOrig="980" w14:anchorId="68F2C8C8">
          <v:shape id="_x0000_i1129" type="#_x0000_t75" style="width:79.5pt;height:50.25pt" o:ole="" fillcolor="window">
            <v:imagedata r:id="rId94" o:title=""/>
            <o:lock v:ext="edit" aspectratio="f"/>
          </v:shape>
          <o:OLEObject Type="Embed" ProgID="Equation.DSMT4" ShapeID="_x0000_i1129" DrawAspect="Content" ObjectID="_1583589407" r:id="rId226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 xml:space="preserve">2) </w:t>
      </w:r>
      <w:r w:rsidRPr="005A6B0E">
        <w:rPr>
          <w:rFonts w:ascii="Times New Roman" w:eastAsia="Calibri" w:hAnsi="Times New Roman" w:cs="Times New Roman"/>
          <w:position w:val="-42"/>
          <w:sz w:val="28"/>
          <w:szCs w:val="28"/>
          <w:lang w:eastAsia="ru-RU"/>
        </w:rPr>
        <w:object w:dxaOrig="980" w:dyaOrig="980" w14:anchorId="450D86B5">
          <v:shape id="_x0000_i1130" type="#_x0000_t75" style="width:50.25pt;height:50.25pt" o:ole="" fillcolor="window">
            <v:imagedata r:id="rId96" o:title=""/>
            <o:lock v:ext="edit" aspectratio="f"/>
          </v:shape>
          <o:OLEObject Type="Embed" ProgID="Equation.DSMT4" ShapeID="_x0000_i1130" DrawAspect="Content" ObjectID="_1583589408" r:id="rId227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</w:p>
    <w:p w14:paraId="489B3AFF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rPr>
          <w:rFonts w:ascii="Times New Roman" w:eastAsia="Calibri" w:hAnsi="Times New Roman" w:cs="Times New Roman"/>
          <w:position w:val="-42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3) </w:t>
      </w:r>
      <w:r w:rsidRPr="005A6B0E">
        <w:rPr>
          <w:rFonts w:ascii="Times New Roman" w:eastAsia="Calibri" w:hAnsi="Times New Roman" w:cs="Times New Roman"/>
          <w:position w:val="-42"/>
          <w:sz w:val="28"/>
          <w:szCs w:val="28"/>
          <w:lang w:eastAsia="ru-RU"/>
        </w:rPr>
        <w:object w:dxaOrig="2000" w:dyaOrig="980" w14:anchorId="32F5B6BB">
          <v:shape id="_x0000_i1131" type="#_x0000_t75" style="width:108pt;height:50.25pt" o:ole="" fillcolor="window">
            <v:imagedata r:id="rId98" o:title=""/>
            <o:lock v:ext="edit" aspectratio="f"/>
          </v:shape>
          <o:OLEObject Type="Embed" ProgID="Equation.DSMT4" ShapeID="_x0000_i1131" DrawAspect="Content" ObjectID="_1583589409" r:id="rId228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 xml:space="preserve">                   4) </w:t>
      </w:r>
      <w:r w:rsidRPr="005A6B0E">
        <w:rPr>
          <w:rFonts w:ascii="Times New Roman" w:eastAsia="Calibri" w:hAnsi="Times New Roman" w:cs="Times New Roman"/>
          <w:position w:val="-42"/>
          <w:sz w:val="28"/>
          <w:szCs w:val="28"/>
          <w:lang w:eastAsia="ru-RU"/>
        </w:rPr>
        <w:object w:dxaOrig="1460" w:dyaOrig="980" w14:anchorId="176FE9C5">
          <v:shape id="_x0000_i1132" type="#_x0000_t75" style="width:79.5pt;height:50.25pt" o:ole="" fillcolor="window">
            <v:imagedata r:id="rId100" o:title=""/>
            <o:lock v:ext="edit" aspectratio="f"/>
          </v:shape>
          <o:OLEObject Type="Embed" ProgID="Equation.DSMT4" ShapeID="_x0000_i1132" DrawAspect="Content" ObjectID="_1583589410" r:id="rId229"/>
        </w:object>
      </w:r>
    </w:p>
    <w:p w14:paraId="06331D16" w14:textId="5EA2E940" w:rsidR="005A6B0E" w:rsidRPr="005A6B0E" w:rsidRDefault="00354260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8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 Исследовать ряд на абсолютную и условную сходимость</w:t>
      </w:r>
    </w:p>
    <w:tbl>
      <w:tblPr>
        <w:tblW w:w="0" w:type="auto"/>
        <w:tblInd w:w="70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625"/>
        <w:gridCol w:w="4587"/>
      </w:tblGrid>
      <w:tr w:rsidR="005A6B0E" w:rsidRPr="005A6B0E" w14:paraId="1D33A976" w14:textId="77777777" w:rsidTr="005A6B0E">
        <w:tc>
          <w:tcPr>
            <w:tcW w:w="4743" w:type="dxa"/>
            <w:tcBorders>
              <w:top w:val="nil"/>
              <w:left w:val="nil"/>
              <w:bottom w:val="nil"/>
              <w:right w:val="nil"/>
            </w:tcBorders>
          </w:tcPr>
          <w:p w14:paraId="71EF7D4D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42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position w:val="-34"/>
                <w:sz w:val="28"/>
                <w:szCs w:val="28"/>
                <w:lang w:eastAsia="ru-RU"/>
              </w:rPr>
              <w:object w:dxaOrig="1440" w:dyaOrig="820" w14:anchorId="3B67E922">
                <v:shape id="_x0000_i1133" type="#_x0000_t75" style="width:79.5pt;height:43.5pt" o:ole="" fillcolor="window">
                  <v:imagedata r:id="rId230" o:title=""/>
                  <o:lock v:ext="edit" aspectratio="f"/>
                </v:shape>
                <o:OLEObject Type="Embed" ProgID="Equation.DSMT4" ShapeID="_x0000_i1133" DrawAspect="Content" ObjectID="_1583589411" r:id="rId231"/>
              </w:object>
            </w:r>
          </w:p>
        </w:tc>
        <w:tc>
          <w:tcPr>
            <w:tcW w:w="4685" w:type="dxa"/>
            <w:tcBorders>
              <w:top w:val="nil"/>
              <w:left w:val="nil"/>
              <w:bottom w:val="nil"/>
              <w:right w:val="nil"/>
            </w:tcBorders>
          </w:tcPr>
          <w:p w14:paraId="0BA6E88A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42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)</w:t>
            </w:r>
            <w:r w:rsidRPr="005A6B0E"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  <w:t xml:space="preserve">  </w:t>
            </w:r>
            <w:r w:rsidRPr="005A6B0E">
              <w:rPr>
                <w:rFonts w:ascii="Times New Roman" w:eastAsia="Calibri" w:hAnsi="Times New Roman" w:cs="Times New Roman"/>
                <w:position w:val="-42"/>
                <w:sz w:val="28"/>
                <w:szCs w:val="28"/>
                <w:lang w:eastAsia="ru-RU"/>
              </w:rPr>
              <w:t xml:space="preserve"> </w:t>
            </w:r>
            <w:r w:rsidRPr="005A6B0E">
              <w:rPr>
                <w:rFonts w:ascii="Times New Roman" w:eastAsia="Calibri" w:hAnsi="Times New Roman" w:cs="Times New Roman"/>
                <w:position w:val="-42"/>
                <w:sz w:val="28"/>
                <w:szCs w:val="28"/>
                <w:lang w:eastAsia="ru-RU"/>
              </w:rPr>
              <w:object w:dxaOrig="1920" w:dyaOrig="980" w14:anchorId="1C678A88">
                <v:shape id="_x0000_i1134" type="#_x0000_t75" style="width:108pt;height:50.25pt" o:ole="" fillcolor="window">
                  <v:imagedata r:id="rId232" o:title=""/>
                  <o:lock v:ext="edit" aspectratio="f"/>
                </v:shape>
                <o:OLEObject Type="Embed" ProgID="Equation.DSMT4" ShapeID="_x0000_i1134" DrawAspect="Content" ObjectID="_1583589412" r:id="rId233"/>
              </w:object>
            </w:r>
          </w:p>
        </w:tc>
      </w:tr>
    </w:tbl>
    <w:p w14:paraId="61F8D79A" w14:textId="208C49C6" w:rsidR="005A6B0E" w:rsidRPr="00354260" w:rsidRDefault="005A6B0E" w:rsidP="0076492D">
      <w:pPr>
        <w:pStyle w:val="aa"/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354260">
        <w:rPr>
          <w:rFonts w:ascii="Times New Roman" w:hAnsi="Times New Roman"/>
          <w:sz w:val="28"/>
          <w:szCs w:val="28"/>
          <w:lang w:eastAsia="ru-RU"/>
        </w:rPr>
        <w:t>Найти область сходимости степенного ряда</w:t>
      </w:r>
    </w:p>
    <w:p w14:paraId="22741094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left="426" w:firstLine="142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68"/>
        <w:gridCol w:w="4393"/>
      </w:tblGrid>
      <w:tr w:rsidR="005A6B0E" w:rsidRPr="005A6B0E" w14:paraId="29FA049E" w14:textId="77777777" w:rsidTr="005A6B0E">
        <w:tc>
          <w:tcPr>
            <w:tcW w:w="4468" w:type="dxa"/>
            <w:tcBorders>
              <w:top w:val="nil"/>
              <w:left w:val="nil"/>
              <w:bottom w:val="nil"/>
              <w:right w:val="nil"/>
            </w:tcBorders>
          </w:tcPr>
          <w:p w14:paraId="59ACCB3E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)</w:t>
            </w:r>
            <w:r w:rsidRPr="005A6B0E"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  <w:t xml:space="preserve">  </w:t>
            </w:r>
            <w:r w:rsidRPr="005A6B0E">
              <w:rPr>
                <w:rFonts w:ascii="Times New Roman" w:eastAsia="Calibri" w:hAnsi="Times New Roman" w:cs="Times New Roman"/>
                <w:position w:val="-42"/>
                <w:sz w:val="28"/>
                <w:szCs w:val="28"/>
                <w:lang w:eastAsia="ru-RU"/>
              </w:rPr>
              <w:t xml:space="preserve"> </w:t>
            </w:r>
            <w:r w:rsidRPr="005A6B0E">
              <w:rPr>
                <w:rFonts w:ascii="Times New Roman" w:eastAsia="Calibri" w:hAnsi="Times New Roman" w:cs="Times New Roman"/>
                <w:position w:val="-42"/>
                <w:sz w:val="28"/>
                <w:szCs w:val="28"/>
                <w:lang w:eastAsia="ru-RU"/>
              </w:rPr>
              <w:object w:dxaOrig="1480" w:dyaOrig="980" w14:anchorId="4B3A3A54">
                <v:shape id="_x0000_i1135" type="#_x0000_t75" style="width:79.5pt;height:50.25pt" o:ole="" fillcolor="window">
                  <v:imagedata r:id="rId106" o:title=""/>
                  <o:lock v:ext="edit" aspectratio="f"/>
                </v:shape>
                <o:OLEObject Type="Embed" ProgID="Equation.3" ShapeID="_x0000_i1135" DrawAspect="Content" ObjectID="_1583589413" r:id="rId234"/>
              </w:object>
            </w:r>
          </w:p>
        </w:tc>
        <w:tc>
          <w:tcPr>
            <w:tcW w:w="4393" w:type="dxa"/>
            <w:tcBorders>
              <w:top w:val="nil"/>
              <w:left w:val="nil"/>
              <w:bottom w:val="nil"/>
              <w:right w:val="nil"/>
            </w:tcBorders>
          </w:tcPr>
          <w:p w14:paraId="54FDDC51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position w:val="-42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2) </w:t>
            </w:r>
            <w:r w:rsidRPr="005A6B0E">
              <w:rPr>
                <w:rFonts w:ascii="Times New Roman" w:eastAsia="Calibri" w:hAnsi="Times New Roman" w:cs="Times New Roman"/>
                <w:position w:val="-42"/>
                <w:sz w:val="28"/>
                <w:szCs w:val="28"/>
                <w:lang w:eastAsia="ru-RU"/>
              </w:rPr>
              <w:t xml:space="preserve"> </w:t>
            </w:r>
            <w:r w:rsidRPr="005A6B0E">
              <w:rPr>
                <w:rFonts w:ascii="Times New Roman" w:eastAsia="Calibri" w:hAnsi="Times New Roman" w:cs="Times New Roman"/>
                <w:position w:val="-42"/>
                <w:sz w:val="28"/>
                <w:szCs w:val="28"/>
                <w:lang w:eastAsia="ru-RU"/>
              </w:rPr>
              <w:object w:dxaOrig="1340" w:dyaOrig="980" w14:anchorId="13DC87D4">
                <v:shape id="_x0000_i1136" type="#_x0000_t75" style="width:1in;height:50.25pt" o:ole="" fillcolor="window">
                  <v:imagedata r:id="rId108" o:title=""/>
                  <o:lock v:ext="edit" aspectratio="f"/>
                </v:shape>
                <o:OLEObject Type="Embed" ProgID="Equation.DSMT4" ShapeID="_x0000_i1136" DrawAspect="Content" ObjectID="_1583589414" r:id="rId235"/>
              </w:object>
            </w:r>
          </w:p>
        </w:tc>
      </w:tr>
    </w:tbl>
    <w:p w14:paraId="778FD82B" w14:textId="40677C4C" w:rsidR="005A6B0E" w:rsidRPr="005A6B0E" w:rsidRDefault="00354260" w:rsidP="005A6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position w:val="-36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position w:val="-42"/>
          <w:sz w:val="28"/>
          <w:szCs w:val="28"/>
          <w:lang w:eastAsia="ru-RU"/>
        </w:rPr>
        <w:t>10</w:t>
      </w:r>
      <w:r w:rsidR="005A6B0E" w:rsidRPr="005A6B0E">
        <w:rPr>
          <w:rFonts w:ascii="Times New Roman" w:eastAsia="Calibri" w:hAnsi="Times New Roman" w:cs="Times New Roman"/>
          <w:position w:val="-42"/>
          <w:sz w:val="28"/>
          <w:szCs w:val="28"/>
          <w:lang w:eastAsia="ru-RU"/>
        </w:rPr>
        <w:t>.</w:t>
      </w:r>
      <w:r>
        <w:rPr>
          <w:rFonts w:ascii="Times New Roman" w:eastAsia="Calibri" w:hAnsi="Times New Roman" w:cs="Times New Roman"/>
          <w:position w:val="-42"/>
          <w:sz w:val="28"/>
          <w:szCs w:val="28"/>
          <w:lang w:eastAsia="ru-RU"/>
        </w:rPr>
        <w:t xml:space="preserve"> </w:t>
      </w:r>
      <w:r w:rsidR="005A6B0E" w:rsidRPr="005A6B0E">
        <w:rPr>
          <w:rFonts w:ascii="Times New Roman" w:eastAsia="Calibri" w:hAnsi="Times New Roman" w:cs="Times New Roman"/>
          <w:position w:val="-42"/>
          <w:sz w:val="28"/>
          <w:szCs w:val="28"/>
          <w:lang w:eastAsia="ru-RU"/>
        </w:rPr>
        <w:t xml:space="preserve"> Написать общий вид ряда Фурье и вычислить коэффициент а</w:t>
      </w:r>
      <w:r w:rsidR="005A6B0E" w:rsidRPr="005A6B0E">
        <w:rPr>
          <w:rFonts w:ascii="Times New Roman" w:eastAsia="Calibri" w:hAnsi="Times New Roman" w:cs="Times New Roman"/>
          <w:position w:val="-42"/>
          <w:sz w:val="28"/>
          <w:szCs w:val="28"/>
          <w:vertAlign w:val="subscript"/>
          <w:lang w:eastAsia="ru-RU"/>
        </w:rPr>
        <w:t>2</w:t>
      </w:r>
      <w:r w:rsidR="005A6B0E" w:rsidRPr="005A6B0E">
        <w:rPr>
          <w:rFonts w:ascii="Times New Roman" w:eastAsia="Calibri" w:hAnsi="Times New Roman" w:cs="Times New Roman"/>
          <w:position w:val="-42"/>
          <w:sz w:val="28"/>
          <w:szCs w:val="28"/>
          <w:lang w:eastAsia="ru-RU"/>
        </w:rPr>
        <w:t xml:space="preserve"> для функции</w:t>
      </w:r>
    </w:p>
    <w:p w14:paraId="6464E15B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position w:val="-36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position w:val="-36"/>
          <w:sz w:val="28"/>
          <w:szCs w:val="28"/>
          <w:lang w:eastAsia="ru-RU"/>
        </w:rPr>
        <w:object w:dxaOrig="3300" w:dyaOrig="859" w14:anchorId="0E53854B">
          <v:shape id="_x0000_i1137" type="#_x0000_t75" style="width:180pt;height:50.25pt" o:ole="" fillcolor="window">
            <v:imagedata r:id="rId236" o:title=""/>
            <o:lock v:ext="edit" aspectratio="f"/>
          </v:shape>
          <o:OLEObject Type="Embed" ProgID="Equation.DSMT4" ShapeID="_x0000_i1137" DrawAspect="Content" ObjectID="_1583589415" r:id="rId237"/>
        </w:object>
      </w:r>
    </w:p>
    <w:p w14:paraId="0D264417" w14:textId="62A45869" w:rsidR="005A6B0E" w:rsidRPr="005A6B0E" w:rsidRDefault="00354260" w:rsidP="005A6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position w:val="-36"/>
          <w:sz w:val="28"/>
          <w:szCs w:val="28"/>
          <w:lang w:eastAsia="ru-RU"/>
        </w:rPr>
        <w:t xml:space="preserve">11. </w:t>
      </w:r>
      <w:r w:rsidR="005A6B0E" w:rsidRPr="005A6B0E">
        <w:rPr>
          <w:rFonts w:ascii="Times New Roman" w:eastAsia="Calibri" w:hAnsi="Times New Roman" w:cs="Times New Roman"/>
          <w:position w:val="-36"/>
          <w:sz w:val="28"/>
          <w:szCs w:val="28"/>
          <w:lang w:eastAsia="ru-RU"/>
        </w:rPr>
        <w:t xml:space="preserve"> Изобразить график суммы ряда Фурье для функции</w:t>
      </w:r>
      <w:r w:rsidR="005A6B0E" w:rsidRPr="005A6B0E">
        <w:rPr>
          <w:rFonts w:ascii="Times New Roman" w:eastAsia="Calibri" w:hAnsi="Times New Roman" w:cs="Times New Roman"/>
          <w:position w:val="-4"/>
          <w:sz w:val="28"/>
          <w:szCs w:val="28"/>
          <w:lang w:eastAsia="ru-RU"/>
        </w:rPr>
        <w:object w:dxaOrig="200" w:dyaOrig="300" w14:anchorId="352D4758">
          <v:shape id="_x0000_i1138" type="#_x0000_t75" style="width:7.5pt;height:14.25pt" o:ole="">
            <v:imagedata r:id="rId238" o:title=""/>
          </v:shape>
          <o:OLEObject Type="Embed" ProgID="Equation.DSMT4" ShapeID="_x0000_i1138" DrawAspect="Content" ObjectID="_1583589416" r:id="rId239"/>
        </w:object>
      </w:r>
      <w:r w:rsidR="005A6B0E" w:rsidRPr="005A6B0E">
        <w:rPr>
          <w:rFonts w:ascii="Times New Roman" w:eastAsia="Calibri" w:hAnsi="Times New Roman" w:cs="Times New Roman"/>
          <w:position w:val="-36"/>
          <w:sz w:val="28"/>
          <w:szCs w:val="28"/>
          <w:lang w:eastAsia="ru-RU"/>
        </w:rPr>
        <w:t xml:space="preserve"> </w:t>
      </w:r>
      <w:r w:rsidR="005A6B0E"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3000" w:dyaOrig="360" w14:anchorId="2516BE2E">
          <v:shape id="_x0000_i1139" type="#_x0000_t75" style="width:151.5pt;height:21.75pt" o:ole="">
            <v:imagedata r:id="rId240" o:title=""/>
          </v:shape>
          <o:OLEObject Type="Embed" ProgID="Equation.DSMT4" ShapeID="_x0000_i1139" DrawAspect="Content" ObjectID="_1583589417" r:id="rId241"/>
        </w:object>
      </w:r>
    </w:p>
    <w:p w14:paraId="100EECA4" w14:textId="266583AC" w:rsidR="005A6B0E" w:rsidRPr="005A6B0E" w:rsidRDefault="00354260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0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12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 </w:t>
      </w:r>
      <w:r w:rsidR="005A6B0E" w:rsidRPr="005A6B0E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 Дано комплексное число </w:t>
      </w:r>
      <w:r w:rsidR="005A6B0E" w:rsidRPr="005A6B0E">
        <w:rPr>
          <w:rFonts w:ascii="Times New Roman" w:eastAsia="Calibri" w:hAnsi="Times New Roman" w:cs="Times New Roman"/>
          <w:i/>
          <w:sz w:val="28"/>
          <w:szCs w:val="20"/>
          <w:lang w:eastAsia="ru-RU"/>
        </w:rPr>
        <w:t xml:space="preserve">z </w:t>
      </w:r>
      <w:r w:rsidR="005A6B0E" w:rsidRPr="005A6B0E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= </w:t>
      </w:r>
      <w:r w:rsidR="005A6B0E" w:rsidRPr="005A6B0E">
        <w:rPr>
          <w:rFonts w:ascii="Times New Roman" w:eastAsia="Calibri" w:hAnsi="Times New Roman" w:cs="Times New Roman"/>
          <w:position w:val="-28"/>
          <w:sz w:val="28"/>
          <w:szCs w:val="20"/>
          <w:lang w:eastAsia="ru-RU"/>
        </w:rPr>
        <w:object w:dxaOrig="600" w:dyaOrig="780" w14:anchorId="748AC1ED">
          <v:shape id="_x0000_i1140" type="#_x0000_t75" style="width:28.5pt;height:36pt" o:ole="" fillcolor="window">
            <v:imagedata r:id="rId242" o:title=""/>
          </v:shape>
          <o:OLEObject Type="Embed" ProgID="Equation.3" ShapeID="_x0000_i1140" DrawAspect="Content" ObjectID="_1583589418" r:id="rId243"/>
        </w:object>
      </w:r>
      <w:r w:rsidR="005A6B0E" w:rsidRPr="005A6B0E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. Требуется   записать число   </w:t>
      </w:r>
      <w:r w:rsidR="005A6B0E" w:rsidRPr="005A6B0E">
        <w:rPr>
          <w:rFonts w:ascii="Times New Roman" w:eastAsia="Calibri" w:hAnsi="Times New Roman" w:cs="Times New Roman"/>
          <w:i/>
          <w:sz w:val="28"/>
          <w:szCs w:val="20"/>
          <w:lang w:eastAsia="ru-RU"/>
        </w:rPr>
        <w:t xml:space="preserve">z  </w:t>
      </w:r>
      <w:r w:rsidR="005A6B0E" w:rsidRPr="005A6B0E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 в алгебраической, тригонометрической и показательной формах.</w:t>
      </w:r>
    </w:p>
    <w:p w14:paraId="27991197" w14:textId="0643F43C" w:rsidR="005A6B0E" w:rsidRPr="005A6B0E" w:rsidRDefault="00354260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13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Дано </w:t>
      </w:r>
      <w:r w:rsidR="005A6B0E"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520" w:dyaOrig="400" w14:anchorId="0A3E8B6D">
          <v:shape id="_x0000_i1141" type="#_x0000_t75" style="width:28.5pt;height:21.75pt" o:ole="">
            <v:imagedata r:id="rId68" o:title=""/>
          </v:shape>
          <o:OLEObject Type="Embed" ProgID="Equation.DSMT4" ShapeID="_x0000_i1141" DrawAspect="Content" ObjectID="_1583589419" r:id="rId244"/>
        </w:object>
      </w:r>
      <w:r w:rsidR="005A6B0E" w:rsidRPr="005A6B0E">
        <w:rPr>
          <w:rFonts w:ascii="Times New Roman" w:eastAsia="Calibri" w:hAnsi="Times New Roman" w:cs="Times New Roman"/>
          <w:position w:val="-6"/>
          <w:sz w:val="28"/>
          <w:szCs w:val="28"/>
          <w:lang w:eastAsia="ru-RU"/>
        </w:rPr>
        <w:object w:dxaOrig="840" w:dyaOrig="300" w14:anchorId="1C777E7C">
          <v:shape id="_x0000_i1142" type="#_x0000_t75" style="width:43.5pt;height:14.25pt" o:ole="">
            <v:imagedata r:id="rId70" o:title=""/>
          </v:shape>
          <o:OLEObject Type="Embed" ProgID="Equation.DSMT4" ShapeID="_x0000_i1142" DrawAspect="Content" ObjectID="_1583589420" r:id="rId245"/>
        </w:object>
      </w:r>
      <w:r w:rsidR="005A6B0E"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t xml:space="preserve"> 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и </w:t>
      </w:r>
      <w:r w:rsidR="005A6B0E"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560" w:dyaOrig="400" w14:anchorId="2F3C2321">
          <v:shape id="_x0000_i1143" type="#_x0000_t75" style="width:28.5pt;height:21.75pt" o:ole="">
            <v:imagedata r:id="rId72" o:title=""/>
          </v:shape>
          <o:OLEObject Type="Embed" ProgID="Equation.DSMT4" ShapeID="_x0000_i1143" DrawAspect="Content" ObjectID="_1583589421" r:id="rId246"/>
        </w:object>
      </w:r>
      <w:r w:rsidR="005A6B0E" w:rsidRPr="005A6B0E">
        <w:rPr>
          <w:rFonts w:ascii="Times New Roman" w:eastAsia="Calibri" w:hAnsi="Times New Roman" w:cs="Times New Roman"/>
          <w:position w:val="-6"/>
          <w:sz w:val="28"/>
          <w:szCs w:val="28"/>
          <w:lang w:eastAsia="ru-RU"/>
        </w:rPr>
        <w:object w:dxaOrig="680" w:dyaOrig="300" w14:anchorId="311C78CA">
          <v:shape id="_x0000_i1144" type="#_x0000_t75" style="width:36pt;height:14.25pt" o:ole="">
            <v:imagedata r:id="rId74" o:title=""/>
          </v:shape>
          <o:OLEObject Type="Embed" ProgID="Equation.DSMT4" ShapeID="_x0000_i1144" DrawAspect="Content" ObjectID="_1583589422" r:id="rId247"/>
        </w:objec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3644A8AB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Вычислить</w:t>
      </w:r>
      <w:r w:rsidRPr="005A6B0E">
        <w:rPr>
          <w:rFonts w:ascii="Times New Roman" w:eastAsia="Calibri" w:hAnsi="Times New Roman" w:cs="Times New Roman"/>
          <w:sz w:val="20"/>
          <w:szCs w:val="20"/>
          <w:lang w:eastAsia="ru-RU"/>
        </w:rPr>
        <w:t xml:space="preserve"> </w:t>
      </w:r>
      <w:r w:rsidRPr="005A6B0E">
        <w:rPr>
          <w:rFonts w:ascii="Times New Roman" w:eastAsia="Calibri" w:hAnsi="Times New Roman" w:cs="Times New Roman"/>
          <w:position w:val="-36"/>
          <w:sz w:val="20"/>
          <w:szCs w:val="20"/>
          <w:lang w:eastAsia="ru-RU"/>
        </w:rPr>
        <w:object w:dxaOrig="3260" w:dyaOrig="820" w14:anchorId="2C52A205">
          <v:shape id="_x0000_i1145" type="#_x0000_t75" style="width:165.75pt;height:43.5pt" o:ole="">
            <v:imagedata r:id="rId76" o:title=""/>
          </v:shape>
          <o:OLEObject Type="Embed" ProgID="Equation.DSMT4" ShapeID="_x0000_i1145" DrawAspect="Content" ObjectID="_1583589423" r:id="rId248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указать действительные и мнимые  части чисел </w:t>
      </w:r>
      <w:r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800" w:dyaOrig="400" w14:anchorId="791E5BFA">
          <v:shape id="_x0000_i1146" type="#_x0000_t75" style="width:36pt;height:21.75pt" o:ole="">
            <v:imagedata r:id="rId249" o:title=""/>
          </v:shape>
          <o:OLEObject Type="Embed" ProgID="Equation.DSMT4" ShapeID="_x0000_i1146" DrawAspect="Content" ObjectID="_1583589424" r:id="rId250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</w:t>
      </w:r>
      <w:r w:rsidRPr="005A6B0E">
        <w:rPr>
          <w:rFonts w:ascii="Times New Roman" w:eastAsia="Calibri" w:hAnsi="Cambria Math" w:cs="Times New Roman"/>
          <w:sz w:val="28"/>
          <w:szCs w:val="28"/>
          <w:lang w:eastAsia="ru-RU"/>
        </w:rPr>
        <w:t xml:space="preserve">  </w:t>
      </w:r>
      <w:r w:rsidRPr="005A6B0E">
        <w:rPr>
          <w:rFonts w:ascii="Times New Roman" w:eastAsia="Calibri" w:hAnsi="Times New Roman" w:cs="Times New Roman"/>
          <w:position w:val="-26"/>
          <w:sz w:val="28"/>
          <w:szCs w:val="28"/>
          <w:lang w:eastAsia="ru-RU"/>
        </w:rPr>
        <w:object w:dxaOrig="540" w:dyaOrig="760" w14:anchorId="1CBB6E93">
          <v:shape id="_x0000_i1147" type="#_x0000_t75" style="width:28.5pt;height:43.5pt" o:ole="">
            <v:imagedata r:id="rId251" o:title=""/>
          </v:shape>
          <o:OLEObject Type="Embed" ProgID="Equation.DSMT4" ShapeID="_x0000_i1147" DrawAspect="Content" ObjectID="_1583589425" r:id="rId252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</w:p>
    <w:p w14:paraId="030787A9" w14:textId="4F387385" w:rsidR="005A6B0E" w:rsidRPr="005A6B0E" w:rsidRDefault="00354260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14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Доказать равенство </w:t>
      </w:r>
      <w:r w:rsidR="005A6B0E"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1520" w:dyaOrig="360" w14:anchorId="5D8DAE7B">
          <v:shape id="_x0000_i1148" type="#_x0000_t75" style="width:79.5pt;height:21.75pt" o:ole="">
            <v:imagedata r:id="rId253" o:title=""/>
          </v:shape>
          <o:OLEObject Type="Embed" ProgID="Equation.DSMT4" ShapeID="_x0000_i1148" DrawAspect="Content" ObjectID="_1583589426" r:id="rId254"/>
        </w:objec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52EC0236" w14:textId="0254B2A7" w:rsidR="005A6B0E" w:rsidRPr="005A6B0E" w:rsidRDefault="00354260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15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Дать геометрическое описание множества точек комплексной плоскости, удовлетворяющих следующим неравенствам: </w:t>
      </w:r>
    </w:p>
    <w:p w14:paraId="431DA4B7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position w:val="-16"/>
          <w:sz w:val="28"/>
          <w:szCs w:val="28"/>
          <w:lang w:eastAsia="ru-RU"/>
        </w:rPr>
        <w:object w:dxaOrig="5600" w:dyaOrig="460" w14:anchorId="1F6B7D8D">
          <v:shape id="_x0000_i1149" type="#_x0000_t75" style="width:280.5pt;height:21.75pt" o:ole="">
            <v:imagedata r:id="rId255" o:title=""/>
          </v:shape>
          <o:OLEObject Type="Embed" ProgID="Equation.DSMT4" ShapeID="_x0000_i1149" DrawAspect="Content" ObjectID="_1583589427" r:id="rId256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1960" w:dyaOrig="380" w14:anchorId="79BC4E08">
          <v:shape id="_x0000_i1150" type="#_x0000_t75" style="width:100.5pt;height:21.75pt" o:ole="">
            <v:imagedata r:id="rId257" o:title=""/>
          </v:shape>
          <o:OLEObject Type="Embed" ProgID="Equation.DSMT4" ShapeID="_x0000_i1150" DrawAspect="Content" ObjectID="_1583589428" r:id="rId258"/>
        </w:object>
      </w:r>
    </w:p>
    <w:p w14:paraId="6344DBD1" w14:textId="3CAB6157" w:rsidR="005A6B0E" w:rsidRPr="005A6B0E" w:rsidRDefault="00354260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16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Записать число </w:t>
      </w:r>
      <w:r w:rsidR="005A6B0E" w:rsidRPr="005A6B0E">
        <w:rPr>
          <w:rFonts w:ascii="Times New Roman" w:eastAsia="Calibri" w:hAnsi="Times New Roman" w:cs="Times New Roman"/>
          <w:position w:val="-8"/>
          <w:sz w:val="28"/>
          <w:szCs w:val="28"/>
          <w:lang w:eastAsia="ru-RU"/>
        </w:rPr>
        <w:object w:dxaOrig="1440" w:dyaOrig="400" w14:anchorId="480A7182">
          <v:shape id="_x0000_i1151" type="#_x0000_t75" style="width:1in;height:21.75pt" o:ole="">
            <v:imagedata r:id="rId259" o:title=""/>
          </v:shape>
          <o:OLEObject Type="Embed" ProgID="Equation.DSMT4" ShapeID="_x0000_i1151" DrawAspect="Content" ObjectID="_1583589429" r:id="rId260"/>
        </w:objec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 тригонометрической форме.</w:t>
      </w:r>
    </w:p>
    <w:p w14:paraId="63B1CADF" w14:textId="50696D58" w:rsidR="005A6B0E" w:rsidRPr="005A6B0E" w:rsidRDefault="00354260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position w:val="-1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17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Найти все значения </w:t>
      </w:r>
      <w:r w:rsidR="005A6B0E" w:rsidRPr="005A6B0E">
        <w:rPr>
          <w:rFonts w:ascii="Times New Roman" w:eastAsia="Calibri" w:hAnsi="Times New Roman" w:cs="Times New Roman"/>
          <w:position w:val="-14"/>
          <w:sz w:val="28"/>
          <w:szCs w:val="28"/>
          <w:lang w:eastAsia="ru-RU"/>
        </w:rPr>
        <w:object w:dxaOrig="1280" w:dyaOrig="520" w14:anchorId="53B15195">
          <v:shape id="_x0000_i1152" type="#_x0000_t75" style="width:64.5pt;height:28.5pt" o:ole="">
            <v:imagedata r:id="rId261" o:title=""/>
          </v:shape>
          <o:OLEObject Type="Embed" ProgID="Equation.DSMT4" ShapeID="_x0000_i1152" DrawAspect="Content" ObjectID="_1583589430" r:id="rId262"/>
        </w:object>
      </w:r>
    </w:p>
    <w:p w14:paraId="36C0C712" w14:textId="1E83F65D" w:rsidR="005A6B0E" w:rsidRPr="005A6B0E" w:rsidRDefault="00354260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18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Представить число </w:t>
      </w:r>
      <w:r w:rsidR="005A6B0E"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820" w:dyaOrig="440" w14:anchorId="5493944C">
          <v:shape id="_x0000_i1153" type="#_x0000_t75" style="width:43.5pt;height:21.75pt" o:ole="">
            <v:imagedata r:id="rId263" o:title=""/>
          </v:shape>
          <o:OLEObject Type="Embed" ProgID="Equation.DSMT4" ShapeID="_x0000_i1153" DrawAspect="Content" ObjectID="_1583589431" r:id="rId264"/>
        </w:objec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 показательной форме.</w:t>
      </w:r>
    </w:p>
    <w:p w14:paraId="1CA1D342" w14:textId="54023B14" w:rsidR="005A6B0E" w:rsidRPr="005A6B0E" w:rsidRDefault="00354260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0"/>
          <w:lang w:eastAsia="ru-RU"/>
        </w:rPr>
      </w:pPr>
      <w:r>
        <w:rPr>
          <w:rFonts w:ascii="Times New Roman" w:eastAsia="Calibri" w:hAnsi="Times New Roman" w:cs="Times New Roman"/>
          <w:sz w:val="28"/>
          <w:szCs w:val="20"/>
          <w:lang w:eastAsia="ru-RU"/>
        </w:rPr>
        <w:t>19</w:t>
      </w:r>
      <w:r w:rsidR="005A6B0E" w:rsidRPr="005A6B0E">
        <w:rPr>
          <w:rFonts w:ascii="Times New Roman" w:eastAsia="Calibri" w:hAnsi="Times New Roman" w:cs="Times New Roman"/>
          <w:sz w:val="28"/>
          <w:szCs w:val="20"/>
          <w:lang w:eastAsia="ru-RU"/>
        </w:rPr>
        <w:t>. Вычислить значение функции</w:t>
      </w:r>
      <w:r w:rsidR="005A6B0E" w:rsidRPr="005A6B0E">
        <w:rPr>
          <w:rFonts w:ascii="Times New Roman" w:eastAsia="Calibri" w:hAnsi="Times New Roman" w:cs="Times New Roman"/>
          <w:position w:val="-10"/>
          <w:sz w:val="20"/>
          <w:szCs w:val="20"/>
        </w:rPr>
        <w:object w:dxaOrig="1120" w:dyaOrig="340" w14:anchorId="3CAD1947">
          <v:shape id="_x0000_i1154" type="#_x0000_t75" style="width:57.75pt;height:14.25pt" o:ole="">
            <v:imagedata r:id="rId265" o:title=""/>
          </v:shape>
          <o:OLEObject Type="Embed" ProgID="Equation.3" ShapeID="_x0000_i1154" DrawAspect="Content" ObjectID="_1583589432" r:id="rId266"/>
        </w:object>
      </w:r>
      <w:r w:rsidR="005A6B0E" w:rsidRPr="005A6B0E">
        <w:rPr>
          <w:rFonts w:ascii="Times New Roman" w:eastAsia="Calibri" w:hAnsi="Times New Roman" w:cs="Times New Roman"/>
          <w:sz w:val="28"/>
          <w:szCs w:val="20"/>
          <w:lang w:eastAsia="ru-RU"/>
        </w:rPr>
        <w:t xml:space="preserve"> если</w:t>
      </w:r>
      <w:r w:rsidR="005A6B0E" w:rsidRPr="005A6B0E">
        <w:rPr>
          <w:rFonts w:ascii="Times New Roman" w:eastAsia="Calibri" w:hAnsi="Times New Roman" w:cs="Times New Roman"/>
          <w:position w:val="-10"/>
          <w:sz w:val="28"/>
          <w:szCs w:val="28"/>
          <w:lang w:eastAsia="ru-RU"/>
        </w:rPr>
        <w:t xml:space="preserve"> </w:t>
      </w:r>
      <w:r w:rsidR="005A6B0E" w:rsidRPr="005A6B0E">
        <w:rPr>
          <w:rFonts w:ascii="Times New Roman" w:eastAsia="Calibri" w:hAnsi="Times New Roman" w:cs="Times New Roman"/>
          <w:position w:val="-10"/>
          <w:sz w:val="28"/>
          <w:szCs w:val="28"/>
          <w:lang w:eastAsia="ru-RU"/>
        </w:rPr>
        <w:object w:dxaOrig="1160" w:dyaOrig="380" w14:anchorId="57AF8153">
          <v:shape id="_x0000_i1155" type="#_x0000_t75" style="width:57.75pt;height:21.75pt" o:ole="">
            <v:imagedata r:id="rId267" o:title=""/>
          </v:shape>
          <o:OLEObject Type="Embed" ProgID="Equation.DSMT4" ShapeID="_x0000_i1155" DrawAspect="Content" ObjectID="_1583589433" r:id="rId268"/>
        </w:object>
      </w:r>
    </w:p>
    <w:p w14:paraId="07325D07" w14:textId="6E6896A9" w:rsidR="005A6B0E" w:rsidRPr="005A6B0E" w:rsidRDefault="00354260" w:rsidP="005A6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40"/>
          <w:szCs w:val="40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20</w: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Проверить условия Коши Римана для функции </w:t>
      </w:r>
      <w:r w:rsidR="005A6B0E" w:rsidRPr="005A6B0E">
        <w:rPr>
          <w:rFonts w:ascii="Times New Roman" w:eastAsia="Calibri" w:hAnsi="Times New Roman" w:cs="Times New Roman"/>
          <w:position w:val="-28"/>
          <w:sz w:val="20"/>
          <w:szCs w:val="20"/>
        </w:rPr>
        <w:object w:dxaOrig="1280" w:dyaOrig="720" w14:anchorId="03012067">
          <v:shape id="_x0000_i1156" type="#_x0000_t75" style="width:64.5pt;height:36pt" o:ole="">
            <v:imagedata r:id="rId269" o:title=""/>
          </v:shape>
          <o:OLEObject Type="Embed" ProgID="Equation.3" ShapeID="_x0000_i1156" DrawAspect="Content" ObjectID="_1583589434" r:id="rId270"/>
        </w:object>
      </w:r>
      <w:r w:rsidR="005A6B0E"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  <w:r w:rsidR="005A6B0E" w:rsidRPr="005A6B0E">
        <w:rPr>
          <w:rFonts w:ascii="Times New Roman" w:eastAsia="Calibri" w:hAnsi="Times New Roman" w:cs="Times New Roman"/>
          <w:sz w:val="40"/>
          <w:szCs w:val="40"/>
          <w:lang w:eastAsia="ru-RU"/>
        </w:rPr>
        <w:t xml:space="preserve"> </w:t>
      </w:r>
    </w:p>
    <w:p w14:paraId="3127FD58" w14:textId="79D3259A" w:rsidR="005A6B0E" w:rsidRPr="005A6B0E" w:rsidRDefault="00354260" w:rsidP="005A6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Arial Unicode MS" w:hAnsi="Times New Roman" w:cs="Times New Roman"/>
          <w:position w:val="-34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>21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>. Вычислить интеграл</w:t>
      </w:r>
      <w:r w:rsidR="005A6B0E" w:rsidRPr="005A6B0E">
        <w:rPr>
          <w:rFonts w:ascii="Times New Roman" w:eastAsia="Calibri" w:hAnsi="Times New Roman" w:cs="Times New Roman"/>
          <w:iCs/>
          <w:position w:val="-36"/>
          <w:sz w:val="28"/>
          <w:szCs w:val="28"/>
        </w:rPr>
        <w:object w:dxaOrig="660" w:dyaOrig="680" w14:anchorId="30D349EE">
          <v:shape id="_x0000_i1157" type="#_x0000_t75" style="width:36pt;height:36pt" o:ole="">
            <v:imagedata r:id="rId271" o:title=""/>
          </v:shape>
          <o:OLEObject Type="Embed" ProgID="Equation.3" ShapeID="_x0000_i1157" DrawAspect="Content" ObjectID="_1583589435" r:id="rId272"/>
        </w:objec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, где  </w:t>
      </w:r>
      <w:r w:rsidR="005A6B0E" w:rsidRPr="005A6B0E">
        <w:rPr>
          <w:rFonts w:ascii="Times New Roman" w:eastAsia="Calibri" w:hAnsi="Times New Roman" w:cs="Times New Roman"/>
          <w:i/>
          <w:iCs/>
          <w:sz w:val="28"/>
          <w:szCs w:val="28"/>
        </w:rPr>
        <w:t>С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: </w:t>
      </w:r>
      <w:r w:rsidR="005A6B0E" w:rsidRPr="005A6B0E">
        <w:rPr>
          <w:rFonts w:ascii="Times New Roman" w:eastAsia="Calibri" w:hAnsi="Times New Roman" w:cs="Times New Roman"/>
          <w:iCs/>
          <w:position w:val="-12"/>
          <w:sz w:val="28"/>
          <w:szCs w:val="28"/>
        </w:rPr>
        <w:object w:dxaOrig="760" w:dyaOrig="440" w14:anchorId="34C7F3B9">
          <v:shape id="_x0000_i1158" type="#_x0000_t75" style="width:36pt;height:21.75pt" o:ole="">
            <v:imagedata r:id="rId273" o:title=""/>
          </v:shape>
          <o:OLEObject Type="Embed" ProgID="Equation.3" ShapeID="_x0000_i1158" DrawAspect="Content" ObjectID="_1583589436" r:id="rId274"/>
        </w:objec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  от 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  <w:lang w:val="en-US"/>
        </w:rPr>
        <w:t>z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=0 до </w:t>
      </w:r>
      <w:r w:rsidR="005A6B0E" w:rsidRPr="005A6B0E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z</w:t>
      </w:r>
      <w:r w:rsidR="005A6B0E" w:rsidRPr="005A6B0E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>1+</w:t>
      </w:r>
      <w:r w:rsidR="005A6B0E" w:rsidRPr="005A6B0E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i</w:t>
      </w:r>
      <w:r w:rsidR="005A6B0E" w:rsidRPr="005A6B0E">
        <w:rPr>
          <w:rFonts w:ascii="Times New Roman" w:eastAsia="Calibri" w:hAnsi="Times New Roman" w:cs="Times New Roman"/>
          <w:i/>
          <w:iCs/>
          <w:sz w:val="28"/>
          <w:szCs w:val="28"/>
        </w:rPr>
        <w:t>.</w:t>
      </w:r>
    </w:p>
    <w:p w14:paraId="0705954A" w14:textId="73DA902C" w:rsidR="005A6B0E" w:rsidRPr="005A6B0E" w:rsidRDefault="00354260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>22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>. Вычислить интеграл</w:t>
      </w:r>
      <w:r w:rsidR="005A6B0E" w:rsidRPr="005A6B0E">
        <w:rPr>
          <w:rFonts w:ascii="Times New Roman" w:eastAsia="Calibri" w:hAnsi="Times New Roman" w:cs="Times New Roman"/>
          <w:iCs/>
          <w:position w:val="-36"/>
          <w:sz w:val="28"/>
          <w:szCs w:val="28"/>
        </w:rPr>
        <w:object w:dxaOrig="660" w:dyaOrig="680" w14:anchorId="79B60162">
          <v:shape id="_x0000_i1159" type="#_x0000_t75" style="width:36pt;height:36pt" o:ole="">
            <v:imagedata r:id="rId271" o:title=""/>
          </v:shape>
          <o:OLEObject Type="Embed" ProgID="Equation.3" ShapeID="_x0000_i1159" DrawAspect="Content" ObjectID="_1583589437" r:id="rId275"/>
        </w:objec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, где  </w:t>
      </w:r>
      <w:r w:rsidR="005A6B0E" w:rsidRPr="005A6B0E">
        <w:rPr>
          <w:rFonts w:ascii="Times New Roman" w:eastAsia="Calibri" w:hAnsi="Times New Roman" w:cs="Times New Roman"/>
          <w:i/>
          <w:iCs/>
          <w:sz w:val="28"/>
          <w:szCs w:val="28"/>
        </w:rPr>
        <w:t>С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: </w:t>
      </w:r>
      <w:r w:rsidR="005A6B0E" w:rsidRPr="005A6B0E">
        <w:rPr>
          <w:rFonts w:ascii="Times New Roman" w:eastAsia="Calibri" w:hAnsi="Times New Roman" w:cs="Times New Roman"/>
          <w:iCs/>
          <w:position w:val="-12"/>
          <w:sz w:val="28"/>
          <w:szCs w:val="28"/>
        </w:rPr>
        <w:object w:dxaOrig="760" w:dyaOrig="440" w14:anchorId="566012B9">
          <v:shape id="_x0000_i1160" type="#_x0000_t75" style="width:36pt;height:21.75pt" o:ole="">
            <v:imagedata r:id="rId273" o:title=""/>
          </v:shape>
          <o:OLEObject Type="Embed" ProgID="Equation.3" ShapeID="_x0000_i1160" DrawAspect="Content" ObjectID="_1583589438" r:id="rId276"/>
        </w:objec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  от 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  <w:lang w:val="en-US"/>
        </w:rPr>
        <w:t>z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 xml:space="preserve">=0 до </w:t>
      </w:r>
      <w:r w:rsidR="005A6B0E" w:rsidRPr="005A6B0E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z</w:t>
      </w:r>
      <w:r w:rsidR="005A6B0E" w:rsidRPr="005A6B0E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="005A6B0E" w:rsidRPr="005A6B0E">
        <w:rPr>
          <w:rFonts w:ascii="Times New Roman" w:eastAsia="Calibri" w:hAnsi="Times New Roman" w:cs="Times New Roman"/>
          <w:iCs/>
          <w:sz w:val="28"/>
          <w:szCs w:val="28"/>
        </w:rPr>
        <w:t>1+</w:t>
      </w:r>
      <w:r w:rsidR="005A6B0E" w:rsidRPr="005A6B0E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i</w:t>
      </w:r>
      <w:r w:rsidR="005A6B0E" w:rsidRPr="005A6B0E">
        <w:rPr>
          <w:rFonts w:ascii="Times New Roman" w:eastAsia="Calibri" w:hAnsi="Times New Roman" w:cs="Times New Roman"/>
          <w:i/>
          <w:iCs/>
          <w:sz w:val="28"/>
          <w:szCs w:val="28"/>
        </w:rPr>
        <w:t>.</w:t>
      </w:r>
    </w:p>
    <w:p w14:paraId="7C3CDF11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76" w:lineRule="auto"/>
        <w:ind w:left="360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</w:p>
    <w:p w14:paraId="46468F4E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5A6B0E">
        <w:rPr>
          <w:rFonts w:ascii="Times New Roman" w:eastAsia="Calibri" w:hAnsi="Times New Roman" w:cs="Times New Roman"/>
          <w:b/>
          <w:iCs/>
          <w:sz w:val="28"/>
          <w:szCs w:val="28"/>
        </w:rPr>
        <w:t>Контрольные вопросы к экзамену (семестр 4)</w:t>
      </w:r>
    </w:p>
    <w:p w14:paraId="1BF46E31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1. Понятие случайного события. Совместные, несовместные, противоположные события. Примеры.</w:t>
      </w:r>
    </w:p>
    <w:p w14:paraId="0B3412E3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2. Алгебра событий (сумма, произведение, разность событий и их свойства).</w:t>
      </w:r>
    </w:p>
    <w:p w14:paraId="67C55412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3. Полная группа событий. Классическое определение вероятности события.</w:t>
      </w:r>
    </w:p>
    <w:p w14:paraId="18372CEE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4. Элементы комбинаторики. Правило умножения и сложения. Схема выбора с возвращением и без возвращения. Число размещений, сочетаний и перестановок.</w:t>
      </w:r>
    </w:p>
    <w:p w14:paraId="17C359A4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5. Относительная частота событий. Статистическая вероятность.</w:t>
      </w:r>
    </w:p>
    <w:p w14:paraId="3C529E61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6. Теорема сложения (с доказательством). Зависимые и независимые события. Теорема умножения.</w:t>
      </w:r>
    </w:p>
    <w:p w14:paraId="4892B2C0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7. Формула полной вероятности (с доказательством) и формула Байеса (с доказательством).</w:t>
      </w:r>
    </w:p>
    <w:p w14:paraId="3EE03C7A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8.  Схема испытаний Бернулли. Формула Бернулли.</w:t>
      </w:r>
    </w:p>
    <w:p w14:paraId="3B7CEE29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9. Теоремы Муавра-Лапласа (локальная и интегральная).</w:t>
      </w:r>
    </w:p>
    <w:p w14:paraId="42C96C91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10. Формула Пуассона (с доказательством).</w:t>
      </w:r>
    </w:p>
    <w:p w14:paraId="4456D011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11. Случайные величины. Понятие дискретной и непрерывной случайной </w:t>
      </w: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lastRenderedPageBreak/>
        <w:t>величины. Примеры.</w:t>
      </w:r>
    </w:p>
    <w:p w14:paraId="5178EA66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12. Функция распределения, ее свойства.  Вероятность попадания случайной величины на заданный промежуток.</w:t>
      </w:r>
    </w:p>
    <w:p w14:paraId="26C53D2C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13. Закон распределения дискретной случайной величины. Примеры.</w:t>
      </w:r>
    </w:p>
    <w:p w14:paraId="77C88CF5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14. Плотность вероятности и ее свойства.</w:t>
      </w:r>
    </w:p>
    <w:p w14:paraId="63D49A3F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15. Числовые характеристики случайных величин: математическое ожидание, дисперсия и их свойства.</w:t>
      </w:r>
    </w:p>
    <w:p w14:paraId="6E2E5DD7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16. Моменты распределения. Мода и медиана.</w:t>
      </w:r>
    </w:p>
    <w:p w14:paraId="03D30416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17.  Биномиальный закон распределения, его числовые характеристики.</w:t>
      </w:r>
    </w:p>
    <w:p w14:paraId="51506096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18. Закон распределения Пуассона, его характеристики. Примеры.</w:t>
      </w:r>
    </w:p>
    <w:p w14:paraId="139634DC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19. Равномерное распределение, числовые характеристики, функция распределения.</w:t>
      </w:r>
    </w:p>
    <w:p w14:paraId="047691A6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20.  Показательное распределение, числовые характеристики, функция распределения.</w:t>
      </w:r>
    </w:p>
    <w:p w14:paraId="53BE49D9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21. Нормальное распределение, его свойства. Моменты. Функция Лапласа, правило 3-х сигм.</w:t>
      </w:r>
    </w:p>
    <w:p w14:paraId="4623DAAE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22. Системы случайных величин. Закон распределения системы дискретных случайных величин. </w:t>
      </w:r>
    </w:p>
    <w:p w14:paraId="68891EAC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23. Функция распределения системы случайных величин, её свойства.</w:t>
      </w:r>
    </w:p>
    <w:p w14:paraId="6F6AA80A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24. Числовые характеристики системы случайных величин. Математические ожидания и дисперсии. </w:t>
      </w:r>
    </w:p>
    <w:p w14:paraId="69BD75A0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25. Корреляционный момент, его свойства. Коэффициент корреляции и его свойства.</w:t>
      </w:r>
    </w:p>
    <w:p w14:paraId="24566DD8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26. Независимые случайные величины. Необходимые и достаточные условия независимости, вид совместной функции распределения и плотности распределения.</w:t>
      </w:r>
    </w:p>
    <w:p w14:paraId="22C0AE78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27.  Условные законы распределения.  Условное математическое ожидание.</w:t>
      </w:r>
    </w:p>
    <w:p w14:paraId="54F1F182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28. Типичные задачи математической статистики. Выборка. Вариационный ря. Эмпирическая функция распределения. Гистограмма.</w:t>
      </w:r>
    </w:p>
    <w:p w14:paraId="60CADFBE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29. Точечные оценки параметров распределения. Выборочная средняя. Выборочная дисперсия. Свойства оценок (несмещенные, состоятельные, эффективные оценки).</w:t>
      </w:r>
    </w:p>
    <w:p w14:paraId="61F65BDB" w14:textId="77777777" w:rsidR="005A6B0E" w:rsidRPr="005A6B0E" w:rsidRDefault="005A6B0E" w:rsidP="005A6B0E">
      <w:pPr>
        <w:widowControl w:val="0"/>
        <w:tabs>
          <w:tab w:val="num" w:pos="78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30. Интервальные оценки. Понятие доверительного интервала и доверительной вероятности. Доверительный интервал для математического ожидания при известной и неизвестной дисперсии нормально распределенной величины. </w:t>
      </w:r>
    </w:p>
    <w:p w14:paraId="432EC69C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32. Понятия статистического критерия и критической области, ошибок 1-го и 2-го родов. </w:t>
      </w:r>
    </w:p>
    <w:p w14:paraId="748637A5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32.  Критерий согласия   </w:t>
      </w:r>
      <w:r w:rsidRPr="005A6B0E">
        <w:rPr>
          <w:rFonts w:ascii="Times New Roman" w:eastAsia="Calibri" w:hAnsi="Times New Roman" w:cs="Times New Roman"/>
          <w:position w:val="-10"/>
          <w:sz w:val="28"/>
          <w:szCs w:val="28"/>
          <w:lang w:eastAsia="ru-RU"/>
        </w:rPr>
        <w:object w:dxaOrig="360" w:dyaOrig="400" w14:anchorId="3EBB2271">
          <v:shape id="_x0000_i1161" type="#_x0000_t75" style="width:21.75pt;height:21.75pt" o:ole="">
            <v:imagedata r:id="rId277" o:title=""/>
          </v:shape>
          <o:OLEObject Type="Embed" ProgID="Equation.DSMT4" ShapeID="_x0000_i1161" DrawAspect="Content" ObjectID="_1583589439" r:id="rId278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- Пирсона.</w:t>
      </w:r>
    </w:p>
    <w:p w14:paraId="5C11A123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left="284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</w:p>
    <w:p w14:paraId="2B5FA0A5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left="284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Задачи на экзамене (семестр 4)</w:t>
      </w:r>
    </w:p>
    <w:p w14:paraId="0EA2A71F" w14:textId="77777777" w:rsidR="005A6B0E" w:rsidRPr="005A6B0E" w:rsidRDefault="005A6B0E" w:rsidP="005A6B0E">
      <w:pPr>
        <w:widowControl w:val="0"/>
        <w:tabs>
          <w:tab w:val="left" w:pos="5040"/>
        </w:tabs>
        <w:autoSpaceDE w:val="0"/>
        <w:autoSpaceDN w:val="0"/>
        <w:adjustRightInd w:val="0"/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1. В книжной лотерее разыгрывается пять книг. Всего в урне имеется 20 билетов. Первый подошедший к урне вынимает четыре билета. Определить вероятность того, что два из этих билетов окажутся выигрышными.</w:t>
      </w:r>
    </w:p>
    <w:p w14:paraId="10F20730" w14:textId="77777777" w:rsidR="005A6B0E" w:rsidRPr="005A6B0E" w:rsidRDefault="005A6B0E" w:rsidP="005A6B0E">
      <w:pPr>
        <w:widowControl w:val="0"/>
        <w:tabs>
          <w:tab w:val="left" w:pos="5040"/>
        </w:tabs>
        <w:autoSpaceDE w:val="0"/>
        <w:autoSpaceDN w:val="0"/>
        <w:adjustRightInd w:val="0"/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2</w:t>
      </w:r>
      <w:r w:rsidRPr="005A6B0E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.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В группе из 12 человек четверо имеют спортивные разряды. Случайным образом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группа разбивается на две команды с одинаковым числом участников. Определить вероятность того, что в каждой команде окажется равное число разрядников.</w:t>
      </w:r>
    </w:p>
    <w:p w14:paraId="300A7562" w14:textId="77777777" w:rsidR="005A6B0E" w:rsidRPr="005A6B0E" w:rsidRDefault="005A6B0E" w:rsidP="005A6B0E">
      <w:pPr>
        <w:widowControl w:val="0"/>
        <w:tabs>
          <w:tab w:val="left" w:pos="5040"/>
        </w:tabs>
        <w:autoSpaceDE w:val="0"/>
        <w:autoSpaceDN w:val="0"/>
        <w:adjustRightInd w:val="0"/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3. В магазин вошли восемь покупателей. Найти вероятность того, что три из них совершат покупки, если вероятность совершить покупку для каждого из покупателей равна 0,3.</w:t>
      </w:r>
    </w:p>
    <w:p w14:paraId="1C460C3E" w14:textId="77777777" w:rsidR="005A6B0E" w:rsidRPr="005A6B0E" w:rsidRDefault="005A6B0E" w:rsidP="005A6B0E">
      <w:pPr>
        <w:widowControl w:val="0"/>
        <w:tabs>
          <w:tab w:val="left" w:pos="5040"/>
        </w:tabs>
        <w:autoSpaceDE w:val="0"/>
        <w:autoSpaceDN w:val="0"/>
        <w:adjustRightInd w:val="0"/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4. Прибор, работающий в течение суток, состоит из трёх узлов, каждый из которых, независимо от других, может за это время выйти из строя; при этом неисправность хотя бы одного узла приводит к отказу прибора в целом. Вероятность безотказной работы в течение суток для первого, второго и третьего узла соответственно равна 0,9; 0,95 и 0,85. Определить вероятность того, что в течение суток прибор выйдет из строя.</w:t>
      </w:r>
    </w:p>
    <w:p w14:paraId="46505F9E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5. В сеансе одновременной игры в шахматы с гроссмейстером играют 10 перворазрядников, 15 второразрядников и 20 третьеразрядников. Вероятность того, что перворазрядник выиграет у гроссмейстера равна </w:t>
      </w:r>
      <w:r w:rsidRPr="005A6B0E">
        <w:rPr>
          <w:rFonts w:ascii="Times New Roman" w:eastAsia="Calibri" w:hAnsi="Times New Roman" w:cs="Times New Roman"/>
          <w:position w:val="-10"/>
          <w:sz w:val="28"/>
          <w:szCs w:val="28"/>
          <w:lang w:eastAsia="ru-RU"/>
        </w:rPr>
        <w:object w:dxaOrig="440" w:dyaOrig="340" w14:anchorId="2C251DB9">
          <v:shape id="_x0000_i1162" type="#_x0000_t75" style="width:21.75pt;height:14.25pt" o:ole="">
            <v:imagedata r:id="rId279" o:title=""/>
          </v:shape>
          <o:OLEObject Type="Embed" ProgID="Equation.DSMT4" ShapeID="_x0000_i1162" DrawAspect="Content" ObjectID="_1583589440" r:id="rId280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для второразрядника эта вероятность равна </w:t>
      </w:r>
      <w:r w:rsidRPr="005A6B0E">
        <w:rPr>
          <w:rFonts w:ascii="Times New Roman" w:eastAsia="Calibri" w:hAnsi="Times New Roman" w:cs="Times New Roman"/>
          <w:position w:val="-10"/>
          <w:sz w:val="28"/>
          <w:szCs w:val="28"/>
          <w:lang w:eastAsia="ru-RU"/>
        </w:rPr>
        <w:object w:dxaOrig="380" w:dyaOrig="340" w14:anchorId="26F1FF6D">
          <v:shape id="_x0000_i1163" type="#_x0000_t75" style="width:21.75pt;height:14.25pt" o:ole="">
            <v:imagedata r:id="rId281" o:title=""/>
          </v:shape>
          <o:OLEObject Type="Embed" ProgID="Equation.DSMT4" ShapeID="_x0000_i1163" DrawAspect="Content" ObjectID="_1583589441" r:id="rId282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, а для третьеразрядника  –</w:t>
      </w:r>
      <w:r w:rsidRPr="005A6B0E">
        <w:rPr>
          <w:rFonts w:ascii="Times New Roman" w:eastAsia="Calibri" w:hAnsi="Times New Roman" w:cs="Times New Roman"/>
          <w:position w:val="-10"/>
          <w:sz w:val="28"/>
          <w:szCs w:val="28"/>
          <w:lang w:eastAsia="ru-RU"/>
        </w:rPr>
        <w:object w:dxaOrig="560" w:dyaOrig="340" w14:anchorId="2CE0BB6F">
          <v:shape id="_x0000_i1164" type="#_x0000_t75" style="width:28.5pt;height:14.25pt" o:ole="">
            <v:imagedata r:id="rId283" o:title=""/>
          </v:shape>
          <o:OLEObject Type="Embed" ProgID="Equation.DSMT4" ShapeID="_x0000_i1164" DrawAspect="Content" ObjectID="_1583589442" r:id="rId284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   </w:t>
      </w:r>
    </w:p>
    <w:p w14:paraId="147119FA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1) Найти вероятность того, что случайно выбранный участник выиграет. </w:t>
      </w:r>
    </w:p>
    <w:p w14:paraId="51FE3CAC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2) Случайно выбранный участник выиграл. С какой вероятностью это был третьеразрядник?</w:t>
      </w:r>
    </w:p>
    <w:p w14:paraId="216A7CCF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6.</w:t>
      </w:r>
      <w:r w:rsidRPr="005A6B0E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 цехе фабрики 30% продукции производится на первом станке, на втором – 25%, а остальная продукция – на третьем станке. Первый станок дает 1% брака, второй – 2%, третий – 3%. 1) Найти вероятность того, что случайно выбранная единица продукции оказалась бракованной. 2) Случайно выбранная единица продукции оказалась бракованной. Найти вероятность того, что она произведена на третьем станке</w:t>
      </w:r>
    </w:p>
    <w:p w14:paraId="0D42E160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7. Дан закон распределения дискретной случайной величины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04"/>
        <w:gridCol w:w="628"/>
        <w:gridCol w:w="631"/>
        <w:gridCol w:w="599"/>
        <w:gridCol w:w="631"/>
        <w:gridCol w:w="631"/>
        <w:gridCol w:w="448"/>
      </w:tblGrid>
      <w:tr w:rsidR="005A6B0E" w:rsidRPr="005A6B0E" w14:paraId="611B39CB" w14:textId="77777777" w:rsidTr="005A6B0E"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CCE0FD" w14:textId="34E24589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noProof/>
                <w:position w:val="-12"/>
                <w:sz w:val="28"/>
                <w:szCs w:val="28"/>
                <w:lang w:eastAsia="ru-RU"/>
              </w:rPr>
              <w:drawing>
                <wp:inline distT="0" distB="0" distL="0" distR="0" wp14:anchorId="44836C10" wp14:editId="5E9C7FDE">
                  <wp:extent cx="171450" cy="24765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E01DD5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-1 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E538A3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0 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BAB143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1 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2F2E56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2 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11484C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3  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30F6825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A6B0E" w:rsidRPr="005A6B0E" w14:paraId="48F8FDF2" w14:textId="77777777" w:rsidTr="005A6B0E"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84FF3A" w14:textId="4DDA10A1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noProof/>
                <w:position w:val="-12"/>
                <w:sz w:val="28"/>
                <w:szCs w:val="28"/>
                <w:lang w:eastAsia="ru-RU"/>
              </w:rPr>
              <w:drawing>
                <wp:inline distT="0" distB="0" distL="0" distR="0" wp14:anchorId="00D57A62" wp14:editId="2886939F">
                  <wp:extent cx="190500" cy="24765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405625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0,2 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35AFDE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0,1 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A8BD1A" w14:textId="2674B81B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noProof/>
                <w:position w:val="-12"/>
                <w:sz w:val="28"/>
                <w:szCs w:val="28"/>
                <w:lang w:eastAsia="ru-RU"/>
              </w:rPr>
              <w:drawing>
                <wp:inline distT="0" distB="0" distL="0" distR="0" wp14:anchorId="18C4A98B" wp14:editId="283F7B94">
                  <wp:extent cx="171450" cy="19050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6B660A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0,3 </w:t>
            </w:r>
          </w:p>
        </w:tc>
        <w:tc>
          <w:tcPr>
            <w:tcW w:w="6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364E12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0,2  </w:t>
            </w:r>
          </w:p>
        </w:tc>
        <w:tc>
          <w:tcPr>
            <w:tcW w:w="44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75DEA79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13330C87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1) Найти вероятность </w:t>
      </w:r>
      <w:r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260" w:dyaOrig="300" w14:anchorId="4BA8E5DB">
          <v:shape id="_x0000_i1165" type="#_x0000_t75" style="width:14.25pt;height:14.25pt" o:ole="">
            <v:imagedata r:id="rId288" o:title=""/>
          </v:shape>
          <o:OLEObject Type="Embed" ProgID="Equation.DSMT4" ShapeID="_x0000_i1165" DrawAspect="Content" ObjectID="_1583589443" r:id="rId289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</w:t>
      </w:r>
    </w:p>
    <w:p w14:paraId="287441D4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2) Найти функцию распределения </w:t>
      </w:r>
      <w:r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620" w:dyaOrig="360" w14:anchorId="2986D5EB">
          <v:shape id="_x0000_i1166" type="#_x0000_t75" style="width:28.5pt;height:21.75pt" o:ole="">
            <v:imagedata r:id="rId290" o:title=""/>
          </v:shape>
          <o:OLEObject Type="Embed" ProgID="Equation.DSMT4" ShapeID="_x0000_i1166" DrawAspect="Content" ObjectID="_1583589444" r:id="rId291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построить ее график. </w:t>
      </w:r>
    </w:p>
    <w:p w14:paraId="0F0E30FE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3) Вычислить </w:t>
      </w:r>
      <w:r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800" w:dyaOrig="360" w14:anchorId="34C961F4">
          <v:shape id="_x0000_i1167" type="#_x0000_t75" style="width:43.5pt;height:21.75pt" o:ole="">
            <v:imagedata r:id="rId292" o:title=""/>
          </v:shape>
          <o:OLEObject Type="Embed" ProgID="Equation.DSMT4" ShapeID="_x0000_i1167" DrawAspect="Content" ObjectID="_1583589445" r:id="rId293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</w:t>
      </w:r>
      <w:r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720" w:dyaOrig="360" w14:anchorId="2CBF8F5B">
          <v:shape id="_x0000_i1168" type="#_x0000_t75" style="width:36pt;height:21.75pt" o:ole="">
            <v:imagedata r:id="rId294" o:title=""/>
          </v:shape>
          <o:OLEObject Type="Embed" ProgID="Equation.DSMT4" ShapeID="_x0000_i1168" DrawAspect="Content" ObjectID="_1583589446" r:id="rId295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</w:t>
      </w:r>
      <w:r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700" w:dyaOrig="360" w14:anchorId="4BEB54FF">
          <v:shape id="_x0000_i1169" type="#_x0000_t75" style="width:36pt;height:21.75pt" o:ole="">
            <v:imagedata r:id="rId296" o:title=""/>
          </v:shape>
          <o:OLEObject Type="Embed" ProgID="Equation.DSMT4" ShapeID="_x0000_i1169" DrawAspect="Content" ObjectID="_1583589447" r:id="rId297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</w:t>
      </w:r>
    </w:p>
    <w:p w14:paraId="2E7A44FC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23B540AE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8. Непрерывная случайная величина </w:t>
      </w:r>
      <w:r w:rsidRPr="005A6B0E">
        <w:rPr>
          <w:rFonts w:ascii="Times New Roman" w:eastAsia="Calibri" w:hAnsi="Times New Roman" w:cs="Times New Roman"/>
          <w:position w:val="-4"/>
          <w:sz w:val="28"/>
          <w:szCs w:val="28"/>
          <w:lang w:eastAsia="ru-RU"/>
        </w:rPr>
        <w:object w:dxaOrig="320" w:dyaOrig="279" w14:anchorId="1E28AAA8">
          <v:shape id="_x0000_i1170" type="#_x0000_t75" style="width:14.25pt;height:14.25pt" o:ole="">
            <v:imagedata r:id="rId298" o:title=""/>
          </v:shape>
          <o:OLEObject Type="Embed" ProgID="Equation.DSMT4" ShapeID="_x0000_i1170" DrawAspect="Content" ObjectID="_1583589448" r:id="rId299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задана функцией распределения  </w:t>
      </w:r>
      <w:r w:rsidRPr="005A6B0E">
        <w:rPr>
          <w:rFonts w:ascii="Times New Roman" w:eastAsia="Calibri" w:hAnsi="Times New Roman" w:cs="Times New Roman"/>
          <w:position w:val="-56"/>
          <w:sz w:val="20"/>
          <w:szCs w:val="20"/>
          <w:lang w:eastAsia="ru-RU"/>
        </w:rPr>
        <w:object w:dxaOrig="3580" w:dyaOrig="1260" w14:anchorId="1927B7B7">
          <v:shape id="_x0000_i1171" type="#_x0000_t75" style="width:180pt;height:64.5pt" o:ole="">
            <v:imagedata r:id="rId300" o:title=""/>
          </v:shape>
          <o:OLEObject Type="Embed" ProgID="Equation.DSMT4" ShapeID="_x0000_i1171" DrawAspect="Content" ObjectID="_1583589449" r:id="rId301"/>
        </w:object>
      </w:r>
    </w:p>
    <w:p w14:paraId="7B7F1179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1) Найти плотность вероятности </w:t>
      </w:r>
      <w:r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620" w:dyaOrig="360" w14:anchorId="23BFA24D">
          <v:shape id="_x0000_i1172" type="#_x0000_t75" style="width:28.5pt;height:21.75pt" o:ole="">
            <v:imagedata r:id="rId302" o:title=""/>
          </v:shape>
          <o:OLEObject Type="Embed" ProgID="Equation.DSMT4" ShapeID="_x0000_i1172" DrawAspect="Content" ObjectID="_1583589450" r:id="rId303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54CE4CFC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2) Построить графики функции распределения и плотности вероятности. </w:t>
      </w:r>
    </w:p>
    <w:p w14:paraId="096C4D78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1AE4B9FB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9. Непрерывная случайная величина </w:t>
      </w:r>
      <w:r w:rsidRPr="005A6B0E">
        <w:rPr>
          <w:rFonts w:ascii="Times New Roman" w:eastAsia="Calibri" w:hAnsi="Times New Roman" w:cs="Times New Roman"/>
          <w:position w:val="-4"/>
          <w:sz w:val="28"/>
          <w:szCs w:val="28"/>
          <w:lang w:eastAsia="ru-RU"/>
        </w:rPr>
        <w:object w:dxaOrig="320" w:dyaOrig="279" w14:anchorId="09C22E01">
          <v:shape id="_x0000_i1173" type="#_x0000_t75" style="width:14.25pt;height:14.25pt" o:ole="">
            <v:imagedata r:id="rId298" o:title=""/>
          </v:shape>
          <o:OLEObject Type="Embed" ProgID="Equation.DSMT4" ShapeID="_x0000_i1173" DrawAspect="Content" ObjectID="_1583589451" r:id="rId304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задана функцией распределения  </w:t>
      </w:r>
    </w:p>
    <w:p w14:paraId="53BF8D4D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  <w:lang w:eastAsia="ru-RU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61"/>
        <w:gridCol w:w="6427"/>
        <w:gridCol w:w="283"/>
        <w:gridCol w:w="1983"/>
      </w:tblGrid>
      <w:tr w:rsidR="005A6B0E" w:rsidRPr="005A6B0E" w14:paraId="2C9D396E" w14:textId="77777777" w:rsidTr="005A6B0E">
        <w:tc>
          <w:tcPr>
            <w:tcW w:w="661" w:type="dxa"/>
            <w:tcBorders>
              <w:top w:val="nil"/>
              <w:left w:val="nil"/>
              <w:bottom w:val="nil"/>
            </w:tcBorders>
          </w:tcPr>
          <w:p w14:paraId="769CA8DF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lastRenderedPageBreak/>
              <w:t xml:space="preserve"> </w:t>
            </w:r>
          </w:p>
        </w:tc>
        <w:tc>
          <w:tcPr>
            <w:tcW w:w="6427" w:type="dxa"/>
          </w:tcPr>
          <w:p w14:paraId="73077469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position w:val="-56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position w:val="-56"/>
                <w:sz w:val="28"/>
                <w:szCs w:val="28"/>
                <w:lang w:eastAsia="ru-RU"/>
              </w:rPr>
              <w:object w:dxaOrig="3560" w:dyaOrig="1260" w14:anchorId="796BA185">
                <v:shape id="_x0000_i1174" type="#_x0000_t75" style="width:180pt;height:64.5pt" o:ole="">
                  <v:imagedata r:id="rId305" o:title=""/>
                </v:shape>
                <o:OLEObject Type="Embed" ProgID="Equation.DSMT4" ShapeID="_x0000_i1174" DrawAspect="Content" ObjectID="_1583589452" r:id="rId306"/>
              </w:object>
            </w:r>
          </w:p>
          <w:p w14:paraId="0009D4AA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1) Найти </w:t>
            </w:r>
            <w:r w:rsidRPr="005A6B0E">
              <w:rPr>
                <w:rFonts w:ascii="Times New Roman" w:eastAsia="Calibri" w:hAnsi="Times New Roman" w:cs="Times New Roman"/>
                <w:position w:val="-12"/>
                <w:sz w:val="28"/>
                <w:szCs w:val="28"/>
                <w:lang w:eastAsia="ru-RU"/>
              </w:rPr>
              <w:object w:dxaOrig="800" w:dyaOrig="360" w14:anchorId="31205E42">
                <v:shape id="_x0000_i1175" type="#_x0000_t75" style="width:43.5pt;height:21.75pt" o:ole="">
                  <v:imagedata r:id="rId307" o:title=""/>
                </v:shape>
                <o:OLEObject Type="Embed" ProgID="Equation.DSMT4" ShapeID="_x0000_i1175" DrawAspect="Content" ObjectID="_1583589453" r:id="rId308"/>
              </w:object>
            </w: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Pr="005A6B0E">
              <w:rPr>
                <w:rFonts w:ascii="Times New Roman" w:eastAsia="Calibri" w:hAnsi="Times New Roman" w:cs="Times New Roman"/>
                <w:position w:val="-12"/>
                <w:sz w:val="28"/>
                <w:szCs w:val="28"/>
                <w:lang w:eastAsia="ru-RU"/>
              </w:rPr>
              <w:object w:dxaOrig="720" w:dyaOrig="360" w14:anchorId="41CCD607">
                <v:shape id="_x0000_i1176" type="#_x0000_t75" style="width:36pt;height:21.75pt" o:ole="">
                  <v:imagedata r:id="rId309" o:title=""/>
                </v:shape>
                <o:OLEObject Type="Embed" ProgID="Equation.DSMT4" ShapeID="_x0000_i1176" DrawAspect="Content" ObjectID="_1583589454" r:id="rId310"/>
              </w:object>
            </w: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Pr="005A6B0E">
              <w:rPr>
                <w:rFonts w:ascii="Times New Roman" w:eastAsia="Calibri" w:hAnsi="Times New Roman" w:cs="Times New Roman"/>
                <w:position w:val="-12"/>
                <w:sz w:val="28"/>
                <w:szCs w:val="28"/>
                <w:lang w:eastAsia="ru-RU"/>
              </w:rPr>
              <w:object w:dxaOrig="760" w:dyaOrig="360" w14:anchorId="6A3BB264">
                <v:shape id="_x0000_i1177" type="#_x0000_t75" style="width:36pt;height:21.75pt" o:ole="">
                  <v:imagedata r:id="rId311" o:title=""/>
                </v:shape>
                <o:OLEObject Type="Embed" ProgID="Equation.DSMT4" ShapeID="_x0000_i1177" DrawAspect="Content" ObjectID="_1583589455" r:id="rId312"/>
              </w:object>
            </w: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  <w:p w14:paraId="14301C42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) Найти вероятность события</w:t>
            </w:r>
            <w:r w:rsidRPr="005A6B0E">
              <w:rPr>
                <w:rFonts w:ascii="Times New Roman" w:eastAsia="Calibri" w:hAnsi="Times New Roman" w:cs="Times New Roman"/>
                <w:position w:val="-12"/>
                <w:sz w:val="28"/>
                <w:szCs w:val="28"/>
                <w:lang w:eastAsia="ru-RU"/>
              </w:rPr>
              <w:t xml:space="preserve"> </w:t>
            </w:r>
            <w:r w:rsidRPr="005A6B0E">
              <w:rPr>
                <w:rFonts w:ascii="Times New Roman" w:eastAsia="Calibri" w:hAnsi="Times New Roman" w:cs="Times New Roman"/>
                <w:position w:val="-12"/>
                <w:sz w:val="28"/>
                <w:szCs w:val="28"/>
                <w:lang w:eastAsia="ru-RU"/>
              </w:rPr>
              <w:object w:dxaOrig="1300" w:dyaOrig="360" w14:anchorId="0F379D18">
                <v:shape id="_x0000_i1178" type="#_x0000_t75" style="width:64.5pt;height:21.75pt" o:ole="">
                  <v:imagedata r:id="rId313" o:title=""/>
                </v:shape>
                <o:OLEObject Type="Embed" ProgID="Equation.DSMT4" ShapeID="_x0000_i1178" DrawAspect="Content" ObjectID="_1583589456" r:id="rId314"/>
              </w:object>
            </w:r>
            <w:r w:rsidRPr="005A6B0E">
              <w:rPr>
                <w:rFonts w:ascii="Times New Roman" w:eastAsia="Calibri" w:hAnsi="Times New Roman" w:cs="Times New Roman"/>
                <w:position w:val="-12"/>
                <w:sz w:val="28"/>
                <w:szCs w:val="28"/>
                <w:lang w:eastAsia="ru-RU"/>
              </w:rPr>
              <w:t>.</w:t>
            </w:r>
          </w:p>
        </w:tc>
        <w:tc>
          <w:tcPr>
            <w:tcW w:w="283" w:type="dxa"/>
            <w:tcBorders>
              <w:left w:val="nil"/>
            </w:tcBorders>
          </w:tcPr>
          <w:p w14:paraId="14B8C0AF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020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1983" w:type="dxa"/>
          </w:tcPr>
          <w:p w14:paraId="0EC4BD42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</w:p>
        </w:tc>
      </w:tr>
    </w:tbl>
    <w:p w14:paraId="26B0F7F0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10.Пусть </w:t>
      </w:r>
      <w:r w:rsidRPr="005A6B0E">
        <w:rPr>
          <w:rFonts w:ascii="Times New Roman" w:eastAsia="Calibri" w:hAnsi="Times New Roman" w:cs="Times New Roman"/>
          <w:position w:val="-4"/>
          <w:sz w:val="28"/>
          <w:szCs w:val="28"/>
          <w:lang w:eastAsia="ru-RU"/>
        </w:rPr>
        <w:object w:dxaOrig="320" w:dyaOrig="279" w14:anchorId="6392515F">
          <v:shape id="_x0000_i1179" type="#_x0000_t75" style="width:14.25pt;height:14.25pt" o:ole="">
            <v:imagedata r:id="rId315" o:title=""/>
          </v:shape>
          <o:OLEObject Type="Embed" ProgID="Equation.DSMT4" ShapeID="_x0000_i1179" DrawAspect="Content" ObjectID="_1583589457" r:id="rId316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– случайная величина, распределённая по нормальному закону с параметрами </w:t>
      </w:r>
      <w:r w:rsidRPr="005A6B0E">
        <w:rPr>
          <w:rFonts w:ascii="Times New Roman" w:eastAsia="Calibri" w:hAnsi="Times New Roman" w:cs="Times New Roman"/>
          <w:position w:val="-6"/>
          <w:sz w:val="28"/>
          <w:szCs w:val="28"/>
          <w:lang w:eastAsia="ru-RU"/>
        </w:rPr>
        <w:object w:dxaOrig="220" w:dyaOrig="240" w14:anchorId="7F48976E">
          <v:shape id="_x0000_i1180" type="#_x0000_t75" style="width:7.5pt;height:14.25pt" o:ole="">
            <v:imagedata r:id="rId317" o:title=""/>
          </v:shape>
          <o:OLEObject Type="Embed" ProgID="Equation.DSMT4" ShapeID="_x0000_i1180" DrawAspect="Content" ObjectID="_1583589458" r:id="rId318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</w:t>
      </w:r>
      <w:r w:rsidRPr="005A6B0E">
        <w:rPr>
          <w:rFonts w:ascii="Times New Roman" w:eastAsia="Calibri" w:hAnsi="Times New Roman" w:cs="Times New Roman"/>
          <w:position w:val="-6"/>
          <w:sz w:val="28"/>
          <w:szCs w:val="28"/>
          <w:lang w:eastAsia="ru-RU"/>
        </w:rPr>
        <w:object w:dxaOrig="260" w:dyaOrig="240" w14:anchorId="1EE642B6">
          <v:shape id="_x0000_i1181" type="#_x0000_t75" style="width:14.25pt;height:14.25pt" o:ole="">
            <v:imagedata r:id="rId319" o:title=""/>
          </v:shape>
          <o:OLEObject Type="Embed" ProgID="Equation.DSMT4" ShapeID="_x0000_i1181" DrawAspect="Content" ObjectID="_1583589459" r:id="rId320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777"/>
        <w:gridCol w:w="971"/>
        <w:gridCol w:w="951"/>
        <w:gridCol w:w="990"/>
        <w:gridCol w:w="1115"/>
        <w:gridCol w:w="820"/>
        <w:gridCol w:w="945"/>
        <w:gridCol w:w="951"/>
        <w:gridCol w:w="928"/>
        <w:gridCol w:w="1014"/>
      </w:tblGrid>
      <w:tr w:rsidR="005A6B0E" w:rsidRPr="005A6B0E" w14:paraId="5E0B4C1B" w14:textId="77777777" w:rsidTr="005A6B0E">
        <w:tc>
          <w:tcPr>
            <w:tcW w:w="777" w:type="dxa"/>
          </w:tcPr>
          <w:p w14:paraId="6E2484AE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971" w:type="dxa"/>
          </w:tcPr>
          <w:p w14:paraId="0A0306E4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position w:val="-10"/>
                <w:sz w:val="20"/>
                <w:szCs w:val="20"/>
                <w:lang w:eastAsia="ru-RU"/>
              </w:rPr>
              <w:object w:dxaOrig="639" w:dyaOrig="340" w14:anchorId="0299FB64">
                <v:shape id="_x0000_i1182" type="#_x0000_t75" style="width:28.5pt;height:14.25pt" o:ole="">
                  <v:imagedata r:id="rId321" o:title=""/>
                </v:shape>
                <o:OLEObject Type="Embed" ProgID="Equation.DSMT4" ShapeID="_x0000_i1182" DrawAspect="Content" ObjectID="_1583589460" r:id="rId322"/>
              </w:object>
            </w:r>
          </w:p>
        </w:tc>
        <w:tc>
          <w:tcPr>
            <w:tcW w:w="951" w:type="dxa"/>
          </w:tcPr>
          <w:p w14:paraId="312C2016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position w:val="-10"/>
                <w:sz w:val="20"/>
                <w:szCs w:val="20"/>
                <w:lang w:eastAsia="ru-RU"/>
              </w:rPr>
              <w:object w:dxaOrig="740" w:dyaOrig="340" w14:anchorId="684DD270">
                <v:shape id="_x0000_i1183" type="#_x0000_t75" style="width:36pt;height:14.25pt" o:ole="">
                  <v:imagedata r:id="rId323" o:title=""/>
                </v:shape>
                <o:OLEObject Type="Embed" ProgID="Equation.DSMT4" ShapeID="_x0000_i1183" DrawAspect="Content" ObjectID="_1583589461" r:id="rId324"/>
              </w:object>
            </w:r>
          </w:p>
        </w:tc>
        <w:tc>
          <w:tcPr>
            <w:tcW w:w="990" w:type="dxa"/>
          </w:tcPr>
          <w:p w14:paraId="04D7BBDF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position w:val="-10"/>
                <w:sz w:val="20"/>
                <w:szCs w:val="20"/>
                <w:lang w:eastAsia="ru-RU"/>
              </w:rPr>
              <w:object w:dxaOrig="680" w:dyaOrig="340" w14:anchorId="0C8F0BDA">
                <v:shape id="_x0000_i1184" type="#_x0000_t75" style="width:36pt;height:14.25pt" o:ole="">
                  <v:imagedata r:id="rId325" o:title=""/>
                </v:shape>
                <o:OLEObject Type="Embed" ProgID="Equation.DSMT4" ShapeID="_x0000_i1184" DrawAspect="Content" ObjectID="_1583589462" r:id="rId326"/>
              </w:object>
            </w:r>
          </w:p>
        </w:tc>
        <w:tc>
          <w:tcPr>
            <w:tcW w:w="1115" w:type="dxa"/>
          </w:tcPr>
          <w:p w14:paraId="634EFF40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position w:val="-10"/>
                <w:sz w:val="20"/>
                <w:szCs w:val="20"/>
                <w:lang w:eastAsia="ru-RU"/>
              </w:rPr>
              <w:object w:dxaOrig="720" w:dyaOrig="340" w14:anchorId="66C669A8">
                <v:shape id="_x0000_i1185" type="#_x0000_t75" style="width:36pt;height:14.25pt" o:ole="">
                  <v:imagedata r:id="rId327" o:title=""/>
                </v:shape>
                <o:OLEObject Type="Embed" ProgID="Equation.DSMT4" ShapeID="_x0000_i1185" DrawAspect="Content" ObjectID="_1583589463" r:id="rId328"/>
              </w:object>
            </w:r>
          </w:p>
        </w:tc>
        <w:tc>
          <w:tcPr>
            <w:tcW w:w="820" w:type="dxa"/>
          </w:tcPr>
          <w:p w14:paraId="68A31EA7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945" w:type="dxa"/>
          </w:tcPr>
          <w:p w14:paraId="54DBD5CB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51" w:type="dxa"/>
          </w:tcPr>
          <w:p w14:paraId="10A5A085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28" w:type="dxa"/>
          </w:tcPr>
          <w:p w14:paraId="3D0BC4A4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014" w:type="dxa"/>
          </w:tcPr>
          <w:p w14:paraId="07839582" w14:textId="77777777" w:rsidR="005A6B0E" w:rsidRPr="005A6B0E" w:rsidRDefault="005A6B0E" w:rsidP="005A6B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</w:p>
        </w:tc>
      </w:tr>
    </w:tbl>
    <w:p w14:paraId="72738444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1) Записать формулу плотности вероятности </w:t>
      </w:r>
      <w:r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620" w:dyaOrig="360" w14:anchorId="64D04C76">
          <v:shape id="_x0000_i1186" type="#_x0000_t75" style="width:28.5pt;height:21.75pt" o:ole="">
            <v:imagedata r:id="rId329" o:title=""/>
          </v:shape>
          <o:OLEObject Type="Embed" ProgID="Equation.DSMT4" ShapeID="_x0000_i1186" DrawAspect="Content" ObjectID="_1583589464" r:id="rId330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случайной величины </w:t>
      </w:r>
      <w:r w:rsidRPr="005A6B0E">
        <w:rPr>
          <w:rFonts w:ascii="Times New Roman" w:eastAsia="Calibri" w:hAnsi="Times New Roman" w:cs="Times New Roman"/>
          <w:position w:val="-6"/>
          <w:sz w:val="28"/>
          <w:szCs w:val="28"/>
          <w:lang w:eastAsia="ru-RU"/>
        </w:rPr>
        <w:object w:dxaOrig="360" w:dyaOrig="300" w14:anchorId="2612436E">
          <v:shape id="_x0000_i1187" type="#_x0000_t75" style="width:21.75pt;height:14.25pt" o:ole="">
            <v:imagedata r:id="rId331" o:title=""/>
          </v:shape>
          <o:OLEObject Type="Embed" ProgID="Equation.DSMT4" ShapeID="_x0000_i1187" DrawAspect="Content" ObjectID="_1583589465" r:id="rId332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</w:p>
    <w:p w14:paraId="54A62A73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2) Найти </w:t>
      </w:r>
      <w:r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800" w:dyaOrig="360" w14:anchorId="25B19067">
          <v:shape id="_x0000_i1188" type="#_x0000_t75" style="width:43.5pt;height:21.75pt" o:ole="">
            <v:imagedata r:id="rId333" o:title=""/>
          </v:shape>
          <o:OLEObject Type="Embed" ProgID="Equation.DSMT4" ShapeID="_x0000_i1188" DrawAspect="Content" ObjectID="_1583589466" r:id="rId334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</w:t>
      </w:r>
      <w:r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720" w:dyaOrig="360" w14:anchorId="27FD9729">
          <v:shape id="_x0000_i1189" type="#_x0000_t75" style="width:36pt;height:21.75pt" o:ole="">
            <v:imagedata r:id="rId335" o:title=""/>
          </v:shape>
          <o:OLEObject Type="Embed" ProgID="Equation.DSMT4" ShapeID="_x0000_i1189" DrawAspect="Content" ObjectID="_1583589467" r:id="rId336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</w:t>
      </w:r>
      <w:r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760" w:dyaOrig="360" w14:anchorId="469CCE45">
          <v:shape id="_x0000_i1190" type="#_x0000_t75" style="width:36pt;height:21.75pt" o:ole="">
            <v:imagedata r:id="rId337" o:title=""/>
          </v:shape>
          <o:OLEObject Type="Embed" ProgID="Equation.DSMT4" ShapeID="_x0000_i1190" DrawAspect="Content" ObjectID="_1583589468" r:id="rId338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</w:p>
    <w:p w14:paraId="05B76076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3) Найти вероятность </w:t>
      </w:r>
      <w:r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1620" w:dyaOrig="360" w14:anchorId="08A206C2">
          <v:shape id="_x0000_i1191" type="#_x0000_t75" style="width:79.5pt;height:21.75pt" o:ole="">
            <v:imagedata r:id="rId339" o:title=""/>
          </v:shape>
          <o:OLEObject Type="Embed" ProgID="Equation.DSMT4" ShapeID="_x0000_i1191" DrawAspect="Content" ObjectID="_1583589469" r:id="rId340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</w:t>
      </w:r>
    </w:p>
    <w:p w14:paraId="66FC4ACF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sz w:val="28"/>
          <w:szCs w:val="20"/>
          <w:lang w:eastAsia="ru-RU"/>
        </w:rPr>
      </w:pPr>
    </w:p>
    <w:p w14:paraId="77CECD06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Calibri" w:hAnsi="Times New Roman" w:cs="Times New Roman"/>
          <w:sz w:val="20"/>
          <w:szCs w:val="20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0"/>
          <w:lang w:eastAsia="ru-RU"/>
        </w:rPr>
        <w:t>11. Вычислить коэффициент корреляции системы</w:t>
      </w:r>
    </w:p>
    <w:p w14:paraId="539C599D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0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0"/>
          <w:lang w:eastAsia="ru-RU"/>
        </w:rPr>
        <w:t>двух случайных величин (Х,У), если У=5-2Х.</w:t>
      </w:r>
    </w:p>
    <w:p w14:paraId="3026AE62" w14:textId="77777777" w:rsidR="005A6B0E" w:rsidRPr="005A6B0E" w:rsidRDefault="005A6B0E" w:rsidP="005A6B0E">
      <w:pPr>
        <w:widowControl w:val="0"/>
        <w:tabs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56FCB0FA" w14:textId="77777777" w:rsidR="005A6B0E" w:rsidRPr="005A6B0E" w:rsidRDefault="005A6B0E" w:rsidP="005A6B0E">
      <w:pPr>
        <w:widowControl w:val="0"/>
        <w:tabs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12. Данные наблюдений случайной величины </w:t>
      </w:r>
      <w:r w:rsidRPr="005A6B0E">
        <w:rPr>
          <w:rFonts w:ascii="Times New Roman" w:eastAsia="Calibri" w:hAnsi="Times New Roman" w:cs="Times New Roman"/>
          <w:position w:val="-4"/>
          <w:sz w:val="28"/>
          <w:szCs w:val="28"/>
          <w:lang w:eastAsia="ru-RU"/>
        </w:rPr>
        <w:object w:dxaOrig="320" w:dyaOrig="279" w14:anchorId="4AEA0436">
          <v:shape id="_x0000_i1192" type="#_x0000_t75" style="width:14.25pt;height:14.25pt" o:ole="">
            <v:imagedata r:id="rId341" o:title=""/>
          </v:shape>
          <o:OLEObject Type="Embed" ProgID="Equation.DSMT4" ShapeID="_x0000_i1192" DrawAspect="Content" ObjectID="_1583589470" r:id="rId342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редставлены в виде интервального статистического ряда. Первая строка таблицы –  интервалы наблюдавшихся значений случайной величины </w:t>
      </w:r>
      <w:r w:rsidRPr="005A6B0E">
        <w:rPr>
          <w:rFonts w:ascii="Times New Roman" w:eastAsia="Calibri" w:hAnsi="Times New Roman" w:cs="Times New Roman"/>
          <w:position w:val="-4"/>
          <w:sz w:val="28"/>
          <w:szCs w:val="28"/>
          <w:lang w:eastAsia="ru-RU"/>
        </w:rPr>
        <w:object w:dxaOrig="320" w:dyaOrig="279" w14:anchorId="0EB06D41">
          <v:shape id="_x0000_i1193" type="#_x0000_t75" style="width:14.25pt;height:14.25pt" o:ole="">
            <v:imagedata r:id="rId343" o:title=""/>
          </v:shape>
          <o:OLEObject Type="Embed" ProgID="Equation.DSMT4" ShapeID="_x0000_i1193" DrawAspect="Content" ObjectID="_1583589471" r:id="rId344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, вторая – соответствующие им частоты.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76"/>
        <w:gridCol w:w="993"/>
        <w:gridCol w:w="992"/>
        <w:gridCol w:w="1134"/>
        <w:gridCol w:w="992"/>
        <w:gridCol w:w="992"/>
        <w:gridCol w:w="993"/>
        <w:gridCol w:w="992"/>
        <w:gridCol w:w="1240"/>
      </w:tblGrid>
      <w:tr w:rsidR="005A6B0E" w:rsidRPr="005A6B0E" w14:paraId="5867F8FF" w14:textId="77777777" w:rsidTr="005A6B0E">
        <w:tc>
          <w:tcPr>
            <w:tcW w:w="1276" w:type="dxa"/>
            <w:shd w:val="clear" w:color="auto" w:fill="auto"/>
          </w:tcPr>
          <w:p w14:paraId="371E5CAF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before="40"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нтервалы</w:t>
            </w:r>
          </w:p>
        </w:tc>
        <w:tc>
          <w:tcPr>
            <w:tcW w:w="993" w:type="dxa"/>
            <w:shd w:val="clear" w:color="auto" w:fill="auto"/>
          </w:tcPr>
          <w:p w14:paraId="22D674B3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(3; 7)</w:t>
            </w:r>
          </w:p>
        </w:tc>
        <w:tc>
          <w:tcPr>
            <w:tcW w:w="992" w:type="dxa"/>
            <w:shd w:val="clear" w:color="auto" w:fill="auto"/>
          </w:tcPr>
          <w:p w14:paraId="1847C9AD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(7; 11)</w:t>
            </w:r>
          </w:p>
        </w:tc>
        <w:tc>
          <w:tcPr>
            <w:tcW w:w="1134" w:type="dxa"/>
            <w:shd w:val="clear" w:color="auto" w:fill="auto"/>
          </w:tcPr>
          <w:p w14:paraId="1510B2BD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(11; 15)</w:t>
            </w:r>
          </w:p>
        </w:tc>
        <w:tc>
          <w:tcPr>
            <w:tcW w:w="992" w:type="dxa"/>
            <w:shd w:val="clear" w:color="auto" w:fill="auto"/>
          </w:tcPr>
          <w:p w14:paraId="3CA5BBAD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(15; 19)</w:t>
            </w:r>
          </w:p>
        </w:tc>
        <w:tc>
          <w:tcPr>
            <w:tcW w:w="992" w:type="dxa"/>
            <w:shd w:val="clear" w:color="auto" w:fill="auto"/>
          </w:tcPr>
          <w:p w14:paraId="3D1DAC79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(19; 23)</w:t>
            </w:r>
          </w:p>
        </w:tc>
        <w:tc>
          <w:tcPr>
            <w:tcW w:w="993" w:type="dxa"/>
            <w:shd w:val="clear" w:color="auto" w:fill="auto"/>
          </w:tcPr>
          <w:p w14:paraId="366E6284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(23; 27)</w:t>
            </w:r>
          </w:p>
        </w:tc>
        <w:tc>
          <w:tcPr>
            <w:tcW w:w="992" w:type="dxa"/>
            <w:shd w:val="clear" w:color="auto" w:fill="auto"/>
          </w:tcPr>
          <w:p w14:paraId="43C64383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(27; 31)</w:t>
            </w:r>
          </w:p>
        </w:tc>
        <w:tc>
          <w:tcPr>
            <w:tcW w:w="1240" w:type="dxa"/>
            <w:shd w:val="clear" w:color="auto" w:fill="auto"/>
          </w:tcPr>
          <w:p w14:paraId="2818BF19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(31; 35)</w:t>
            </w:r>
          </w:p>
        </w:tc>
      </w:tr>
      <w:tr w:rsidR="005A6B0E" w:rsidRPr="005A6B0E" w14:paraId="10FE7D4A" w14:textId="77777777" w:rsidTr="005A6B0E">
        <w:tc>
          <w:tcPr>
            <w:tcW w:w="1276" w:type="dxa"/>
            <w:shd w:val="clear" w:color="auto" w:fill="auto"/>
          </w:tcPr>
          <w:p w14:paraId="27C84374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before="40"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Частоты</w:t>
            </w:r>
          </w:p>
        </w:tc>
        <w:tc>
          <w:tcPr>
            <w:tcW w:w="993" w:type="dxa"/>
            <w:shd w:val="clear" w:color="auto" w:fill="auto"/>
          </w:tcPr>
          <w:p w14:paraId="48D0736F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14:paraId="7FE94F4C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134" w:type="dxa"/>
            <w:shd w:val="clear" w:color="auto" w:fill="auto"/>
          </w:tcPr>
          <w:p w14:paraId="34941EFB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8</w:t>
            </w:r>
          </w:p>
        </w:tc>
        <w:tc>
          <w:tcPr>
            <w:tcW w:w="992" w:type="dxa"/>
            <w:shd w:val="clear" w:color="auto" w:fill="auto"/>
          </w:tcPr>
          <w:p w14:paraId="31754D24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53</w:t>
            </w:r>
          </w:p>
        </w:tc>
        <w:tc>
          <w:tcPr>
            <w:tcW w:w="992" w:type="dxa"/>
            <w:shd w:val="clear" w:color="auto" w:fill="auto"/>
          </w:tcPr>
          <w:p w14:paraId="7C1D1C44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62</w:t>
            </w:r>
          </w:p>
        </w:tc>
        <w:tc>
          <w:tcPr>
            <w:tcW w:w="993" w:type="dxa"/>
            <w:shd w:val="clear" w:color="auto" w:fill="auto"/>
          </w:tcPr>
          <w:p w14:paraId="03D253C5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6</w:t>
            </w:r>
          </w:p>
        </w:tc>
        <w:tc>
          <w:tcPr>
            <w:tcW w:w="992" w:type="dxa"/>
            <w:shd w:val="clear" w:color="auto" w:fill="auto"/>
          </w:tcPr>
          <w:p w14:paraId="36E451CF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1240" w:type="dxa"/>
            <w:shd w:val="clear" w:color="auto" w:fill="auto"/>
          </w:tcPr>
          <w:p w14:paraId="7023303D" w14:textId="77777777" w:rsidR="005A6B0E" w:rsidRPr="005A6B0E" w:rsidRDefault="005A6B0E" w:rsidP="005A6B0E">
            <w:pPr>
              <w:widowControl w:val="0"/>
              <w:tabs>
                <w:tab w:val="left" w:pos="5040"/>
              </w:tabs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5A6B0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</w:t>
            </w:r>
          </w:p>
        </w:tc>
      </w:tr>
    </w:tbl>
    <w:p w14:paraId="0E192D5E" w14:textId="77777777" w:rsidR="005A6B0E" w:rsidRPr="005A6B0E" w:rsidRDefault="005A6B0E" w:rsidP="005A6B0E">
      <w:pPr>
        <w:widowControl w:val="0"/>
        <w:tabs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</w:p>
    <w:p w14:paraId="76EE2C70" w14:textId="77777777" w:rsidR="005A6B0E" w:rsidRPr="005A6B0E" w:rsidRDefault="005A6B0E" w:rsidP="005A6B0E">
      <w:pPr>
        <w:widowControl w:val="0"/>
        <w:tabs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Требуется:</w:t>
      </w:r>
    </w:p>
    <w:p w14:paraId="2A2BB4DB" w14:textId="77777777" w:rsidR="005A6B0E" w:rsidRPr="005A6B0E" w:rsidRDefault="005A6B0E" w:rsidP="005A6B0E">
      <w:pPr>
        <w:widowControl w:val="0"/>
        <w:tabs>
          <w:tab w:val="left" w:pos="50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1). Построить гистограмму относительных частот.</w:t>
      </w:r>
    </w:p>
    <w:p w14:paraId="69C60C40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2). Найти с надежностью (доверительной вероятностью) </w:t>
      </w:r>
      <w:r w:rsidRPr="005A6B0E">
        <w:rPr>
          <w:rFonts w:ascii="Times New Roman" w:eastAsia="Calibri" w:hAnsi="Times New Roman" w:cs="Times New Roman"/>
          <w:position w:val="-10"/>
          <w:sz w:val="28"/>
          <w:szCs w:val="28"/>
          <w:lang w:eastAsia="ru-RU"/>
        </w:rPr>
        <w:object w:dxaOrig="980" w:dyaOrig="340" w14:anchorId="215BFDBA">
          <v:shape id="_x0000_i1194" type="#_x0000_t75" style="width:50.25pt;height:14.25pt" o:ole="">
            <v:imagedata r:id="rId345" o:title=""/>
          </v:shape>
          <o:OLEObject Type="Embed" ProgID="Equation.DSMT4" ShapeID="_x0000_i1194" DrawAspect="Content" ObjectID="_1583589472" r:id="rId346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нтервальную оценку параметра  </w:t>
      </w:r>
      <w:r w:rsidRPr="005A6B0E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1219" w:dyaOrig="360" w14:anchorId="61219B5D">
          <v:shape id="_x0000_i1195" type="#_x0000_t75" style="width:64.5pt;height:21.75pt" o:ole="">
            <v:imagedata r:id="rId347" o:title=""/>
          </v:shape>
          <o:OLEObject Type="Embed" ProgID="Equation.DSMT4" ShapeID="_x0000_i1195" DrawAspect="Content" ObjectID="_1583589473" r:id="rId348"/>
        </w:objec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случайной величины.  </w:t>
      </w:r>
    </w:p>
    <w:p w14:paraId="6DD0D328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14:paraId="34F43BEC" w14:textId="77777777" w:rsidR="00B2466F" w:rsidRPr="00B2466F" w:rsidRDefault="00B2466F" w:rsidP="00B2466F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B2466F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Примеры билетов:</w:t>
      </w:r>
    </w:p>
    <w:p w14:paraId="18AB903F" w14:textId="77777777" w:rsidR="00B2466F" w:rsidRPr="00B2466F" w:rsidRDefault="00B2466F" w:rsidP="00B2466F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B2466F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Первый семестр.</w:t>
      </w:r>
    </w:p>
    <w:p w14:paraId="08C98D9E" w14:textId="77777777" w:rsidR="00B2466F" w:rsidRPr="00B2466F" w:rsidRDefault="00B2466F" w:rsidP="00B2466F">
      <w:pPr>
        <w:autoSpaceDE w:val="0"/>
        <w:autoSpaceDN w:val="0"/>
        <w:adjustRightInd w:val="0"/>
        <w:spacing w:after="0" w:line="240" w:lineRule="auto"/>
        <w:ind w:left="360"/>
        <w:rPr>
          <w:rFonts w:ascii="Times New Roman CYR" w:eastAsia="Calibri" w:hAnsi="Times New Roman CYR" w:cs="Times New Roman CYR"/>
          <w:sz w:val="28"/>
          <w:szCs w:val="28"/>
        </w:rPr>
      </w:pPr>
      <w:r w:rsidRPr="00B2466F">
        <w:rPr>
          <w:rFonts w:ascii="Times New Roman CYR" w:eastAsia="Calibri" w:hAnsi="Times New Roman CYR" w:cs="Times New Roman CYR"/>
          <w:sz w:val="28"/>
          <w:szCs w:val="28"/>
        </w:rPr>
        <w:t>1.Линейные операции над векторами, их свойства.</w:t>
      </w:r>
    </w:p>
    <w:p w14:paraId="374A99E0" w14:textId="77777777" w:rsidR="00B2466F" w:rsidRPr="00B2466F" w:rsidRDefault="00B2466F" w:rsidP="00B2466F">
      <w:pPr>
        <w:autoSpaceDE w:val="0"/>
        <w:autoSpaceDN w:val="0"/>
        <w:adjustRightInd w:val="0"/>
        <w:spacing w:after="0" w:line="240" w:lineRule="auto"/>
        <w:ind w:left="720"/>
        <w:rPr>
          <w:rFonts w:ascii="Times New Roman CYR" w:eastAsia="Calibri" w:hAnsi="Times New Roman CYR" w:cs="Times New Roman CYR"/>
          <w:sz w:val="28"/>
          <w:szCs w:val="28"/>
        </w:rPr>
      </w:pPr>
    </w:p>
    <w:p w14:paraId="43FDF80C" w14:textId="77777777" w:rsidR="00B2466F" w:rsidRPr="00B2466F" w:rsidRDefault="00B2466F" w:rsidP="00B2466F">
      <w:pPr>
        <w:autoSpaceDE w:val="0"/>
        <w:autoSpaceDN w:val="0"/>
        <w:adjustRightInd w:val="0"/>
        <w:spacing w:after="0" w:line="240" w:lineRule="auto"/>
        <w:ind w:left="360"/>
        <w:rPr>
          <w:rFonts w:ascii="Times New Roman CYR" w:eastAsia="Calibri" w:hAnsi="Times New Roman CYR" w:cs="Times New Roman CYR"/>
          <w:color w:val="000000" w:themeColor="text1"/>
          <w:sz w:val="28"/>
          <w:szCs w:val="28"/>
        </w:rPr>
      </w:pPr>
      <w:r w:rsidRPr="00B2466F">
        <w:rPr>
          <w:rFonts w:ascii="Times New Roman CYR" w:eastAsia="Calibri" w:hAnsi="Times New Roman CYR" w:cs="Times New Roman CYR"/>
          <w:color w:val="000000" w:themeColor="text1"/>
          <w:sz w:val="28"/>
          <w:szCs w:val="28"/>
        </w:rPr>
        <w:t>2.Числовые последовательности. Предел числовой последовательности (определение, примеры, свойства).</w:t>
      </w:r>
    </w:p>
    <w:p w14:paraId="0121BDC1" w14:textId="77777777" w:rsidR="00B2466F" w:rsidRPr="00B2466F" w:rsidRDefault="00B2466F" w:rsidP="00B2466F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Cambria" w:eastAsia="Adobe Fangsong Std R" w:hAnsi="Cambria" w:cs="Arial"/>
          <w:sz w:val="28"/>
          <w:szCs w:val="28"/>
          <w:lang w:eastAsia="ru-RU"/>
        </w:rPr>
      </w:pPr>
      <w:r w:rsidRPr="00B2466F">
        <w:rPr>
          <w:rFonts w:ascii="Cambria" w:eastAsia="Adobe Fangsong Std R" w:hAnsi="Cambria" w:cs="Arial"/>
          <w:sz w:val="28"/>
          <w:szCs w:val="28"/>
          <w:lang w:eastAsia="ru-RU"/>
        </w:rPr>
        <w:t xml:space="preserve">3.Используя векторное произведение, найти площадь треугольника </w:t>
      </w:r>
      <m:oMath>
        <m:r>
          <w:rPr>
            <w:rFonts w:ascii="Cambria Math" w:eastAsia="Adobe Fangsong Std R" w:hAnsi="Cambria Math" w:cs="Arial"/>
            <w:sz w:val="28"/>
            <w:szCs w:val="28"/>
            <w:lang w:eastAsia="ru-RU"/>
          </w:rPr>
          <m:t>ABC</m:t>
        </m:r>
      </m:oMath>
      <w:r w:rsidRPr="00B2466F">
        <w:rPr>
          <w:rFonts w:ascii="Cambria" w:eastAsia="Adobe Fangsong Std R" w:hAnsi="Cambria" w:cs="Arial"/>
          <w:sz w:val="28"/>
          <w:szCs w:val="28"/>
          <w:lang w:eastAsia="ru-RU"/>
        </w:rPr>
        <w:t xml:space="preserve">:  </w:t>
      </w:r>
      <m:oMath>
        <m:r>
          <w:rPr>
            <w:rFonts w:ascii="Cambria Math" w:eastAsia="Adobe Fangsong Std R" w:hAnsi="Cambria Math" w:cs="Arial"/>
            <w:sz w:val="28"/>
            <w:szCs w:val="28"/>
            <w:lang w:eastAsia="ru-RU"/>
          </w:rPr>
          <m:t>A</m:t>
        </m:r>
        <m:d>
          <m:dPr>
            <m:ctrlPr>
              <w:rPr>
                <w:rFonts w:ascii="Cambria Math" w:eastAsia="Adobe Fangsong Std R" w:hAnsi="Cambria Math" w:cs="Arial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Adobe Fangsong Std R" w:hAnsi="Cambria Math" w:cs="Arial"/>
                <w:sz w:val="28"/>
                <w:szCs w:val="28"/>
                <w:lang w:eastAsia="ru-RU"/>
              </w:rPr>
              <m:t>-2,-3,1</m:t>
            </m:r>
          </m:e>
        </m:d>
        <m:r>
          <w:rPr>
            <w:rFonts w:ascii="Cambria Math" w:eastAsia="Adobe Fangsong Std R" w:hAnsi="Cambria Math" w:cs="Arial"/>
            <w:sz w:val="28"/>
            <w:szCs w:val="28"/>
            <w:lang w:eastAsia="ru-RU"/>
          </w:rPr>
          <m:t>;   B</m:t>
        </m:r>
        <m:d>
          <m:dPr>
            <m:ctrlPr>
              <w:rPr>
                <w:rFonts w:ascii="Cambria Math" w:eastAsia="Adobe Fangsong Std R" w:hAnsi="Cambria Math" w:cs="Arial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Adobe Fangsong Std R" w:hAnsi="Cambria Math" w:cs="Arial"/>
                <w:sz w:val="28"/>
                <w:szCs w:val="28"/>
                <w:lang w:eastAsia="ru-RU"/>
              </w:rPr>
              <m:t>0,1,2</m:t>
            </m:r>
          </m:e>
        </m:d>
        <m:r>
          <w:rPr>
            <w:rFonts w:ascii="Cambria Math" w:eastAsia="Adobe Fangsong Std R" w:hAnsi="Cambria Math" w:cs="Arial"/>
            <w:sz w:val="28"/>
            <w:szCs w:val="28"/>
            <w:lang w:eastAsia="ru-RU"/>
          </w:rPr>
          <m:t>;   C</m:t>
        </m:r>
        <m:d>
          <m:dPr>
            <m:ctrlPr>
              <w:rPr>
                <w:rFonts w:ascii="Cambria Math" w:eastAsia="Adobe Fangsong Std R" w:hAnsi="Cambria Math" w:cs="Arial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Adobe Fangsong Std R" w:hAnsi="Cambria Math" w:cs="Arial"/>
                <w:sz w:val="28"/>
                <w:szCs w:val="28"/>
                <w:lang w:eastAsia="ru-RU"/>
              </w:rPr>
              <m:t>3,1,2</m:t>
            </m:r>
          </m:e>
        </m:d>
        <m:r>
          <w:rPr>
            <w:rFonts w:ascii="Cambria Math" w:eastAsia="Adobe Fangsong Std R" w:hAnsi="Cambria Math" w:cs="Arial"/>
            <w:sz w:val="28"/>
            <w:szCs w:val="28"/>
            <w:lang w:eastAsia="ru-RU"/>
          </w:rPr>
          <m:t xml:space="preserve">.  </m:t>
        </m:r>
      </m:oMath>
    </w:p>
    <w:p w14:paraId="06793CFB" w14:textId="77777777" w:rsidR="00B2466F" w:rsidRPr="00B2466F" w:rsidRDefault="00B2466F" w:rsidP="00B2466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B2466F">
        <w:rPr>
          <w:rFonts w:ascii="Times New Roman" w:eastAsia="Calibri" w:hAnsi="Times New Roman" w:cs="Times New Roman"/>
          <w:sz w:val="28"/>
          <w:szCs w:val="28"/>
          <w:lang w:eastAsia="ru-RU"/>
        </w:rPr>
        <w:t>4.</w:t>
      </w:r>
      <w:r w:rsidRPr="00B2466F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B2466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Найти пределы функций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78"/>
        <w:gridCol w:w="2619"/>
        <w:gridCol w:w="429"/>
        <w:gridCol w:w="3015"/>
        <w:gridCol w:w="478"/>
        <w:gridCol w:w="2476"/>
      </w:tblGrid>
      <w:tr w:rsidR="00B2466F" w:rsidRPr="00B2466F" w14:paraId="5E2904F8" w14:textId="77777777" w:rsidTr="00357B5D">
        <w:trPr>
          <w:trHeight w:val="794"/>
          <w:jc w:val="center"/>
        </w:trPr>
        <w:tc>
          <w:tcPr>
            <w:tcW w:w="478" w:type="dxa"/>
            <w:vAlign w:val="center"/>
          </w:tcPr>
          <w:p w14:paraId="74250E92" w14:textId="77777777" w:rsidR="00B2466F" w:rsidRPr="00B2466F" w:rsidRDefault="00B2466F" w:rsidP="00357B5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w:r w:rsidRPr="00B2466F"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  <w:t>1)</w:t>
            </w:r>
          </w:p>
        </w:tc>
        <w:tc>
          <w:tcPr>
            <w:tcW w:w="2619" w:type="dxa"/>
            <w:vAlign w:val="center"/>
          </w:tcPr>
          <w:p w14:paraId="4CACF4E0" w14:textId="77777777" w:rsidR="00B2466F" w:rsidRPr="00B2466F" w:rsidRDefault="00B2466F" w:rsidP="00357B5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8"/>
                <w:szCs w:val="28"/>
                <w:lang w:eastAsia="ru-RU"/>
              </w:rPr>
            </w:pPr>
            <w:r w:rsidRPr="00B2466F">
              <w:rPr>
                <w:rFonts w:ascii="Times New Roman" w:eastAsia="Calibri" w:hAnsi="Times New Roman" w:cs="Times New Roman"/>
                <w:position w:val="-32"/>
                <w:sz w:val="28"/>
                <w:szCs w:val="28"/>
                <w:lang w:eastAsia="ru-RU"/>
              </w:rPr>
              <w:object w:dxaOrig="1500" w:dyaOrig="820" w14:anchorId="395E66C3">
                <v:shape id="_x0000_i1196" type="#_x0000_t75" style="width:1in;height:43.5pt" o:ole="" fillcolor="window">
                  <v:imagedata r:id="rId171" o:title=""/>
                </v:shape>
                <o:OLEObject Type="Embed" ProgID="Equation.3" ShapeID="_x0000_i1196" DrawAspect="Content" ObjectID="_1583589474" r:id="rId349"/>
              </w:object>
            </w:r>
          </w:p>
        </w:tc>
        <w:tc>
          <w:tcPr>
            <w:tcW w:w="429" w:type="dxa"/>
            <w:vAlign w:val="center"/>
          </w:tcPr>
          <w:p w14:paraId="223B1D4D" w14:textId="77777777" w:rsidR="00B2466F" w:rsidRPr="00B2466F" w:rsidRDefault="00B2466F" w:rsidP="00357B5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</w:p>
        </w:tc>
        <w:tc>
          <w:tcPr>
            <w:tcW w:w="3015" w:type="dxa"/>
            <w:vAlign w:val="center"/>
          </w:tcPr>
          <w:p w14:paraId="50DFEA57" w14:textId="77777777" w:rsidR="00B2466F" w:rsidRPr="00B2466F" w:rsidRDefault="00B2466F" w:rsidP="00357B5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29" w:type="dxa"/>
            <w:vAlign w:val="center"/>
          </w:tcPr>
          <w:p w14:paraId="392DDD81" w14:textId="77777777" w:rsidR="00B2466F" w:rsidRPr="00B2466F" w:rsidRDefault="00B2466F" w:rsidP="00357B5D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w:r w:rsidRPr="00B2466F"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  <w:t>2)</w:t>
            </w:r>
          </w:p>
        </w:tc>
        <w:tc>
          <w:tcPr>
            <w:tcW w:w="2476" w:type="dxa"/>
            <w:vAlign w:val="center"/>
          </w:tcPr>
          <w:p w14:paraId="2F9765CC" w14:textId="77777777" w:rsidR="00B2466F" w:rsidRPr="00B2466F" w:rsidRDefault="00B2466F" w:rsidP="00357B5D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8"/>
                <w:szCs w:val="28"/>
                <w:lang w:eastAsia="ru-RU"/>
              </w:rPr>
            </w:pPr>
            <w:r w:rsidRPr="00B2466F">
              <w:rPr>
                <w:rFonts w:ascii="Times New Roman" w:eastAsia="Calibri" w:hAnsi="Times New Roman" w:cs="Times New Roman"/>
                <w:position w:val="-32"/>
                <w:sz w:val="28"/>
                <w:szCs w:val="28"/>
                <w:lang w:eastAsia="ru-RU"/>
              </w:rPr>
              <w:object w:dxaOrig="1280" w:dyaOrig="820" w14:anchorId="75991D61">
                <v:shape id="_x0000_i1197" type="#_x0000_t75" style="width:64.5pt;height:43.5pt" o:ole="" fillcolor="window">
                  <v:imagedata r:id="rId175" o:title=""/>
                </v:shape>
                <o:OLEObject Type="Embed" ProgID="Equation.3" ShapeID="_x0000_i1197" DrawAspect="Content" ObjectID="_1583589475" r:id="rId350"/>
              </w:object>
            </w:r>
          </w:p>
        </w:tc>
      </w:tr>
    </w:tbl>
    <w:p w14:paraId="66B09155" w14:textId="77777777" w:rsidR="00B2466F" w:rsidRPr="00B2466F" w:rsidRDefault="00B2466F" w:rsidP="00B2466F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Cambria" w:eastAsia="Adobe Fangsong Std R" w:hAnsi="Cambria" w:cs="Arial"/>
          <w:sz w:val="28"/>
          <w:szCs w:val="28"/>
          <w:lang w:eastAsia="ru-RU"/>
        </w:rPr>
      </w:pPr>
    </w:p>
    <w:p w14:paraId="1EC451A8" w14:textId="77777777" w:rsidR="00B2466F" w:rsidRPr="00B2466F" w:rsidRDefault="00B2466F" w:rsidP="00B2466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eastAsia="Arial Unicode MS" w:hAnsi="Cambria" w:cs="Arial Unicode MS"/>
          <w:sz w:val="28"/>
          <w:szCs w:val="28"/>
          <w:lang w:eastAsia="ru-RU"/>
        </w:rPr>
      </w:pPr>
    </w:p>
    <w:p w14:paraId="6C7D6375" w14:textId="77777777" w:rsidR="00B2466F" w:rsidRPr="00B2466F" w:rsidRDefault="00B2466F" w:rsidP="00B2466F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215D8002" w14:textId="77777777" w:rsidR="00B2466F" w:rsidRPr="00FD1C1A" w:rsidRDefault="00B2466F" w:rsidP="00B2466F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D1C1A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Второй семестр</w:t>
      </w:r>
      <w:r w:rsidRPr="00FD1C1A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1B0493FC" w14:textId="77777777" w:rsidR="00B2466F" w:rsidRPr="00FD1C1A" w:rsidRDefault="00B2466F" w:rsidP="00B2466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D1C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Таблица основных интегралов. </w:t>
      </w:r>
      <w:bookmarkStart w:id="0" w:name="_GoBack"/>
      <w:bookmarkEnd w:id="0"/>
      <w:r w:rsidRPr="00FD1C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вести для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naryPr>
          <m:sub/>
          <m:sup/>
          <m:e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a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-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sup>
                </m:sSup>
              </m:e>
            </m:rad>
          </m:e>
        </m:nary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dx</m:t>
        </m:r>
      </m:oMath>
      <w:r w:rsidRPr="00FD1C1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.</w:t>
      </w:r>
    </w:p>
    <w:p w14:paraId="19ADFA6C" w14:textId="77777777" w:rsidR="00B2466F" w:rsidRPr="00FD1C1A" w:rsidRDefault="00B2466F" w:rsidP="00B2466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D1C1A">
        <w:rPr>
          <w:rFonts w:ascii="Times New Roman" w:eastAsia="Times New Roman" w:hAnsi="Times New Roman" w:cs="Times New Roman"/>
          <w:sz w:val="28"/>
          <w:szCs w:val="28"/>
          <w:lang w:eastAsia="ru-RU"/>
        </w:rPr>
        <w:t>2. Условия независимости криволинейного интеграла 2-ого рода от пути интегрирования.</w:t>
      </w:r>
    </w:p>
    <w:p w14:paraId="426CCCD6" w14:textId="77777777" w:rsidR="00B2466F" w:rsidRPr="00B2466F" w:rsidRDefault="00B2466F" w:rsidP="00B2466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8"/>
          <w:szCs w:val="28"/>
          <w:lang w:eastAsia="ru-RU"/>
        </w:rPr>
      </w:pPr>
      <w:r w:rsidRPr="00B2466F">
        <w:rPr>
          <w:rFonts w:eastAsia="Times New Roman" w:cs="Times New Roman"/>
          <w:sz w:val="28"/>
          <w:szCs w:val="28"/>
          <w:lang w:eastAsia="ru-RU"/>
        </w:rPr>
        <w:t xml:space="preserve">3. </w:t>
      </w:r>
      <w:r w:rsidRPr="00B2466F">
        <w:rPr>
          <w:rFonts w:ascii="Times New Roman" w:hAnsi="Times New Roman"/>
          <w:iCs/>
          <w:sz w:val="28"/>
          <w:szCs w:val="28"/>
          <w:lang w:eastAsia="ru-RU"/>
        </w:rPr>
        <w:t>Найти наибольшее и наименьшее значение функции на отрезке:</w:t>
      </w:r>
    </w:p>
    <w:p w14:paraId="62FB1225" w14:textId="77777777" w:rsidR="00B2466F" w:rsidRPr="00B2466F" w:rsidRDefault="00B2466F" w:rsidP="00B2466F">
      <w:pPr>
        <w:pStyle w:val="aa"/>
        <w:widowControl w:val="0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/>
          <w:iCs/>
          <w:sz w:val="28"/>
          <w:szCs w:val="28"/>
          <w:lang w:eastAsia="ru-RU"/>
        </w:rPr>
      </w:pPr>
      <w:r w:rsidRPr="00B2466F">
        <w:rPr>
          <w:rFonts w:ascii="Times New Roman" w:hAnsi="Times New Roman"/>
          <w:iCs/>
          <w:sz w:val="28"/>
          <w:szCs w:val="28"/>
          <w:lang w:eastAsia="ru-RU"/>
        </w:rPr>
        <w:t xml:space="preserve">a)  </w:t>
      </w:r>
      <m:oMath>
        <m:r>
          <w:rPr>
            <w:rFonts w:ascii="Cambria Math" w:hAnsi="Cambria Math"/>
            <w:sz w:val="28"/>
            <w:szCs w:val="28"/>
            <w:lang w:eastAsia="ru-RU"/>
          </w:rPr>
          <m:t>y=2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eastAsia="ru-RU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eastAsia="ru-RU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eastAsia="ru-RU"/>
          </w:rPr>
          <m:t>-3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eastAsia="ru-RU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eastAsia="ru-RU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eastAsia="ru-RU"/>
          </w:rPr>
          <m:t xml:space="preserve">-36x+2,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eastAsia="ru-RU"/>
              </w:rPr>
              <m:t>0,3</m:t>
            </m:r>
          </m:e>
        </m:d>
      </m:oMath>
      <w:r w:rsidRPr="00B2466F">
        <w:rPr>
          <w:rFonts w:ascii="Times New Roman" w:hAnsi="Times New Roman"/>
          <w:iCs/>
          <w:sz w:val="28"/>
          <w:szCs w:val="28"/>
          <w:lang w:eastAsia="ru-RU"/>
        </w:rPr>
        <w:t>.</w:t>
      </w:r>
    </w:p>
    <w:p w14:paraId="54F3FE91" w14:textId="77777777" w:rsidR="00B2466F" w:rsidRPr="00B2466F" w:rsidRDefault="00B2466F" w:rsidP="00B2466F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2F79D472" w14:textId="77777777" w:rsidR="00B2466F" w:rsidRPr="00B2466F" w:rsidRDefault="00B2466F" w:rsidP="00B2466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24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Вычислить интегралы:     а) </w:t>
      </w:r>
      <w:r w:rsidRPr="00B2466F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1100" w:dyaOrig="820" w14:anchorId="0E090A94">
          <v:shape id="_x0000_i1198" type="#_x0000_t75" style="width:57.75pt;height:43.5pt" o:ole="" fillcolor="window">
            <v:imagedata r:id="rId351" o:title=""/>
          </v:shape>
          <o:OLEObject Type="Embed" ProgID="Equation.3" ShapeID="_x0000_i1198" DrawAspect="Content" ObjectID="_1583589476" r:id="rId352"/>
        </w:object>
      </w:r>
      <w:r w:rsidRPr="00B24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б)  </w:t>
      </w:r>
      <w:r w:rsidRPr="00B2466F">
        <w:rPr>
          <w:rFonts w:ascii="Times New Roman" w:eastAsia="Times New Roman" w:hAnsi="Times New Roman" w:cs="Times New Roman"/>
          <w:position w:val="-18"/>
          <w:sz w:val="28"/>
          <w:szCs w:val="28"/>
          <w:lang w:eastAsia="ru-RU"/>
        </w:rPr>
        <w:object w:dxaOrig="1440" w:dyaOrig="520" w14:anchorId="0BE77875">
          <v:shape id="_x0000_i1199" type="#_x0000_t75" style="width:1in;height:28.5pt" o:ole="" fillcolor="window">
            <v:imagedata r:id="rId353" o:title=""/>
          </v:shape>
          <o:OLEObject Type="Embed" ProgID="Equation.3" ShapeID="_x0000_i1199" DrawAspect="Content" ObjectID="_1583589477" r:id="rId354"/>
        </w:object>
      </w:r>
    </w:p>
    <w:p w14:paraId="6FD7F619" w14:textId="77777777" w:rsidR="00B2466F" w:rsidRPr="00B2466F" w:rsidRDefault="00B2466F" w:rsidP="00B2466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24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Найти площадь области, ограниченной кривыми:        </w:t>
      </w:r>
      <w:r w:rsidRPr="00B2466F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999" w:dyaOrig="380" w14:anchorId="4A04C5D1">
          <v:shape id="_x0000_i1200" type="#_x0000_t75" style="width:100.5pt;height:21.75pt" o:ole="" fillcolor="window">
            <v:imagedata r:id="rId355" o:title=""/>
          </v:shape>
          <o:OLEObject Type="Embed" ProgID="Equation.3" ShapeID="_x0000_i1200" DrawAspect="Content" ObjectID="_1583589478" r:id="rId356"/>
        </w:object>
      </w:r>
    </w:p>
    <w:p w14:paraId="4B09115F" w14:textId="77777777" w:rsidR="00B2466F" w:rsidRPr="00B2466F" w:rsidRDefault="00B2466F" w:rsidP="00B2466F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14:paraId="35EC3FC1" w14:textId="77777777" w:rsidR="00B2466F" w:rsidRPr="00B2466F" w:rsidRDefault="00B2466F" w:rsidP="0076492D">
      <w:pPr>
        <w:pStyle w:val="aa"/>
        <w:numPr>
          <w:ilvl w:val="0"/>
          <w:numId w:val="10"/>
        </w:numPr>
        <w:spacing w:after="0" w:line="240" w:lineRule="auto"/>
        <w:rPr>
          <w:rFonts w:eastAsia="Times New Roman"/>
          <w:sz w:val="28"/>
          <w:szCs w:val="28"/>
          <w:lang w:eastAsia="ru-RU"/>
        </w:rPr>
      </w:pPr>
      <w:r w:rsidRPr="00B2466F">
        <w:rPr>
          <w:rFonts w:eastAsia="Times New Roman"/>
          <w:sz w:val="28"/>
          <w:szCs w:val="28"/>
          <w:lang w:eastAsia="ru-RU"/>
        </w:rPr>
        <w:t xml:space="preserve">Изменить порядок интегрирования в повторном интеграле </w:t>
      </w:r>
      <w:r w:rsidRPr="00B2466F">
        <w:rPr>
          <w:position w:val="-52"/>
          <w:sz w:val="28"/>
          <w:szCs w:val="28"/>
          <w:lang w:eastAsia="ru-RU"/>
        </w:rPr>
        <w:object w:dxaOrig="1700" w:dyaOrig="960" w14:anchorId="3425CE4D">
          <v:shape id="_x0000_i1201" type="#_x0000_t75" style="width:86.25pt;height:50.25pt" o:ole="" fillcolor="window">
            <v:imagedata r:id="rId357" o:title=""/>
          </v:shape>
          <o:OLEObject Type="Embed" ProgID="Equation.3" ShapeID="_x0000_i1201" DrawAspect="Content" ObjectID="_1583589479" r:id="rId358"/>
        </w:object>
      </w:r>
      <w:r w:rsidRPr="00B2466F">
        <w:rPr>
          <w:rFonts w:eastAsia="Times New Roman"/>
          <w:sz w:val="28"/>
          <w:szCs w:val="28"/>
          <w:lang w:eastAsia="ru-RU"/>
        </w:rPr>
        <w:t>.</w:t>
      </w:r>
    </w:p>
    <w:p w14:paraId="4356AB93" w14:textId="77777777" w:rsidR="00B2466F" w:rsidRPr="00B2466F" w:rsidRDefault="00B2466F" w:rsidP="00B2466F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B2466F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Третий семестр.</w:t>
      </w:r>
    </w:p>
    <w:p w14:paraId="6F0105C9" w14:textId="77777777" w:rsidR="00B2466F" w:rsidRPr="00B2466F" w:rsidRDefault="00B2466F" w:rsidP="00B2466F">
      <w:pPr>
        <w:ind w:left="360"/>
        <w:contextualSpacing/>
        <w:rPr>
          <w:sz w:val="28"/>
          <w:szCs w:val="28"/>
        </w:rPr>
      </w:pPr>
    </w:p>
    <w:p w14:paraId="1547D2A1" w14:textId="77777777" w:rsidR="00B2466F" w:rsidRPr="00B2466F" w:rsidRDefault="00B2466F" w:rsidP="0076492D">
      <w:pPr>
        <w:pStyle w:val="aa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B2466F">
        <w:rPr>
          <w:rFonts w:ascii="Times New Roman" w:eastAsia="Times New Roman" w:hAnsi="Times New Roman"/>
          <w:sz w:val="28"/>
          <w:szCs w:val="28"/>
          <w:lang w:eastAsia="ru-RU"/>
        </w:rPr>
        <w:t>ЛДУ с постоянными коэффициентами. Решение однородных ЛДУ с постоянными коэффициентами 2-ого порядка.</w:t>
      </w:r>
    </w:p>
    <w:p w14:paraId="7F681F76" w14:textId="77777777" w:rsidR="00B2466F" w:rsidRPr="00B2466F" w:rsidRDefault="00B2466F" w:rsidP="00B2466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588BDBD1" w14:textId="77777777" w:rsidR="00B2466F" w:rsidRPr="00B2466F" w:rsidRDefault="00B2466F" w:rsidP="00B2466F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2466F">
        <w:rPr>
          <w:rFonts w:ascii="Times New Roman" w:eastAsia="Times New Roman" w:hAnsi="Times New Roman" w:cs="Times New Roman"/>
          <w:sz w:val="28"/>
          <w:szCs w:val="28"/>
          <w:lang w:eastAsia="ru-RU"/>
        </w:rPr>
        <w:t>2.Для каждого из уравнений 1-ого порядка определить тип уравнения и указать метод решения (решать не нужно):</w:t>
      </w:r>
    </w:p>
    <w:p w14:paraId="087CB4C6" w14:textId="77777777" w:rsidR="00B2466F" w:rsidRPr="00B2466F" w:rsidRDefault="00B2466F" w:rsidP="00B2466F">
      <w:pPr>
        <w:spacing w:after="0" w:line="240" w:lineRule="auto"/>
        <w:ind w:left="64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57"/>
        <w:gridCol w:w="4503"/>
      </w:tblGrid>
      <w:tr w:rsidR="00B2466F" w:rsidRPr="00B2466F" w14:paraId="0A38F136" w14:textId="77777777" w:rsidTr="00357B5D">
        <w:tc>
          <w:tcPr>
            <w:tcW w:w="3957" w:type="dxa"/>
          </w:tcPr>
          <w:p w14:paraId="332FCD39" w14:textId="77777777" w:rsidR="00B2466F" w:rsidRPr="00B2466F" w:rsidRDefault="00B2466F" w:rsidP="00357B5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246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а) </w:t>
            </w:r>
            <w:r w:rsidRPr="00B2466F"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  <w:lang w:eastAsia="ru-RU"/>
              </w:rPr>
              <w:object w:dxaOrig="1380" w:dyaOrig="700" w14:anchorId="29681E9D">
                <v:shape id="_x0000_i1202" type="#_x0000_t75" style="width:1in;height:36pt" o:ole="">
                  <v:imagedata r:id="rId359" o:title=""/>
                </v:shape>
                <o:OLEObject Type="Embed" ProgID="Equation.2" ShapeID="_x0000_i1202" DrawAspect="Content" ObjectID="_1583589480" r:id="rId360"/>
              </w:object>
            </w:r>
            <w:r w:rsidRPr="00B246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;</w:t>
            </w:r>
          </w:p>
        </w:tc>
        <w:tc>
          <w:tcPr>
            <w:tcW w:w="4503" w:type="dxa"/>
          </w:tcPr>
          <w:p w14:paraId="4BE0CD83" w14:textId="77777777" w:rsidR="00B2466F" w:rsidRPr="00B2466F" w:rsidRDefault="00B2466F" w:rsidP="00357B5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246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) </w:t>
            </w:r>
            <w:r w:rsidRPr="00B2466F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1420" w:dyaOrig="360" w14:anchorId="1A6B412F">
                <v:shape id="_x0000_i1203" type="#_x0000_t75" style="width:1in;height:14.25pt" o:ole="">
                  <v:imagedata r:id="rId361" o:title=""/>
                </v:shape>
                <o:OLEObject Type="Embed" ProgID="Equation.2" ShapeID="_x0000_i1203" DrawAspect="Content" ObjectID="_1583589481" r:id="rId362"/>
              </w:object>
            </w:r>
            <w:r w:rsidRPr="00B246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;</w:t>
            </w:r>
          </w:p>
        </w:tc>
      </w:tr>
      <w:tr w:rsidR="00B2466F" w:rsidRPr="00B2466F" w14:paraId="19187908" w14:textId="77777777" w:rsidTr="00357B5D">
        <w:tc>
          <w:tcPr>
            <w:tcW w:w="3957" w:type="dxa"/>
          </w:tcPr>
          <w:p w14:paraId="458A5732" w14:textId="77777777" w:rsidR="00B2466F" w:rsidRPr="00B2466F" w:rsidRDefault="00B2466F" w:rsidP="00357B5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246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б) </w:t>
            </w:r>
            <w:r w:rsidRPr="00B2466F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880" w:dyaOrig="440" w14:anchorId="1FB05AE1">
                <v:shape id="_x0000_i1204" type="#_x0000_t75" style="width:93.75pt;height:21.75pt" o:ole="">
                  <v:imagedata r:id="rId363" o:title=""/>
                </v:shape>
                <o:OLEObject Type="Embed" ProgID="Equation.2" ShapeID="_x0000_i1204" DrawAspect="Content" ObjectID="_1583589482" r:id="rId364"/>
              </w:object>
            </w:r>
            <w:r w:rsidRPr="00B246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;</w:t>
            </w:r>
          </w:p>
        </w:tc>
        <w:tc>
          <w:tcPr>
            <w:tcW w:w="4503" w:type="dxa"/>
          </w:tcPr>
          <w:p w14:paraId="673FE3F1" w14:textId="77777777" w:rsidR="00B2466F" w:rsidRPr="00B2466F" w:rsidRDefault="00B2466F" w:rsidP="00357B5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246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)</w:t>
            </w:r>
            <w:r w:rsidRPr="00B2466F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1900" w:dyaOrig="440" w14:anchorId="4B9B230F">
                <v:shape id="_x0000_i1205" type="#_x0000_t75" style="width:93.75pt;height:21.75pt" o:ole="">
                  <v:imagedata r:id="rId365" o:title=""/>
                </v:shape>
                <o:OLEObject Type="Embed" ProgID="Equation.3" ShapeID="_x0000_i1205" DrawAspect="Content" ObjectID="_1583589483" r:id="rId366"/>
              </w:object>
            </w:r>
            <w:r w:rsidRPr="00B2466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</w:t>
            </w:r>
          </w:p>
        </w:tc>
      </w:tr>
    </w:tbl>
    <w:p w14:paraId="5AE7F1A2" w14:textId="77777777" w:rsidR="00B2466F" w:rsidRPr="00B2466F" w:rsidRDefault="00B2466F" w:rsidP="00B2466F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F2DC9DE" w14:textId="77777777" w:rsidR="00B2466F" w:rsidRPr="00B2466F" w:rsidRDefault="00B2466F" w:rsidP="00B2466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24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Найти частное решение дифференциального уравнения, удовлетворяющее начальным условиям </w:t>
      </w:r>
      <w:r w:rsidRPr="00B2466F">
        <w:rPr>
          <w:position w:val="-24"/>
          <w:sz w:val="28"/>
          <w:szCs w:val="28"/>
          <w:lang w:eastAsia="ru-RU"/>
        </w:rPr>
        <w:object w:dxaOrig="4800" w:dyaOrig="639" w14:anchorId="199CCE91">
          <v:shape id="_x0000_i1206" type="#_x0000_t75" style="width:259.5pt;height:36pt" o:ole="">
            <v:imagedata r:id="rId367" o:title=""/>
          </v:shape>
          <o:OLEObject Type="Embed" ProgID="Equation.2" ShapeID="_x0000_i1206" DrawAspect="Content" ObjectID="_1583589484" r:id="rId368"/>
        </w:object>
      </w:r>
    </w:p>
    <w:p w14:paraId="6AA60058" w14:textId="77777777" w:rsidR="00B2466F" w:rsidRPr="00B2466F" w:rsidRDefault="00B2466F" w:rsidP="00B2466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24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Исследовать сходимость рядов:     </w:t>
      </w:r>
      <w:r w:rsidRPr="00B2466F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960" w:dyaOrig="680" w14:anchorId="2FAD5B88">
          <v:shape id="_x0000_i1207" type="#_x0000_t75" style="width:50.25pt;height:36pt" o:ole="">
            <v:imagedata r:id="rId369" o:title=""/>
          </v:shape>
          <o:OLEObject Type="Embed" ProgID="Equation.3" ShapeID="_x0000_i1207" DrawAspect="Content" ObjectID="_1583589485" r:id="rId370"/>
        </w:object>
      </w:r>
      <w:r w:rsidRPr="00B24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</w:t>
      </w:r>
      <w:r w:rsidRPr="00B2466F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940" w:dyaOrig="700" w14:anchorId="289D357E">
          <v:shape id="_x0000_i1208" type="#_x0000_t75" style="width:50.25pt;height:36pt" o:ole="">
            <v:imagedata r:id="rId371" o:title=""/>
          </v:shape>
          <o:OLEObject Type="Embed" ProgID="Equation.3" ShapeID="_x0000_i1208" DrawAspect="Content" ObjectID="_1583589486" r:id="rId372"/>
        </w:object>
      </w:r>
    </w:p>
    <w:p w14:paraId="7D6820BB" w14:textId="77777777" w:rsidR="00B2466F" w:rsidRPr="00B2466F" w:rsidRDefault="00B2466F" w:rsidP="00B2466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24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Исследовать на абсолютную и  условную сходимость </w:t>
      </w:r>
      <w:r w:rsidRPr="00B2466F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760" w:dyaOrig="680" w14:anchorId="3219E862">
          <v:shape id="_x0000_i1209" type="#_x0000_t75" style="width:187.5pt;height:36pt" o:ole="">
            <v:imagedata r:id="rId373" o:title=""/>
          </v:shape>
          <o:OLEObject Type="Embed" ProgID="Equation.3" ShapeID="_x0000_i1209" DrawAspect="Content" ObjectID="_1583589487" r:id="rId374"/>
        </w:object>
      </w:r>
    </w:p>
    <w:p w14:paraId="1EBCB44D" w14:textId="77777777" w:rsidR="00B2466F" w:rsidRPr="00B2466F" w:rsidRDefault="00B2466F" w:rsidP="00B2466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24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. Найти область сходимости ряда     </w:t>
      </w:r>
      <w:r w:rsidRPr="00B2466F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680" w:dyaOrig="800" w14:anchorId="26F4C7A0">
          <v:shape id="_x0000_i1210" type="#_x0000_t75" style="width:86.25pt;height:43.5pt" o:ole="">
            <v:imagedata r:id="rId375" o:title=""/>
          </v:shape>
          <o:OLEObject Type="Embed" ProgID="Equation.DSMT4" ShapeID="_x0000_i1210" DrawAspect="Content" ObjectID="_1583589488" r:id="rId376"/>
        </w:object>
      </w:r>
      <w:r w:rsidRPr="00B246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14:paraId="485DA5F2" w14:textId="77777777" w:rsidR="00B2466F" w:rsidRPr="00B2466F" w:rsidRDefault="00B2466F" w:rsidP="00B2466F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4BB402B0" w14:textId="77777777" w:rsidR="00B2466F" w:rsidRPr="00B2466F" w:rsidRDefault="00B2466F" w:rsidP="00B2466F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53D8089B" w14:textId="77777777" w:rsidR="00B2466F" w:rsidRPr="00B2466F" w:rsidRDefault="00B2466F" w:rsidP="00B2466F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B2466F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lastRenderedPageBreak/>
        <w:t>Четвертый семестр.</w:t>
      </w:r>
    </w:p>
    <w:p w14:paraId="21CF0704" w14:textId="77777777" w:rsidR="00B2466F" w:rsidRPr="00B2466F" w:rsidRDefault="00B2466F" w:rsidP="0076492D">
      <w:pPr>
        <w:numPr>
          <w:ilvl w:val="0"/>
          <w:numId w:val="5"/>
        </w:numPr>
        <w:tabs>
          <w:tab w:val="num" w:pos="786"/>
        </w:tabs>
        <w:spacing w:before="100" w:beforeAutospacing="1" w:after="100" w:afterAutospacing="1"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</w:pPr>
      <w:r w:rsidRPr="00B2466F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Числовые характеристики случайных величин: математическое ожидание, дисперсия и их свойства.</w:t>
      </w:r>
    </w:p>
    <w:p w14:paraId="1E4CDCBA" w14:textId="77777777" w:rsidR="00B2466F" w:rsidRPr="00B2466F" w:rsidRDefault="00B2466F" w:rsidP="0076492D">
      <w:pPr>
        <w:numPr>
          <w:ilvl w:val="0"/>
          <w:numId w:val="5"/>
        </w:numPr>
        <w:tabs>
          <w:tab w:val="num" w:pos="786"/>
        </w:tabs>
        <w:spacing w:before="100" w:beforeAutospacing="1" w:after="100" w:afterAutospacing="1"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</w:pPr>
      <w:r w:rsidRPr="00B2466F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 xml:space="preserve">Типичные задачи математической статистики. Гистограммы частот и относительных частот. Полигон частот и относительных частот. </w:t>
      </w:r>
    </w:p>
    <w:p w14:paraId="05BC8EDC" w14:textId="77777777" w:rsidR="00B2466F" w:rsidRPr="00B2466F" w:rsidRDefault="00B2466F" w:rsidP="0076492D">
      <w:pPr>
        <w:numPr>
          <w:ilvl w:val="0"/>
          <w:numId w:val="5"/>
        </w:numPr>
        <w:tabs>
          <w:tab w:val="num" w:pos="786"/>
        </w:tabs>
        <w:spacing w:before="100" w:beforeAutospacing="1" w:after="100" w:afterAutospacing="1"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</w:pPr>
      <w:r w:rsidRPr="00B2466F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Детали, изготовляемые цехом завода, попадают для проверки на стандартность к одному из двух контролёров. Вероятность того, что деталь попадёт к первому контролёру, равна 0,6, а ко второму - 0,4. Вероятность того, что годная деталь признана стандартной первым контролёром 0,94, а вторым - 0,98. Годная деталь была признана годной. Найти вероятность того, что эту деталь проверял первый контролёр.</w:t>
      </w:r>
    </w:p>
    <w:p w14:paraId="2DC145BF" w14:textId="77777777" w:rsidR="00B2466F" w:rsidRPr="00B2466F" w:rsidRDefault="00B2466F" w:rsidP="0076492D">
      <w:pPr>
        <w:numPr>
          <w:ilvl w:val="0"/>
          <w:numId w:val="5"/>
        </w:numPr>
        <w:spacing w:before="100" w:beforeAutospacing="1" w:after="100" w:afterAutospacing="1"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</w:pPr>
      <w:r w:rsidRPr="00B2466F">
        <w:rPr>
          <w:rFonts w:ascii="Times New Roman" w:eastAsia="Calibri" w:hAnsi="Times New Roman" w:cs="Times New Roman"/>
          <w:color w:val="000000" w:themeColor="text1"/>
          <w:sz w:val="28"/>
          <w:szCs w:val="28"/>
          <w:lang w:eastAsia="ru-RU"/>
        </w:rPr>
        <w:t>Телефон-автомат обеспечивает нужное соединение с вероятностью 0,6. Вы пытаетесь дозвониться по определённому номеру, имея к началу опыта 5 монет. Случайная величина - это число истраченных монет. Построить ряд распределения, многоугольник распределения, найти математическое ожидание и дисперсию.</w:t>
      </w:r>
    </w:p>
    <w:p w14:paraId="6A9D7039" w14:textId="77777777" w:rsidR="00B2466F" w:rsidRPr="00B2466F" w:rsidRDefault="00B2466F" w:rsidP="00B2466F">
      <w:pPr>
        <w:widowControl w:val="0"/>
        <w:autoSpaceDE w:val="0"/>
        <w:autoSpaceDN w:val="0"/>
        <w:adjustRightInd w:val="0"/>
        <w:spacing w:after="0" w:line="240" w:lineRule="auto"/>
        <w:ind w:left="284"/>
        <w:jc w:val="both"/>
        <w:rPr>
          <w:rFonts w:ascii="Times New Roman" w:hAnsi="Times New Roman"/>
          <w:sz w:val="28"/>
          <w:szCs w:val="28"/>
          <w:lang w:eastAsia="ru-RU"/>
        </w:rPr>
      </w:pPr>
      <w:r w:rsidRPr="00B2466F">
        <w:rPr>
          <w:rFonts w:ascii="Times New Roman" w:hAnsi="Times New Roman"/>
          <w:sz w:val="28"/>
          <w:szCs w:val="28"/>
          <w:lang w:eastAsia="ru-RU"/>
        </w:rPr>
        <w:t xml:space="preserve">5. Функция распределения случайной величины Х задана выражением        </w:t>
      </w:r>
    </w:p>
    <w:p w14:paraId="34E7319F" w14:textId="77777777" w:rsidR="00B2466F" w:rsidRPr="00B2466F" w:rsidRDefault="00B2466F" w:rsidP="00B2466F">
      <w:pPr>
        <w:pStyle w:val="aa"/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hAnsi="Times New Roman"/>
          <w:sz w:val="28"/>
          <w:szCs w:val="28"/>
          <w:lang w:eastAsia="ru-RU"/>
        </w:rPr>
      </w:pPr>
      <w:r w:rsidRPr="00B2466F">
        <w:rPr>
          <w:sz w:val="28"/>
          <w:szCs w:val="28"/>
          <w:lang w:val="en-US" w:eastAsia="ru-RU"/>
        </w:rPr>
        <w:object w:dxaOrig="3080" w:dyaOrig="1740" w14:anchorId="179B1EAB">
          <v:shape id="_x0000_i1211" type="#_x0000_t75" style="width:151.5pt;height:86.25pt" o:ole="">
            <v:imagedata r:id="rId116" o:title=""/>
          </v:shape>
          <o:OLEObject Type="Embed" ProgID="Equation.3" ShapeID="_x0000_i1211" DrawAspect="Content" ObjectID="_1583589489" r:id="rId377"/>
        </w:object>
      </w:r>
    </w:p>
    <w:p w14:paraId="24675E5B" w14:textId="77777777" w:rsidR="00B2466F" w:rsidRPr="00B2466F" w:rsidRDefault="00B2466F" w:rsidP="00B2466F">
      <w:pPr>
        <w:pStyle w:val="aa"/>
        <w:widowControl w:val="0"/>
        <w:autoSpaceDE w:val="0"/>
        <w:autoSpaceDN w:val="0"/>
        <w:adjustRightInd w:val="0"/>
        <w:spacing w:after="0" w:line="240" w:lineRule="auto"/>
        <w:ind w:left="644"/>
        <w:jc w:val="both"/>
        <w:rPr>
          <w:rFonts w:ascii="Times New Roman" w:hAnsi="Times New Roman"/>
          <w:sz w:val="28"/>
          <w:szCs w:val="28"/>
          <w:lang w:eastAsia="ru-RU"/>
        </w:rPr>
      </w:pPr>
      <w:r w:rsidRPr="00B2466F">
        <w:rPr>
          <w:rFonts w:ascii="Times New Roman" w:hAnsi="Times New Roman"/>
          <w:sz w:val="28"/>
          <w:szCs w:val="28"/>
          <w:lang w:eastAsia="ru-RU"/>
        </w:rPr>
        <w:t>Написать выражение плотности распределения. Найти М(Х</w:t>
      </w:r>
      <w:proofErr w:type="gramStart"/>
      <w:r w:rsidRPr="00B2466F">
        <w:rPr>
          <w:rFonts w:ascii="Times New Roman" w:hAnsi="Times New Roman"/>
          <w:sz w:val="28"/>
          <w:szCs w:val="28"/>
          <w:lang w:eastAsia="ru-RU"/>
        </w:rPr>
        <w:t xml:space="preserve">),  </w:t>
      </w:r>
      <w:r w:rsidRPr="00B2466F">
        <w:rPr>
          <w:rFonts w:ascii="Times New Roman" w:hAnsi="Times New Roman"/>
          <w:sz w:val="28"/>
          <w:szCs w:val="28"/>
          <w:lang w:val="en-US" w:eastAsia="ru-RU"/>
        </w:rPr>
        <w:t>P</w:t>
      </w:r>
      <w:proofErr w:type="gramEnd"/>
      <w:r w:rsidRPr="00B2466F">
        <w:rPr>
          <w:rFonts w:ascii="Times New Roman" w:hAnsi="Times New Roman"/>
          <w:sz w:val="28"/>
          <w:szCs w:val="28"/>
          <w:lang w:eastAsia="ru-RU"/>
        </w:rPr>
        <w:t>(0&lt;</w:t>
      </w:r>
      <w:r w:rsidRPr="00B2466F">
        <w:rPr>
          <w:rFonts w:ascii="Times New Roman" w:hAnsi="Times New Roman"/>
          <w:sz w:val="28"/>
          <w:szCs w:val="28"/>
          <w:lang w:val="en-US" w:eastAsia="ru-RU"/>
        </w:rPr>
        <w:t>X</w:t>
      </w:r>
      <w:r w:rsidRPr="00B2466F">
        <w:rPr>
          <w:rFonts w:ascii="Times New Roman" w:hAnsi="Times New Roman"/>
          <w:sz w:val="28"/>
          <w:szCs w:val="28"/>
          <w:lang w:eastAsia="ru-RU"/>
        </w:rPr>
        <w:t>&lt;1).</w:t>
      </w:r>
    </w:p>
    <w:p w14:paraId="7F41928C" w14:textId="77777777" w:rsidR="005A6B0E" w:rsidRPr="00B2466F" w:rsidRDefault="005A6B0E" w:rsidP="005A6B0E">
      <w:pPr>
        <w:widowControl w:val="0"/>
        <w:autoSpaceDE w:val="0"/>
        <w:autoSpaceDN w:val="0"/>
        <w:adjustRightInd w:val="0"/>
        <w:spacing w:after="0" w:line="276" w:lineRule="auto"/>
        <w:ind w:firstLine="709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14:paraId="11A01027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76" w:lineRule="auto"/>
        <w:ind w:firstLine="709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14:paraId="4498756B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76" w:lineRule="auto"/>
        <w:ind w:firstLine="709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5A6B0E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Показатели и критерии оценивания сформированности </w:t>
      </w:r>
    </w:p>
    <w:p w14:paraId="27DD6E20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76" w:lineRule="auto"/>
        <w:ind w:firstLine="709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5A6B0E">
        <w:rPr>
          <w:rFonts w:ascii="Times New Roman" w:eastAsia="Calibri" w:hAnsi="Times New Roman" w:cs="Times New Roman"/>
          <w:b/>
          <w:bCs/>
          <w:sz w:val="28"/>
          <w:szCs w:val="28"/>
        </w:rPr>
        <w:t>компетенций по дисциплине</w:t>
      </w:r>
    </w:p>
    <w:p w14:paraId="74D69CCF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pacing w:val="-6"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Cs/>
          <w:spacing w:val="-6"/>
          <w:sz w:val="28"/>
          <w:szCs w:val="28"/>
          <w:lang w:eastAsia="ru-RU"/>
        </w:rPr>
        <w:t xml:space="preserve">Формирование знаний, умений и навыков, обучающихся на экзамене или дифференцированном зачете, определяется оценками: 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>«отлично», «хорошо», «удовлетворительно», «неудовлетворительно».</w:t>
      </w:r>
    </w:p>
    <w:p w14:paraId="684AB393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before="120" w:after="0" w:line="240" w:lineRule="auto"/>
        <w:ind w:firstLine="142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При выведении оценки экзаменатор руководствуется следующим общими критериями.</w:t>
      </w:r>
    </w:p>
    <w:p w14:paraId="14D7EA58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before="120" w:after="0" w:line="240" w:lineRule="auto"/>
        <w:ind w:firstLine="142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 Оценка «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отлично» </w:t>
      </w: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выставляется при следующих условиях:</w:t>
      </w:r>
    </w:p>
    <w:p w14:paraId="3A45E093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даны исчерпывающие и обоснованные ответы на вопросы, поставленные в экзаменационном билете;</w:t>
      </w:r>
    </w:p>
    <w:p w14:paraId="25C5407E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решены все предложенные практические задачи;</w:t>
      </w:r>
    </w:p>
    <w:p w14:paraId="1B47FA7E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показано глубокое и творческое овладение основной и дополнительной литературой;</w:t>
      </w:r>
    </w:p>
    <w:p w14:paraId="336169A6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ответы отличаются четкостью, мысли излагаются в необходимой логической последовательности.</w:t>
      </w:r>
    </w:p>
    <w:p w14:paraId="3B1ECFC9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</w:p>
    <w:p w14:paraId="28161AA0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Оценка «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хорошо» </w:t>
      </w: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выставляется при следующих условиях:</w:t>
      </w:r>
    </w:p>
    <w:p w14:paraId="73084656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• даны полные, достаточно глубокие и обоснованные ответы на вопросы, </w:t>
      </w: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lastRenderedPageBreak/>
        <w:t>поставленные в экзаменационном билете;</w:t>
      </w:r>
    </w:p>
    <w:p w14:paraId="1F7F45C2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решены почти все предложенные практические задачи;</w:t>
      </w:r>
    </w:p>
    <w:p w14:paraId="70A3E855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даны полные, но недостаточно обоснованные ответы на дополнительные вопросы;</w:t>
      </w:r>
    </w:p>
    <w:p w14:paraId="5B15024F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показаны глубокие знания основной и недостаточное знакомство с дополнительной литературой.</w:t>
      </w:r>
    </w:p>
    <w:p w14:paraId="50066D3C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ind w:firstLine="142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ответы в основном были четкими, но в них не всегда выдерживалась логическая последовательность.</w:t>
      </w:r>
    </w:p>
    <w:p w14:paraId="21997D27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Оценка «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удовлетворительно» </w:t>
      </w: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выставляется при следующих условиях:</w:t>
      </w:r>
    </w:p>
    <w:p w14:paraId="1862F94B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даны в основном правильные ответы на все вопросы экзаменационного билета, но без должной глубины и обоснования;</w:t>
      </w:r>
    </w:p>
    <w:p w14:paraId="28026799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решены не менее половины предложенных практических задач;</w:t>
      </w:r>
    </w:p>
    <w:p w14:paraId="7F4D18A4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не даны положительные ответы на некоторые дополнительные вопросы,</w:t>
      </w:r>
    </w:p>
    <w:p w14:paraId="4BB75765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показаны недостаточные знания основной литературы;</w:t>
      </w:r>
    </w:p>
    <w:p w14:paraId="53A0956E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ind w:firstLine="142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ответы были многословными, мысли излагались недостаточно четко и без должной логической последовательности.</w:t>
      </w:r>
    </w:p>
    <w:p w14:paraId="529191B3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ind w:firstLine="142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Оценка «</w:t>
      </w:r>
      <w:r w:rsidRPr="005A6B0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неудовлетворительно» </w:t>
      </w: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выставляется в случаях, когда не выполнены условия, позволяющие поставить оценку «удовлетворительно» или выше.</w:t>
      </w:r>
    </w:p>
    <w:p w14:paraId="358F59B8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A6B0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При выставлении экзаменационной оценки учитывается уровень методической подготовленности студента, а также аккуратность и логическая последовательность письменного изложения ответов на вопросы экзаменационного билета.</w:t>
      </w:r>
    </w:p>
    <w:p w14:paraId="5771AB94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</w:p>
    <w:p w14:paraId="3ED02E66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14:paraId="5390CC88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5A6B0E">
        <w:rPr>
          <w:rFonts w:ascii="Times New Roman" w:eastAsia="Calibri" w:hAnsi="Times New Roman" w:cs="Times New Roman"/>
          <w:b/>
          <w:bCs/>
          <w:sz w:val="28"/>
          <w:szCs w:val="28"/>
        </w:rPr>
        <w:t>Методические материала, определяющие процедуры оценивания знаний, умений, навыков и (или) опыта деятельности, характеризующих формирование компетенций</w:t>
      </w:r>
    </w:p>
    <w:p w14:paraId="75035033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ind w:firstLine="709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На основании в</w:t>
      </w:r>
      <w:r w:rsidRPr="005A6B0E">
        <w:rPr>
          <w:rFonts w:ascii="Times New Roman" w:eastAsia="Calibri" w:hAnsi="Times New Roman" w:cs="Times New Roman"/>
          <w:iCs/>
          <w:sz w:val="28"/>
          <w:szCs w:val="28"/>
        </w:rPr>
        <w:t>опросов для подготовки к экзамену формируются билеты в количестве на 10-15% более списочного состава группы студентов. В каждом билете даются два теоретических вопроса и задачи из разных разделов дисциплины. В билетах для зачета содержится один теоретический вопрос, ответ на который не предполагает доказательство теорем и вывод формул, и три задачи из различных разделов дисциплины.</w:t>
      </w:r>
    </w:p>
    <w:p w14:paraId="1B28A9B8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12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5A6B0E">
        <w:rPr>
          <w:rFonts w:ascii="Times New Roman" w:eastAsia="Calibri" w:hAnsi="Times New Roman" w:cs="Times New Roman"/>
          <w:b/>
          <w:sz w:val="28"/>
          <w:szCs w:val="28"/>
        </w:rPr>
        <w:t>Порядок подготовки и проведения п</w:t>
      </w:r>
      <w:r w:rsidRPr="005A6B0E">
        <w:rPr>
          <w:rFonts w:ascii="Times New Roman" w:eastAsia="Calibri" w:hAnsi="Times New Roman" w:cs="Times New Roman"/>
          <w:b/>
          <w:bCs/>
          <w:sz w:val="28"/>
          <w:szCs w:val="28"/>
        </w:rPr>
        <w:t>ромежуточной аттестации</w:t>
      </w:r>
    </w:p>
    <w:p w14:paraId="0203AE9F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Подготовка к п</w:t>
      </w:r>
      <w:r w:rsidRPr="005A6B0E">
        <w:rPr>
          <w:rFonts w:ascii="Times New Roman" w:eastAsia="Calibri" w:hAnsi="Times New Roman" w:cs="Times New Roman"/>
          <w:bCs/>
          <w:sz w:val="28"/>
          <w:szCs w:val="28"/>
        </w:rPr>
        <w:t>ромежуточной аттестации</w:t>
      </w:r>
      <w:r w:rsidRPr="005A6B0E">
        <w:rPr>
          <w:rFonts w:ascii="Times New Roman" w:eastAsia="Calibri" w:hAnsi="Times New Roman" w:cs="Times New Roman"/>
          <w:sz w:val="28"/>
          <w:szCs w:val="28"/>
        </w:rPr>
        <w:t xml:space="preserve"> осуществляется в соответствии с утвержденной рабочей программой по дисциплине, содержащей перечень вопросов, выносимых на экзамен (диф. зачет)</w:t>
      </w:r>
    </w:p>
    <w:p w14:paraId="624EB4C5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 xml:space="preserve">Экзамен для студентов проводится по смешанной системе (письменно-устно). Накануне экзамена проводится консультация, где обучаемый может задать проблемные вопросы. На подготовку к ответу обучаемому выделяется время до 40-60 минут. Студент должен дать полный письменный ответ на билет. Затем преподаватель беседует со студентом. Возможны дополнительные вопросы. </w:t>
      </w:r>
    </w:p>
    <w:p w14:paraId="0079CD74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Дифференциальный зачет (для студентов проводится также по смешанной системе (письменно-устно). На подготовку к ответу обучаемому выделяется время до 30 минут. Студент должен дать полный письменный ответ на билет. Затем преподаватель беседует со студентом. Возможны дополнительные вопросы. </w:t>
      </w:r>
    </w:p>
    <w:p w14:paraId="5BCB8420" w14:textId="77777777" w:rsidR="005A6B0E" w:rsidRPr="005A6B0E" w:rsidRDefault="005A6B0E" w:rsidP="005A6B0E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A6B0E">
        <w:rPr>
          <w:rFonts w:ascii="Times New Roman" w:eastAsia="Calibri" w:hAnsi="Times New Roman" w:cs="Times New Roman"/>
          <w:sz w:val="28"/>
          <w:szCs w:val="28"/>
        </w:rPr>
        <w:t>Неявка студента без уважительной причины на экзамен в день его проведения по расписанию приравнивается к академической задолженности.</w:t>
      </w:r>
    </w:p>
    <w:p w14:paraId="22CA5E4A" w14:textId="77777777" w:rsidR="005F2986" w:rsidRPr="00E519CE" w:rsidRDefault="005F2986" w:rsidP="005F29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279A9BF0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0C358B21" w14:textId="77777777" w:rsidR="00047767" w:rsidRDefault="00047767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</w:p>
    <w:sectPr w:rsidR="00047767" w:rsidSect="00012807">
      <w:pgSz w:w="11906" w:h="16838" w:code="9"/>
      <w:pgMar w:top="1247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2E3FF15" w14:textId="77777777" w:rsidR="002D0631" w:rsidRDefault="002D0631">
      <w:pPr>
        <w:spacing w:after="0" w:line="240" w:lineRule="auto"/>
      </w:pPr>
      <w:r>
        <w:separator/>
      </w:r>
    </w:p>
  </w:endnote>
  <w:endnote w:type="continuationSeparator" w:id="0">
    <w:p w14:paraId="7C560180" w14:textId="77777777" w:rsidR="002D0631" w:rsidRDefault="002D06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 CYR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imesET">
    <w:altName w:val="Times New Roman"/>
    <w:charset w:val="00"/>
    <w:family w:val="auto"/>
    <w:pitch w:val="variable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_Timer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TimesNewRoman,BoldItalic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-Bold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FRM1440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MMI12">
    <w:altName w:val="Times New Roman"/>
    <w:panose1 w:val="00000000000000000000"/>
    <w:charset w:val="00"/>
    <w:family w:val="auto"/>
    <w:notTrueType/>
    <w:pitch w:val="default"/>
    <w:sig w:usb0="00000003" w:usb1="08070000" w:usb2="00000010" w:usb3="00000000" w:csb0="00020001" w:csb1="00000000"/>
  </w:font>
  <w:font w:name="CMR12">
    <w:altName w:val="Times New Roman"/>
    <w:panose1 w:val="00000000000000000000"/>
    <w:charset w:val="00"/>
    <w:family w:val="auto"/>
    <w:notTrueType/>
    <w:pitch w:val="default"/>
    <w:sig w:usb0="00000003" w:usb1="08070000" w:usb2="00000010" w:usb3="00000000" w:csb0="00020001" w:csb1="00000000"/>
  </w:font>
  <w:font w:name="CMSY10">
    <w:altName w:val="Times New Roman"/>
    <w:panose1 w:val="00000000000000000000"/>
    <w:charset w:val="00"/>
    <w:family w:val="auto"/>
    <w:notTrueType/>
    <w:pitch w:val="default"/>
    <w:sig w:usb0="00000003" w:usb1="09060000" w:usb2="00000010" w:usb3="00000000" w:csb0="00080001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dobe Fangsong Std R">
    <w:altName w:val="Arial Unicode MS"/>
    <w:panose1 w:val="00000000000000000000"/>
    <w:charset w:val="80"/>
    <w:family w:val="roman"/>
    <w:notTrueType/>
    <w:pitch w:val="variable"/>
    <w:sig w:usb0="00000000" w:usb1="0A0F1810" w:usb2="00000016" w:usb3="00000000" w:csb0="00060007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C5D40B7" w14:textId="77777777" w:rsidR="00357B5D" w:rsidRDefault="00357B5D" w:rsidP="00012807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14:paraId="0088A2DF" w14:textId="77777777" w:rsidR="00357B5D" w:rsidRDefault="00357B5D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2A2599" w14:textId="1D3C633E" w:rsidR="00357B5D" w:rsidRDefault="00357B5D">
    <w:pPr>
      <w:pStyle w:val="a4"/>
      <w:jc w:val="right"/>
    </w:pPr>
    <w:r>
      <w:fldChar w:fldCharType="begin"/>
    </w:r>
    <w:r>
      <w:instrText>PAGE   \* MERGEFORMAT</w:instrText>
    </w:r>
    <w:r>
      <w:fldChar w:fldCharType="separate"/>
    </w:r>
    <w:r w:rsidR="00FD1C1A" w:rsidRPr="00FD1C1A">
      <w:rPr>
        <w:noProof/>
        <w:lang w:val="ru-RU"/>
      </w:rPr>
      <w:t>30</w:t>
    </w:r>
    <w:r>
      <w:fldChar w:fldCharType="end"/>
    </w:r>
  </w:p>
  <w:p w14:paraId="77F153F4" w14:textId="77777777" w:rsidR="00357B5D" w:rsidRDefault="00357B5D">
    <w:pPr>
      <w:pStyle w:val="a4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494EF8F" w14:textId="77777777" w:rsidR="00357B5D" w:rsidRDefault="00357B5D">
    <w:pPr>
      <w:pStyle w:val="a4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900D70" w14:textId="77777777" w:rsidR="00357B5D" w:rsidRDefault="00357B5D" w:rsidP="00012807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2E75BE6" w14:textId="77777777" w:rsidR="002D0631" w:rsidRDefault="002D0631">
      <w:pPr>
        <w:spacing w:after="0" w:line="240" w:lineRule="auto"/>
      </w:pPr>
      <w:r>
        <w:separator/>
      </w:r>
    </w:p>
  </w:footnote>
  <w:footnote w:type="continuationSeparator" w:id="0">
    <w:p w14:paraId="3BCBD881" w14:textId="77777777" w:rsidR="002D0631" w:rsidRDefault="002D06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D4A5095" w14:textId="77777777" w:rsidR="00357B5D" w:rsidRDefault="00357B5D">
    <w:pPr>
      <w:pStyle w:val="a7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1AD642E" w14:textId="77777777" w:rsidR="00357B5D" w:rsidRDefault="00357B5D">
    <w:pPr>
      <w:pStyle w:val="a7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B8EE85F" w14:textId="77777777" w:rsidR="00357B5D" w:rsidRDefault="00357B5D">
    <w:pPr>
      <w:pStyle w:val="a7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8A8CA4B" w14:textId="77777777" w:rsidR="00357B5D" w:rsidRPr="00AB4BE2" w:rsidRDefault="00357B5D" w:rsidP="00012807">
    <w:pPr>
      <w:pStyle w:val="a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3"/>
    <w:multiLevelType w:val="singleLevel"/>
    <w:tmpl w:val="00000003"/>
    <w:name w:val="WW8Num3"/>
    <w:lvl w:ilvl="0">
      <w:start w:val="1"/>
      <w:numFmt w:val="decimal"/>
      <w:pStyle w:val="a"/>
      <w:lvlText w:val="%1."/>
      <w:lvlJc w:val="left"/>
      <w:pPr>
        <w:tabs>
          <w:tab w:val="num" w:pos="786"/>
        </w:tabs>
        <w:ind w:left="786" w:hanging="360"/>
      </w:pPr>
    </w:lvl>
  </w:abstractNum>
  <w:abstractNum w:abstractNumId="1" w15:restartNumberingAfterBreak="0">
    <w:nsid w:val="03E50C33"/>
    <w:multiLevelType w:val="hybridMultilevel"/>
    <w:tmpl w:val="426EF362"/>
    <w:lvl w:ilvl="0" w:tplc="12F8FFCC">
      <w:start w:val="1"/>
      <w:numFmt w:val="decimal"/>
      <w:lvlText w:val="%1)"/>
      <w:lvlJc w:val="left"/>
      <w:pPr>
        <w:ind w:left="720" w:hanging="360"/>
      </w:pPr>
      <w:rPr>
        <w:rFonts w:ascii="Times New Roman CYR" w:eastAsia="Calibri" w:hAnsi="Times New Roman CYR" w:cs="Times New Roman CYR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F721F2"/>
    <w:multiLevelType w:val="hybridMultilevel"/>
    <w:tmpl w:val="001A628A"/>
    <w:lvl w:ilvl="0" w:tplc="04190001">
      <w:start w:val="1"/>
      <w:numFmt w:val="bullet"/>
      <w:pStyle w:val="1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DD2757A"/>
    <w:multiLevelType w:val="hybridMultilevel"/>
    <w:tmpl w:val="36A49354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0F5B3A76"/>
    <w:multiLevelType w:val="hybridMultilevel"/>
    <w:tmpl w:val="A5A66F04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90601F"/>
    <w:multiLevelType w:val="hybridMultilevel"/>
    <w:tmpl w:val="5BE832E8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 w15:restartNumberingAfterBreak="0">
    <w:nsid w:val="4DE50D33"/>
    <w:multiLevelType w:val="hybridMultilevel"/>
    <w:tmpl w:val="F6861A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303E80"/>
    <w:multiLevelType w:val="hybridMultilevel"/>
    <w:tmpl w:val="8F3C5A7C"/>
    <w:lvl w:ilvl="0" w:tplc="7C80D666">
      <w:start w:val="4"/>
      <w:numFmt w:val="decimal"/>
      <w:lvlText w:val="%1."/>
      <w:lvlJc w:val="left"/>
      <w:pPr>
        <w:ind w:left="218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938" w:hanging="360"/>
      </w:pPr>
    </w:lvl>
    <w:lvl w:ilvl="2" w:tplc="0419001B" w:tentative="1">
      <w:start w:val="1"/>
      <w:numFmt w:val="lowerRoman"/>
      <w:lvlText w:val="%3."/>
      <w:lvlJc w:val="right"/>
      <w:pPr>
        <w:ind w:left="1658" w:hanging="180"/>
      </w:pPr>
    </w:lvl>
    <w:lvl w:ilvl="3" w:tplc="0419000F" w:tentative="1">
      <w:start w:val="1"/>
      <w:numFmt w:val="decimal"/>
      <w:lvlText w:val="%4."/>
      <w:lvlJc w:val="left"/>
      <w:pPr>
        <w:ind w:left="2378" w:hanging="360"/>
      </w:pPr>
    </w:lvl>
    <w:lvl w:ilvl="4" w:tplc="04190019" w:tentative="1">
      <w:start w:val="1"/>
      <w:numFmt w:val="lowerLetter"/>
      <w:lvlText w:val="%5."/>
      <w:lvlJc w:val="left"/>
      <w:pPr>
        <w:ind w:left="3098" w:hanging="360"/>
      </w:pPr>
    </w:lvl>
    <w:lvl w:ilvl="5" w:tplc="0419001B" w:tentative="1">
      <w:start w:val="1"/>
      <w:numFmt w:val="lowerRoman"/>
      <w:lvlText w:val="%6."/>
      <w:lvlJc w:val="right"/>
      <w:pPr>
        <w:ind w:left="3818" w:hanging="180"/>
      </w:pPr>
    </w:lvl>
    <w:lvl w:ilvl="6" w:tplc="0419000F" w:tentative="1">
      <w:start w:val="1"/>
      <w:numFmt w:val="decimal"/>
      <w:lvlText w:val="%7."/>
      <w:lvlJc w:val="left"/>
      <w:pPr>
        <w:ind w:left="4538" w:hanging="360"/>
      </w:pPr>
    </w:lvl>
    <w:lvl w:ilvl="7" w:tplc="04190019" w:tentative="1">
      <w:start w:val="1"/>
      <w:numFmt w:val="lowerLetter"/>
      <w:lvlText w:val="%8."/>
      <w:lvlJc w:val="left"/>
      <w:pPr>
        <w:ind w:left="5258" w:hanging="360"/>
      </w:pPr>
    </w:lvl>
    <w:lvl w:ilvl="8" w:tplc="0419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8" w15:restartNumberingAfterBreak="0">
    <w:nsid w:val="70636262"/>
    <w:multiLevelType w:val="hybridMultilevel"/>
    <w:tmpl w:val="14C8BF3E"/>
    <w:lvl w:ilvl="0" w:tplc="472E02E6">
      <w:start w:val="1"/>
      <w:numFmt w:val="decimal"/>
      <w:lvlText w:val="%1."/>
      <w:lvlJc w:val="left"/>
      <w:pPr>
        <w:ind w:left="786" w:hanging="360"/>
      </w:pPr>
      <w:rPr>
        <w:rFonts w:hint="default"/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39D2C09"/>
    <w:multiLevelType w:val="hybridMultilevel"/>
    <w:tmpl w:val="426EF362"/>
    <w:lvl w:ilvl="0" w:tplc="12F8FFCC">
      <w:start w:val="1"/>
      <w:numFmt w:val="decimal"/>
      <w:lvlText w:val="%1)"/>
      <w:lvlJc w:val="left"/>
      <w:pPr>
        <w:ind w:left="720" w:hanging="360"/>
      </w:pPr>
      <w:rPr>
        <w:rFonts w:ascii="Times New Roman CYR" w:eastAsia="Calibri" w:hAnsi="Times New Roman CYR" w:cs="Times New Roman CYR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9"/>
  </w:num>
  <w:num w:numId="4">
    <w:abstractNumId w:val="5"/>
  </w:num>
  <w:num w:numId="5">
    <w:abstractNumId w:val="3"/>
  </w:num>
  <w:num w:numId="6">
    <w:abstractNumId w:val="8"/>
  </w:num>
  <w:num w:numId="7">
    <w:abstractNumId w:val="0"/>
  </w:num>
  <w:num w:numId="8">
    <w:abstractNumId w:val="7"/>
  </w:num>
  <w:num w:numId="9">
    <w:abstractNumId w:val="1"/>
  </w:num>
  <w:num w:numId="10">
    <w:abstractNumId w:val="4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2986"/>
    <w:rsid w:val="00001229"/>
    <w:rsid w:val="00005AF7"/>
    <w:rsid w:val="00012807"/>
    <w:rsid w:val="00012FB0"/>
    <w:rsid w:val="00042FBE"/>
    <w:rsid w:val="00045962"/>
    <w:rsid w:val="00047767"/>
    <w:rsid w:val="000661C2"/>
    <w:rsid w:val="0008502B"/>
    <w:rsid w:val="00090315"/>
    <w:rsid w:val="00095992"/>
    <w:rsid w:val="000B32F5"/>
    <w:rsid w:val="000B3A28"/>
    <w:rsid w:val="000D6246"/>
    <w:rsid w:val="000E2C11"/>
    <w:rsid w:val="000E6763"/>
    <w:rsid w:val="000F1730"/>
    <w:rsid w:val="000F1A24"/>
    <w:rsid w:val="000F6ED8"/>
    <w:rsid w:val="0011404D"/>
    <w:rsid w:val="001700E4"/>
    <w:rsid w:val="00195586"/>
    <w:rsid w:val="001A752A"/>
    <w:rsid w:val="001B1ED2"/>
    <w:rsid w:val="001D1B5E"/>
    <w:rsid w:val="00201371"/>
    <w:rsid w:val="002017EF"/>
    <w:rsid w:val="00237F85"/>
    <w:rsid w:val="00253372"/>
    <w:rsid w:val="0027223D"/>
    <w:rsid w:val="00280544"/>
    <w:rsid w:val="00280BA9"/>
    <w:rsid w:val="002914AE"/>
    <w:rsid w:val="002A761E"/>
    <w:rsid w:val="002B7E72"/>
    <w:rsid w:val="002C3E0D"/>
    <w:rsid w:val="002D0631"/>
    <w:rsid w:val="002E73C2"/>
    <w:rsid w:val="00314BA0"/>
    <w:rsid w:val="00323EED"/>
    <w:rsid w:val="00325745"/>
    <w:rsid w:val="00325E7C"/>
    <w:rsid w:val="003367DF"/>
    <w:rsid w:val="00354260"/>
    <w:rsid w:val="00357B5D"/>
    <w:rsid w:val="00364541"/>
    <w:rsid w:val="00364842"/>
    <w:rsid w:val="00375037"/>
    <w:rsid w:val="00380497"/>
    <w:rsid w:val="00393AE5"/>
    <w:rsid w:val="003A7CCE"/>
    <w:rsid w:val="003C188E"/>
    <w:rsid w:val="003C2B59"/>
    <w:rsid w:val="003C6A41"/>
    <w:rsid w:val="003E1E94"/>
    <w:rsid w:val="003E53D0"/>
    <w:rsid w:val="003E5556"/>
    <w:rsid w:val="004200F1"/>
    <w:rsid w:val="00427893"/>
    <w:rsid w:val="00433705"/>
    <w:rsid w:val="00465FDE"/>
    <w:rsid w:val="00493077"/>
    <w:rsid w:val="004B4FCB"/>
    <w:rsid w:val="004E0C6A"/>
    <w:rsid w:val="004E73D7"/>
    <w:rsid w:val="005331C2"/>
    <w:rsid w:val="0054712B"/>
    <w:rsid w:val="00556BF7"/>
    <w:rsid w:val="00561B2B"/>
    <w:rsid w:val="00563939"/>
    <w:rsid w:val="0059044C"/>
    <w:rsid w:val="00591BBA"/>
    <w:rsid w:val="005A6B0E"/>
    <w:rsid w:val="005B7E47"/>
    <w:rsid w:val="005D5CB8"/>
    <w:rsid w:val="005E66B3"/>
    <w:rsid w:val="005E7AB1"/>
    <w:rsid w:val="005F2986"/>
    <w:rsid w:val="005F3F71"/>
    <w:rsid w:val="00604B1C"/>
    <w:rsid w:val="00634978"/>
    <w:rsid w:val="006372D4"/>
    <w:rsid w:val="006709DC"/>
    <w:rsid w:val="00680AA1"/>
    <w:rsid w:val="006C40E1"/>
    <w:rsid w:val="006F004C"/>
    <w:rsid w:val="00706318"/>
    <w:rsid w:val="00721537"/>
    <w:rsid w:val="007254D9"/>
    <w:rsid w:val="00727A0A"/>
    <w:rsid w:val="00742D4D"/>
    <w:rsid w:val="00744E99"/>
    <w:rsid w:val="007511ED"/>
    <w:rsid w:val="0076492D"/>
    <w:rsid w:val="00786BCE"/>
    <w:rsid w:val="00797BE8"/>
    <w:rsid w:val="007A34A8"/>
    <w:rsid w:val="007C7E33"/>
    <w:rsid w:val="007D0174"/>
    <w:rsid w:val="007F7B48"/>
    <w:rsid w:val="008204CD"/>
    <w:rsid w:val="00824F79"/>
    <w:rsid w:val="008457ED"/>
    <w:rsid w:val="008838C1"/>
    <w:rsid w:val="008856DC"/>
    <w:rsid w:val="008C529D"/>
    <w:rsid w:val="008D05F5"/>
    <w:rsid w:val="008D2B39"/>
    <w:rsid w:val="00963EBE"/>
    <w:rsid w:val="00964A6E"/>
    <w:rsid w:val="00996BA3"/>
    <w:rsid w:val="009A25FB"/>
    <w:rsid w:val="009B5EB1"/>
    <w:rsid w:val="009C0DDD"/>
    <w:rsid w:val="009C5AE6"/>
    <w:rsid w:val="009E2DF2"/>
    <w:rsid w:val="00A139A5"/>
    <w:rsid w:val="00A34E08"/>
    <w:rsid w:val="00A76AE3"/>
    <w:rsid w:val="00AA5B64"/>
    <w:rsid w:val="00AB1588"/>
    <w:rsid w:val="00AB4371"/>
    <w:rsid w:val="00AE13A0"/>
    <w:rsid w:val="00B12EFE"/>
    <w:rsid w:val="00B2466F"/>
    <w:rsid w:val="00B25242"/>
    <w:rsid w:val="00B254EF"/>
    <w:rsid w:val="00B3243F"/>
    <w:rsid w:val="00B35A95"/>
    <w:rsid w:val="00B37ECB"/>
    <w:rsid w:val="00B40380"/>
    <w:rsid w:val="00B47CA5"/>
    <w:rsid w:val="00B83A2B"/>
    <w:rsid w:val="00B95C8C"/>
    <w:rsid w:val="00BA0AC9"/>
    <w:rsid w:val="00BB4512"/>
    <w:rsid w:val="00BD3C65"/>
    <w:rsid w:val="00BF1724"/>
    <w:rsid w:val="00C03C2A"/>
    <w:rsid w:val="00C250E0"/>
    <w:rsid w:val="00CA3711"/>
    <w:rsid w:val="00CC5105"/>
    <w:rsid w:val="00CD64C4"/>
    <w:rsid w:val="00CD79A2"/>
    <w:rsid w:val="00CE2C6C"/>
    <w:rsid w:val="00D14FAC"/>
    <w:rsid w:val="00D65648"/>
    <w:rsid w:val="00DC6A2F"/>
    <w:rsid w:val="00DF15D4"/>
    <w:rsid w:val="00E024E7"/>
    <w:rsid w:val="00E34073"/>
    <w:rsid w:val="00E519CE"/>
    <w:rsid w:val="00E576D6"/>
    <w:rsid w:val="00E605FB"/>
    <w:rsid w:val="00E653DC"/>
    <w:rsid w:val="00E677E8"/>
    <w:rsid w:val="00E700F3"/>
    <w:rsid w:val="00E764A0"/>
    <w:rsid w:val="00E82109"/>
    <w:rsid w:val="00E906C0"/>
    <w:rsid w:val="00EB2968"/>
    <w:rsid w:val="00EE3B00"/>
    <w:rsid w:val="00F17FB3"/>
    <w:rsid w:val="00F30F9A"/>
    <w:rsid w:val="00F74EB1"/>
    <w:rsid w:val="00F82091"/>
    <w:rsid w:val="00F859E8"/>
    <w:rsid w:val="00F93892"/>
    <w:rsid w:val="00FD1C1A"/>
    <w:rsid w:val="00FE78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7D1CBD"/>
  <w15:chartTrackingRefBased/>
  <w15:docId w15:val="{2FBE7FC7-B067-4C35-947B-FFD40B8E55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042FBE"/>
  </w:style>
  <w:style w:type="paragraph" w:styleId="1">
    <w:name w:val="heading 1"/>
    <w:basedOn w:val="a0"/>
    <w:next w:val="a0"/>
    <w:link w:val="10"/>
    <w:qFormat/>
    <w:rsid w:val="005F2986"/>
    <w:pPr>
      <w:keepNext/>
      <w:numPr>
        <w:numId w:val="1"/>
      </w:numPr>
      <w:spacing w:after="0" w:line="240" w:lineRule="auto"/>
      <w:outlineLvl w:val="0"/>
    </w:pPr>
    <w:rPr>
      <w:rFonts w:ascii="Times New Roman" w:eastAsia="Times New Roman" w:hAnsi="Times New Roman" w:cs="Times New Roman"/>
      <w:sz w:val="24"/>
      <w:szCs w:val="20"/>
      <w:lang w:eastAsia="ar-SA"/>
    </w:rPr>
  </w:style>
  <w:style w:type="paragraph" w:styleId="3">
    <w:name w:val="heading 3"/>
    <w:basedOn w:val="a0"/>
    <w:next w:val="a0"/>
    <w:link w:val="30"/>
    <w:qFormat/>
    <w:rsid w:val="005A6B0E"/>
    <w:pPr>
      <w:keepNext/>
      <w:tabs>
        <w:tab w:val="num" w:pos="0"/>
      </w:tabs>
      <w:spacing w:after="0" w:line="240" w:lineRule="auto"/>
      <w:ind w:left="-567"/>
      <w:jc w:val="center"/>
      <w:outlineLvl w:val="2"/>
    </w:pPr>
    <w:rPr>
      <w:rFonts w:ascii="Times New Roman" w:eastAsia="Times New Roman" w:hAnsi="Times New Roman" w:cs="Times New Roman"/>
      <w:b/>
      <w:sz w:val="24"/>
      <w:szCs w:val="20"/>
      <w:lang w:val="x-none" w:eastAsia="ar-SA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5A6B0E"/>
    <w:pPr>
      <w:keepNext/>
      <w:keepLines/>
      <w:spacing w:before="40" w:after="0" w:line="240" w:lineRule="auto"/>
      <w:outlineLvl w:val="3"/>
    </w:pPr>
    <w:rPr>
      <w:rFonts w:ascii="Cambria" w:eastAsia="Times New Roman" w:hAnsi="Cambria" w:cs="Times New Roman"/>
      <w:b/>
      <w:bCs/>
      <w:i/>
      <w:iCs/>
      <w:color w:val="4F81BD"/>
      <w:sz w:val="24"/>
      <w:szCs w:val="24"/>
      <w:lang w:val="x-none" w:eastAsia="x-none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5A6B0E"/>
    <w:pPr>
      <w:keepNext/>
      <w:keepLines/>
      <w:spacing w:before="40" w:after="0" w:line="240" w:lineRule="auto"/>
      <w:outlineLvl w:val="4"/>
    </w:pPr>
    <w:rPr>
      <w:rFonts w:ascii="Cambria" w:eastAsia="Times New Roman" w:hAnsi="Cambria" w:cs="Times New Roman"/>
      <w:color w:val="243F60"/>
      <w:sz w:val="24"/>
      <w:szCs w:val="24"/>
      <w:lang w:val="x-none" w:eastAsia="x-none"/>
    </w:rPr>
  </w:style>
  <w:style w:type="paragraph" w:styleId="6">
    <w:name w:val="heading 6"/>
    <w:basedOn w:val="a0"/>
    <w:next w:val="a0"/>
    <w:link w:val="60"/>
    <w:semiHidden/>
    <w:unhideWhenUsed/>
    <w:qFormat/>
    <w:rsid w:val="005A6B0E"/>
    <w:pPr>
      <w:tabs>
        <w:tab w:val="left" w:pos="708"/>
      </w:tabs>
      <w:spacing w:before="240" w:after="60" w:line="240" w:lineRule="auto"/>
      <w:outlineLvl w:val="5"/>
    </w:pPr>
    <w:rPr>
      <w:rFonts w:ascii="Calibri" w:eastAsia="Times New Roman" w:hAnsi="Calibri" w:cs="Times New Roman"/>
      <w:b/>
      <w:bCs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5F2986"/>
    <w:rPr>
      <w:rFonts w:ascii="Times New Roman" w:eastAsia="Times New Roman" w:hAnsi="Times New Roman" w:cs="Times New Roman"/>
      <w:sz w:val="24"/>
      <w:szCs w:val="20"/>
      <w:lang w:eastAsia="ar-SA"/>
    </w:rPr>
  </w:style>
  <w:style w:type="numbering" w:customStyle="1" w:styleId="11">
    <w:name w:val="Нет списка1"/>
    <w:next w:val="a3"/>
    <w:semiHidden/>
    <w:rsid w:val="005F2986"/>
  </w:style>
  <w:style w:type="paragraph" w:styleId="a4">
    <w:name w:val="footer"/>
    <w:aliases w:val="f"/>
    <w:basedOn w:val="a0"/>
    <w:link w:val="a5"/>
    <w:uiPriority w:val="99"/>
    <w:rsid w:val="005F2986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0"/>
      <w:szCs w:val="20"/>
      <w:lang w:val="x-none" w:eastAsia="ru-RU"/>
    </w:rPr>
  </w:style>
  <w:style w:type="character" w:customStyle="1" w:styleId="a5">
    <w:name w:val="Нижний колонтитул Знак"/>
    <w:aliases w:val="f Знак"/>
    <w:basedOn w:val="a1"/>
    <w:link w:val="a4"/>
    <w:uiPriority w:val="99"/>
    <w:rsid w:val="005F2986"/>
    <w:rPr>
      <w:rFonts w:ascii="Times New Roman" w:eastAsia="Calibri" w:hAnsi="Times New Roman" w:cs="Times New Roman"/>
      <w:sz w:val="20"/>
      <w:szCs w:val="20"/>
      <w:lang w:val="x-none" w:eastAsia="ru-RU"/>
    </w:rPr>
  </w:style>
  <w:style w:type="character" w:styleId="a6">
    <w:name w:val="page number"/>
    <w:aliases w:val="pn"/>
    <w:rsid w:val="005F2986"/>
    <w:rPr>
      <w:rFonts w:cs="Times New Roman"/>
    </w:rPr>
  </w:style>
  <w:style w:type="paragraph" w:customStyle="1" w:styleId="Default">
    <w:name w:val="Default"/>
    <w:qFormat/>
    <w:rsid w:val="005F298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7">
    <w:name w:val="header"/>
    <w:basedOn w:val="a0"/>
    <w:link w:val="a8"/>
    <w:uiPriority w:val="99"/>
    <w:rsid w:val="005F2986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</w:style>
  <w:style w:type="character" w:customStyle="1" w:styleId="a8">
    <w:name w:val="Верхний колонтитул Знак"/>
    <w:basedOn w:val="a1"/>
    <w:link w:val="a7"/>
    <w:uiPriority w:val="99"/>
    <w:rsid w:val="005F2986"/>
    <w:rPr>
      <w:rFonts w:ascii="Times New Roman" w:eastAsia="Calibri" w:hAnsi="Times New Roman" w:cs="Times New Roman"/>
      <w:sz w:val="20"/>
      <w:szCs w:val="20"/>
      <w:lang w:eastAsia="ru-RU"/>
    </w:rPr>
  </w:style>
  <w:style w:type="paragraph" w:customStyle="1" w:styleId="Iauiue">
    <w:name w:val="Iau?iue"/>
    <w:rsid w:val="005F298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table" w:styleId="a9">
    <w:name w:val="Table Grid"/>
    <w:basedOn w:val="a2"/>
    <w:uiPriority w:val="39"/>
    <w:rsid w:val="005F2986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17">
    <w:name w:val="Font Style17"/>
    <w:rsid w:val="005F2986"/>
    <w:rPr>
      <w:rFonts w:ascii="Times New Roman" w:hAnsi="Times New Roman" w:cs="Times New Roman"/>
      <w:b/>
      <w:bCs/>
      <w:sz w:val="24"/>
      <w:szCs w:val="24"/>
    </w:rPr>
  </w:style>
  <w:style w:type="paragraph" w:customStyle="1" w:styleId="Style12">
    <w:name w:val="Style12"/>
    <w:basedOn w:val="a0"/>
    <w:rsid w:val="005F298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12">
    <w:name w:val="Сетка таблицы1"/>
    <w:basedOn w:val="a2"/>
    <w:next w:val="a9"/>
    <w:uiPriority w:val="59"/>
    <w:rsid w:val="005F2986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0"/>
    <w:uiPriority w:val="34"/>
    <w:qFormat/>
    <w:rsid w:val="005F2986"/>
    <w:pPr>
      <w:tabs>
        <w:tab w:val="left" w:pos="708"/>
      </w:tabs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styleId="ab">
    <w:name w:val="Balloon Text"/>
    <w:basedOn w:val="a0"/>
    <w:link w:val="ac"/>
    <w:rsid w:val="005F2986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Calibri" w:hAnsi="Tahoma" w:cs="Tahoma"/>
      <w:sz w:val="16"/>
      <w:szCs w:val="16"/>
      <w:lang w:eastAsia="ru-RU"/>
    </w:rPr>
  </w:style>
  <w:style w:type="character" w:customStyle="1" w:styleId="ac">
    <w:name w:val="Текст выноски Знак"/>
    <w:basedOn w:val="a1"/>
    <w:link w:val="ab"/>
    <w:rsid w:val="005F2986"/>
    <w:rPr>
      <w:rFonts w:ascii="Tahoma" w:eastAsia="Calibri" w:hAnsi="Tahoma" w:cs="Tahoma"/>
      <w:sz w:val="16"/>
      <w:szCs w:val="16"/>
      <w:lang w:eastAsia="ru-RU"/>
    </w:rPr>
  </w:style>
  <w:style w:type="table" w:customStyle="1" w:styleId="31">
    <w:name w:val="Сетка таблицы3"/>
    <w:basedOn w:val="a2"/>
    <w:next w:val="a9"/>
    <w:uiPriority w:val="59"/>
    <w:rsid w:val="005F2986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Placeholder Text"/>
    <w:basedOn w:val="a1"/>
    <w:uiPriority w:val="99"/>
    <w:semiHidden/>
    <w:rsid w:val="00253372"/>
    <w:rPr>
      <w:color w:val="808080"/>
    </w:rPr>
  </w:style>
  <w:style w:type="character" w:customStyle="1" w:styleId="WW-Absatz-Standardschriftart1111111111">
    <w:name w:val="WW-Absatz-Standardschriftart1111111111"/>
    <w:rsid w:val="0059044C"/>
  </w:style>
  <w:style w:type="character" w:styleId="ae">
    <w:name w:val="annotation reference"/>
    <w:basedOn w:val="a1"/>
    <w:uiPriority w:val="99"/>
    <w:unhideWhenUsed/>
    <w:rsid w:val="00E576D6"/>
    <w:rPr>
      <w:sz w:val="16"/>
      <w:szCs w:val="16"/>
    </w:rPr>
  </w:style>
  <w:style w:type="paragraph" w:styleId="af">
    <w:name w:val="annotation text"/>
    <w:basedOn w:val="a0"/>
    <w:link w:val="af0"/>
    <w:uiPriority w:val="99"/>
    <w:unhideWhenUsed/>
    <w:rsid w:val="00E576D6"/>
    <w:pPr>
      <w:spacing w:line="240" w:lineRule="auto"/>
    </w:pPr>
    <w:rPr>
      <w:sz w:val="20"/>
      <w:szCs w:val="20"/>
    </w:rPr>
  </w:style>
  <w:style w:type="character" w:customStyle="1" w:styleId="af0">
    <w:name w:val="Текст примечания Знак"/>
    <w:basedOn w:val="a1"/>
    <w:link w:val="af"/>
    <w:uiPriority w:val="99"/>
    <w:rsid w:val="00E576D6"/>
    <w:rPr>
      <w:sz w:val="20"/>
      <w:szCs w:val="20"/>
    </w:rPr>
  </w:style>
  <w:style w:type="paragraph" w:styleId="af1">
    <w:name w:val="annotation subject"/>
    <w:basedOn w:val="af"/>
    <w:next w:val="af"/>
    <w:link w:val="af2"/>
    <w:uiPriority w:val="99"/>
    <w:unhideWhenUsed/>
    <w:rsid w:val="00E576D6"/>
    <w:rPr>
      <w:b/>
      <w:bCs/>
    </w:rPr>
  </w:style>
  <w:style w:type="character" w:customStyle="1" w:styleId="af2">
    <w:name w:val="Тема примечания Знак"/>
    <w:basedOn w:val="af0"/>
    <w:link w:val="af1"/>
    <w:uiPriority w:val="99"/>
    <w:rsid w:val="00E576D6"/>
    <w:rPr>
      <w:b/>
      <w:bCs/>
      <w:sz w:val="20"/>
      <w:szCs w:val="20"/>
    </w:rPr>
  </w:style>
  <w:style w:type="character" w:customStyle="1" w:styleId="30">
    <w:name w:val="Заголовок 3 Знак"/>
    <w:basedOn w:val="a1"/>
    <w:link w:val="3"/>
    <w:rsid w:val="005A6B0E"/>
    <w:rPr>
      <w:rFonts w:ascii="Times New Roman" w:eastAsia="Times New Roman" w:hAnsi="Times New Roman" w:cs="Times New Roman"/>
      <w:b/>
      <w:sz w:val="24"/>
      <w:szCs w:val="20"/>
      <w:lang w:val="x-none" w:eastAsia="ar-SA"/>
    </w:rPr>
  </w:style>
  <w:style w:type="character" w:customStyle="1" w:styleId="40">
    <w:name w:val="Заголовок 4 Знак"/>
    <w:basedOn w:val="a1"/>
    <w:link w:val="4"/>
    <w:uiPriority w:val="9"/>
    <w:semiHidden/>
    <w:rsid w:val="005A6B0E"/>
    <w:rPr>
      <w:rFonts w:ascii="Cambria" w:eastAsia="Times New Roman" w:hAnsi="Cambria" w:cs="Times New Roman"/>
      <w:b/>
      <w:bCs/>
      <w:i/>
      <w:iCs/>
      <w:color w:val="4F81BD"/>
      <w:sz w:val="24"/>
      <w:szCs w:val="24"/>
      <w:lang w:val="x-none" w:eastAsia="x-none"/>
    </w:rPr>
  </w:style>
  <w:style w:type="character" w:customStyle="1" w:styleId="50">
    <w:name w:val="Заголовок 5 Знак"/>
    <w:basedOn w:val="a1"/>
    <w:link w:val="5"/>
    <w:uiPriority w:val="9"/>
    <w:semiHidden/>
    <w:rsid w:val="005A6B0E"/>
    <w:rPr>
      <w:rFonts w:ascii="Cambria" w:eastAsia="Times New Roman" w:hAnsi="Cambria" w:cs="Times New Roman"/>
      <w:color w:val="243F60"/>
      <w:sz w:val="24"/>
      <w:szCs w:val="24"/>
      <w:lang w:val="x-none" w:eastAsia="x-none"/>
    </w:rPr>
  </w:style>
  <w:style w:type="character" w:customStyle="1" w:styleId="60">
    <w:name w:val="Заголовок 6 Знак"/>
    <w:basedOn w:val="a1"/>
    <w:link w:val="6"/>
    <w:semiHidden/>
    <w:rsid w:val="005A6B0E"/>
    <w:rPr>
      <w:rFonts w:ascii="Calibri" w:eastAsia="Times New Roman" w:hAnsi="Calibri" w:cs="Times New Roman"/>
      <w:b/>
      <w:bCs/>
      <w:lang w:val="x-none" w:eastAsia="x-none"/>
    </w:rPr>
  </w:style>
  <w:style w:type="numbering" w:customStyle="1" w:styleId="2">
    <w:name w:val="Нет списка2"/>
    <w:next w:val="a3"/>
    <w:uiPriority w:val="99"/>
    <w:semiHidden/>
    <w:rsid w:val="005A6B0E"/>
  </w:style>
  <w:style w:type="character" w:customStyle="1" w:styleId="20">
    <w:name w:val="Основной текст (2)_"/>
    <w:link w:val="21"/>
    <w:rsid w:val="005A6B0E"/>
    <w:rPr>
      <w:sz w:val="26"/>
      <w:szCs w:val="26"/>
      <w:shd w:val="clear" w:color="auto" w:fill="FFFFFF"/>
    </w:rPr>
  </w:style>
  <w:style w:type="paragraph" w:customStyle="1" w:styleId="21">
    <w:name w:val="Основной текст (2)"/>
    <w:basedOn w:val="a0"/>
    <w:link w:val="20"/>
    <w:rsid w:val="005A6B0E"/>
    <w:pPr>
      <w:widowControl w:val="0"/>
      <w:shd w:val="clear" w:color="auto" w:fill="FFFFFF"/>
      <w:spacing w:after="0" w:line="518" w:lineRule="exact"/>
      <w:ind w:hanging="800"/>
      <w:jc w:val="both"/>
    </w:pPr>
    <w:rPr>
      <w:sz w:val="26"/>
      <w:szCs w:val="26"/>
    </w:rPr>
  </w:style>
  <w:style w:type="character" w:customStyle="1" w:styleId="210pt">
    <w:name w:val="Основной текст (2) + 10 pt"/>
    <w:rsid w:val="005A6B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ru-RU" w:eastAsia="ru-RU" w:bidi="ru-RU"/>
    </w:rPr>
  </w:style>
  <w:style w:type="table" w:customStyle="1" w:styleId="22">
    <w:name w:val="Сетка таблицы2"/>
    <w:basedOn w:val="a2"/>
    <w:next w:val="a9"/>
    <w:uiPriority w:val="59"/>
    <w:rsid w:val="005A6B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10">
    <w:name w:val="a1"/>
    <w:basedOn w:val="a0"/>
    <w:rsid w:val="005A6B0E"/>
    <w:pPr>
      <w:tabs>
        <w:tab w:val="num" w:pos="786"/>
      </w:tabs>
      <w:spacing w:after="0" w:line="312" w:lineRule="auto"/>
      <w:ind w:left="756" w:hanging="36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Body Text"/>
    <w:basedOn w:val="a0"/>
    <w:link w:val="af4"/>
    <w:rsid w:val="005A6B0E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af4">
    <w:name w:val="Основной текст Знак"/>
    <w:basedOn w:val="a1"/>
    <w:link w:val="af3"/>
    <w:rsid w:val="005A6B0E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WW8Num4z0">
    <w:name w:val="WW8Num4z0"/>
    <w:rsid w:val="005A6B0E"/>
    <w:rPr>
      <w:rFonts w:ascii="Symbol" w:hAnsi="Symbol"/>
    </w:rPr>
  </w:style>
  <w:style w:type="character" w:customStyle="1" w:styleId="Absatz-Standardschriftart">
    <w:name w:val="Absatz-Standardschriftart"/>
    <w:rsid w:val="005A6B0E"/>
  </w:style>
  <w:style w:type="character" w:customStyle="1" w:styleId="WW-Absatz-Standardschriftart">
    <w:name w:val="WW-Absatz-Standardschriftart"/>
    <w:rsid w:val="005A6B0E"/>
  </w:style>
  <w:style w:type="character" w:customStyle="1" w:styleId="WW-Absatz-Standardschriftart1">
    <w:name w:val="WW-Absatz-Standardschriftart1"/>
    <w:rsid w:val="005A6B0E"/>
  </w:style>
  <w:style w:type="character" w:customStyle="1" w:styleId="WW-Absatz-Standardschriftart11">
    <w:name w:val="WW-Absatz-Standardschriftart11"/>
    <w:rsid w:val="005A6B0E"/>
  </w:style>
  <w:style w:type="character" w:customStyle="1" w:styleId="WW-Absatz-Standardschriftart111">
    <w:name w:val="WW-Absatz-Standardschriftart111"/>
    <w:rsid w:val="005A6B0E"/>
  </w:style>
  <w:style w:type="character" w:customStyle="1" w:styleId="WW-Absatz-Standardschriftart1111">
    <w:name w:val="WW-Absatz-Standardschriftart1111"/>
    <w:rsid w:val="005A6B0E"/>
  </w:style>
  <w:style w:type="character" w:customStyle="1" w:styleId="WW-Absatz-Standardschriftart11111">
    <w:name w:val="WW-Absatz-Standardschriftart11111"/>
    <w:rsid w:val="005A6B0E"/>
  </w:style>
  <w:style w:type="character" w:customStyle="1" w:styleId="WW-Absatz-Standardschriftart111111">
    <w:name w:val="WW-Absatz-Standardschriftart111111"/>
    <w:rsid w:val="005A6B0E"/>
  </w:style>
  <w:style w:type="character" w:customStyle="1" w:styleId="WW8Num5z0">
    <w:name w:val="WW8Num5z0"/>
    <w:rsid w:val="005A6B0E"/>
    <w:rPr>
      <w:rFonts w:ascii="Symbol" w:hAnsi="Symbol"/>
    </w:rPr>
  </w:style>
  <w:style w:type="character" w:customStyle="1" w:styleId="WW-Absatz-Standardschriftart1111111">
    <w:name w:val="WW-Absatz-Standardschriftart1111111"/>
    <w:rsid w:val="005A6B0E"/>
  </w:style>
  <w:style w:type="character" w:customStyle="1" w:styleId="WW-Absatz-Standardschriftart11111111">
    <w:name w:val="WW-Absatz-Standardschriftart11111111"/>
    <w:rsid w:val="005A6B0E"/>
  </w:style>
  <w:style w:type="character" w:customStyle="1" w:styleId="WW-Absatz-Standardschriftart111111111">
    <w:name w:val="WW-Absatz-Standardschriftart111111111"/>
    <w:rsid w:val="005A6B0E"/>
  </w:style>
  <w:style w:type="character" w:customStyle="1" w:styleId="WW-Absatz-Standardschriftart11111111111">
    <w:name w:val="WW-Absatz-Standardschriftart11111111111"/>
    <w:rsid w:val="005A6B0E"/>
  </w:style>
  <w:style w:type="character" w:customStyle="1" w:styleId="WW-Absatz-Standardschriftart111111111111">
    <w:name w:val="WW-Absatz-Standardschriftart111111111111"/>
    <w:rsid w:val="005A6B0E"/>
  </w:style>
  <w:style w:type="character" w:customStyle="1" w:styleId="WW-Absatz-Standardschriftart1111111111111">
    <w:name w:val="WW-Absatz-Standardschriftart1111111111111"/>
    <w:rsid w:val="005A6B0E"/>
  </w:style>
  <w:style w:type="character" w:customStyle="1" w:styleId="WW-Absatz-Standardschriftart11111111111111">
    <w:name w:val="WW-Absatz-Standardschriftart11111111111111"/>
    <w:rsid w:val="005A6B0E"/>
  </w:style>
  <w:style w:type="character" w:customStyle="1" w:styleId="WW-Absatz-Standardschriftart111111111111111">
    <w:name w:val="WW-Absatz-Standardschriftart111111111111111"/>
    <w:rsid w:val="005A6B0E"/>
  </w:style>
  <w:style w:type="character" w:customStyle="1" w:styleId="WW8Num2z0">
    <w:name w:val="WW8Num2z0"/>
    <w:rsid w:val="005A6B0E"/>
    <w:rPr>
      <w:rFonts w:ascii="Symbol" w:hAnsi="Symbol"/>
    </w:rPr>
  </w:style>
  <w:style w:type="character" w:customStyle="1" w:styleId="WW8Num8z0">
    <w:name w:val="WW8Num8z0"/>
    <w:rsid w:val="005A6B0E"/>
    <w:rPr>
      <w:rFonts w:ascii="Symbol" w:hAnsi="Symbol"/>
    </w:rPr>
  </w:style>
  <w:style w:type="character" w:customStyle="1" w:styleId="WW8Num13z0">
    <w:name w:val="WW8Num13z0"/>
    <w:rsid w:val="005A6B0E"/>
    <w:rPr>
      <w:rFonts w:ascii="Symbol" w:hAnsi="Symbol"/>
    </w:rPr>
  </w:style>
  <w:style w:type="character" w:customStyle="1" w:styleId="WW8Num15z0">
    <w:name w:val="WW8Num15z0"/>
    <w:rsid w:val="005A6B0E"/>
    <w:rPr>
      <w:rFonts w:ascii="Symbol" w:hAnsi="Symbol"/>
      <w:sz w:val="20"/>
    </w:rPr>
  </w:style>
  <w:style w:type="character" w:customStyle="1" w:styleId="WW8Num15z1">
    <w:name w:val="WW8Num15z1"/>
    <w:rsid w:val="005A6B0E"/>
    <w:rPr>
      <w:rFonts w:ascii="Courier New" w:hAnsi="Courier New"/>
      <w:sz w:val="20"/>
    </w:rPr>
  </w:style>
  <w:style w:type="character" w:customStyle="1" w:styleId="WW8Num15z2">
    <w:name w:val="WW8Num15z2"/>
    <w:rsid w:val="005A6B0E"/>
    <w:rPr>
      <w:rFonts w:ascii="Wingdings" w:hAnsi="Wingdings"/>
      <w:sz w:val="20"/>
    </w:rPr>
  </w:style>
  <w:style w:type="character" w:customStyle="1" w:styleId="WW8Num21z0">
    <w:name w:val="WW8Num21z0"/>
    <w:rsid w:val="005A6B0E"/>
    <w:rPr>
      <w:rFonts w:ascii="Symbol" w:hAnsi="Symbol"/>
    </w:rPr>
  </w:style>
  <w:style w:type="character" w:customStyle="1" w:styleId="WW8Num21z1">
    <w:name w:val="WW8Num21z1"/>
    <w:rsid w:val="005A6B0E"/>
    <w:rPr>
      <w:rFonts w:ascii="Courier New" w:hAnsi="Courier New" w:cs="Courier New"/>
    </w:rPr>
  </w:style>
  <w:style w:type="character" w:customStyle="1" w:styleId="WW8Num21z2">
    <w:name w:val="WW8Num21z2"/>
    <w:rsid w:val="005A6B0E"/>
    <w:rPr>
      <w:rFonts w:ascii="Wingdings" w:hAnsi="Wingdings"/>
    </w:rPr>
  </w:style>
  <w:style w:type="character" w:customStyle="1" w:styleId="13">
    <w:name w:val="Основной шрифт абзаца1"/>
    <w:rsid w:val="005A6B0E"/>
  </w:style>
  <w:style w:type="character" w:styleId="af5">
    <w:name w:val="Strong"/>
    <w:qFormat/>
    <w:rsid w:val="005A6B0E"/>
    <w:rPr>
      <w:b/>
      <w:bCs/>
    </w:rPr>
  </w:style>
  <w:style w:type="character" w:styleId="af6">
    <w:name w:val="Emphasis"/>
    <w:qFormat/>
    <w:rsid w:val="005A6B0E"/>
    <w:rPr>
      <w:i/>
      <w:iCs/>
    </w:rPr>
  </w:style>
  <w:style w:type="paragraph" w:customStyle="1" w:styleId="14">
    <w:name w:val="Заголовок1"/>
    <w:basedOn w:val="a0"/>
    <w:next w:val="af3"/>
    <w:rsid w:val="005A6B0E"/>
    <w:pPr>
      <w:keepNext/>
      <w:spacing w:before="240" w:after="120" w:line="240" w:lineRule="auto"/>
    </w:pPr>
    <w:rPr>
      <w:rFonts w:ascii="Arial" w:eastAsia="Microsoft YaHei" w:hAnsi="Arial" w:cs="Mangal"/>
      <w:sz w:val="28"/>
      <w:szCs w:val="28"/>
      <w:lang w:eastAsia="ar-SA"/>
    </w:rPr>
  </w:style>
  <w:style w:type="paragraph" w:styleId="af7">
    <w:name w:val="List"/>
    <w:basedOn w:val="af3"/>
    <w:rsid w:val="005A6B0E"/>
    <w:pPr>
      <w:spacing w:after="120"/>
      <w:jc w:val="left"/>
    </w:pPr>
    <w:rPr>
      <w:rFonts w:ascii="Arial" w:hAnsi="Arial" w:cs="Mangal"/>
      <w:sz w:val="24"/>
      <w:szCs w:val="24"/>
      <w:lang w:val="ru-RU" w:eastAsia="ar-SA"/>
    </w:rPr>
  </w:style>
  <w:style w:type="paragraph" w:customStyle="1" w:styleId="15">
    <w:name w:val="Название1"/>
    <w:basedOn w:val="a0"/>
    <w:rsid w:val="005A6B0E"/>
    <w:pPr>
      <w:suppressLineNumbers/>
      <w:spacing w:before="120" w:after="120" w:line="240" w:lineRule="auto"/>
    </w:pPr>
    <w:rPr>
      <w:rFonts w:ascii="Arial" w:eastAsia="Times New Roman" w:hAnsi="Arial" w:cs="Mangal"/>
      <w:i/>
      <w:iCs/>
      <w:sz w:val="20"/>
      <w:szCs w:val="24"/>
      <w:lang w:eastAsia="ar-SA"/>
    </w:rPr>
  </w:style>
  <w:style w:type="paragraph" w:customStyle="1" w:styleId="16">
    <w:name w:val="Указатель1"/>
    <w:basedOn w:val="a0"/>
    <w:rsid w:val="005A6B0E"/>
    <w:pPr>
      <w:suppressLineNumbers/>
      <w:spacing w:after="0" w:line="240" w:lineRule="auto"/>
    </w:pPr>
    <w:rPr>
      <w:rFonts w:ascii="Arial" w:eastAsia="Times New Roman" w:hAnsi="Arial" w:cs="Mangal"/>
      <w:sz w:val="24"/>
      <w:szCs w:val="24"/>
      <w:lang w:eastAsia="ar-SA"/>
    </w:rPr>
  </w:style>
  <w:style w:type="paragraph" w:customStyle="1" w:styleId="17">
    <w:name w:val="Стиль1"/>
    <w:basedOn w:val="a0"/>
    <w:rsid w:val="005A6B0E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ar-SA"/>
    </w:rPr>
  </w:style>
  <w:style w:type="paragraph" w:styleId="a">
    <w:name w:val="Normal (Web)"/>
    <w:basedOn w:val="a0"/>
    <w:uiPriority w:val="99"/>
    <w:rsid w:val="005A6B0E"/>
    <w:pPr>
      <w:numPr>
        <w:numId w:val="7"/>
      </w:numPr>
      <w:spacing w:before="280" w:after="280" w:line="240" w:lineRule="auto"/>
      <w:ind w:left="0" w:firstLine="0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f8">
    <w:name w:val="Body Text Indent"/>
    <w:basedOn w:val="a0"/>
    <w:link w:val="af9"/>
    <w:uiPriority w:val="99"/>
    <w:rsid w:val="005A6B0E"/>
    <w:pPr>
      <w:tabs>
        <w:tab w:val="left" w:pos="643"/>
      </w:tabs>
      <w:spacing w:after="0" w:line="360" w:lineRule="atLeast"/>
      <w:ind w:firstLine="482"/>
      <w:jc w:val="both"/>
    </w:pPr>
    <w:rPr>
      <w:rFonts w:ascii="TimesET" w:eastAsia="Times New Roman" w:hAnsi="TimesET" w:cs="Times New Roman"/>
      <w:sz w:val="28"/>
      <w:szCs w:val="20"/>
      <w:lang w:val="x-none" w:eastAsia="ar-SA"/>
    </w:rPr>
  </w:style>
  <w:style w:type="character" w:customStyle="1" w:styleId="af9">
    <w:name w:val="Основной текст с отступом Знак"/>
    <w:basedOn w:val="a1"/>
    <w:link w:val="af8"/>
    <w:uiPriority w:val="99"/>
    <w:rsid w:val="005A6B0E"/>
    <w:rPr>
      <w:rFonts w:ascii="TimesET" w:eastAsia="Times New Roman" w:hAnsi="TimesET" w:cs="Times New Roman"/>
      <w:sz w:val="28"/>
      <w:szCs w:val="20"/>
      <w:lang w:val="x-none" w:eastAsia="ar-SA"/>
    </w:rPr>
  </w:style>
  <w:style w:type="paragraph" w:customStyle="1" w:styleId="afa">
    <w:name w:val="Содержимое врезки"/>
    <w:basedOn w:val="af3"/>
    <w:rsid w:val="005A6B0E"/>
    <w:pPr>
      <w:spacing w:after="120"/>
      <w:jc w:val="left"/>
    </w:pPr>
    <w:rPr>
      <w:sz w:val="24"/>
      <w:szCs w:val="24"/>
      <w:lang w:val="ru-RU" w:eastAsia="ar-SA"/>
    </w:rPr>
  </w:style>
  <w:style w:type="paragraph" w:customStyle="1" w:styleId="afb">
    <w:name w:val="Содержимое таблицы"/>
    <w:basedOn w:val="a0"/>
    <w:rsid w:val="005A6B0E"/>
    <w:pPr>
      <w:suppressLineNumber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afc">
    <w:name w:val="Заголовок таблицы"/>
    <w:basedOn w:val="afb"/>
    <w:rsid w:val="005A6B0E"/>
    <w:pPr>
      <w:jc w:val="center"/>
    </w:pPr>
    <w:rPr>
      <w:b/>
      <w:bCs/>
    </w:rPr>
  </w:style>
  <w:style w:type="paragraph" w:customStyle="1" w:styleId="41">
    <w:name w:val="Заголовок 41"/>
    <w:basedOn w:val="a0"/>
    <w:next w:val="a0"/>
    <w:uiPriority w:val="9"/>
    <w:semiHidden/>
    <w:unhideWhenUsed/>
    <w:qFormat/>
    <w:rsid w:val="005A6B0E"/>
    <w:pPr>
      <w:keepNext/>
      <w:keepLines/>
      <w:tabs>
        <w:tab w:val="left" w:pos="708"/>
      </w:tabs>
      <w:spacing w:before="200" w:after="0" w:line="240" w:lineRule="auto"/>
      <w:outlineLvl w:val="3"/>
    </w:pPr>
    <w:rPr>
      <w:rFonts w:ascii="Cambria" w:eastAsia="Times New Roman" w:hAnsi="Cambria" w:cs="Times New Roman"/>
      <w:b/>
      <w:bCs/>
      <w:i/>
      <w:iCs/>
      <w:color w:val="4F81BD"/>
      <w:sz w:val="24"/>
      <w:szCs w:val="24"/>
      <w:lang w:eastAsia="ru-RU"/>
    </w:rPr>
  </w:style>
  <w:style w:type="paragraph" w:customStyle="1" w:styleId="51">
    <w:name w:val="Заголовок 51"/>
    <w:basedOn w:val="a0"/>
    <w:next w:val="a0"/>
    <w:uiPriority w:val="9"/>
    <w:semiHidden/>
    <w:unhideWhenUsed/>
    <w:qFormat/>
    <w:rsid w:val="005A6B0E"/>
    <w:pPr>
      <w:keepNext/>
      <w:keepLines/>
      <w:tabs>
        <w:tab w:val="left" w:pos="708"/>
      </w:tabs>
      <w:spacing w:before="200" w:after="0" w:line="240" w:lineRule="auto"/>
      <w:outlineLvl w:val="4"/>
    </w:pPr>
    <w:rPr>
      <w:rFonts w:ascii="Cambria" w:eastAsia="Times New Roman" w:hAnsi="Cambria" w:cs="Times New Roman"/>
      <w:color w:val="243F60"/>
      <w:sz w:val="24"/>
      <w:szCs w:val="24"/>
      <w:lang w:eastAsia="ru-RU"/>
    </w:rPr>
  </w:style>
  <w:style w:type="numbering" w:customStyle="1" w:styleId="110">
    <w:name w:val="Нет списка11"/>
    <w:next w:val="a3"/>
    <w:uiPriority w:val="99"/>
    <w:semiHidden/>
    <w:unhideWhenUsed/>
    <w:rsid w:val="005A6B0E"/>
  </w:style>
  <w:style w:type="paragraph" w:styleId="32">
    <w:name w:val="Body Text 3"/>
    <w:basedOn w:val="a0"/>
    <w:link w:val="33"/>
    <w:uiPriority w:val="99"/>
    <w:unhideWhenUsed/>
    <w:rsid w:val="005A6B0E"/>
    <w:pPr>
      <w:tabs>
        <w:tab w:val="left" w:pos="708"/>
      </w:tabs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character" w:customStyle="1" w:styleId="33">
    <w:name w:val="Основной текст 3 Знак"/>
    <w:basedOn w:val="a1"/>
    <w:link w:val="32"/>
    <w:uiPriority w:val="99"/>
    <w:rsid w:val="005A6B0E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character" w:customStyle="1" w:styleId="afd">
    <w:name w:val="Текст Знак"/>
    <w:link w:val="afe"/>
    <w:rsid w:val="005A6B0E"/>
    <w:rPr>
      <w:rFonts w:ascii="Courier New" w:hAnsi="Courier New" w:cs="Courier New"/>
    </w:rPr>
  </w:style>
  <w:style w:type="paragraph" w:styleId="afe">
    <w:name w:val="Plain Text"/>
    <w:basedOn w:val="a0"/>
    <w:link w:val="afd"/>
    <w:unhideWhenUsed/>
    <w:rsid w:val="005A6B0E"/>
    <w:pPr>
      <w:tabs>
        <w:tab w:val="left" w:pos="708"/>
      </w:tabs>
      <w:spacing w:after="0" w:line="240" w:lineRule="auto"/>
    </w:pPr>
    <w:rPr>
      <w:rFonts w:ascii="Courier New" w:hAnsi="Courier New" w:cs="Courier New"/>
    </w:rPr>
  </w:style>
  <w:style w:type="character" w:customStyle="1" w:styleId="18">
    <w:name w:val="Текст Знак1"/>
    <w:basedOn w:val="a1"/>
    <w:uiPriority w:val="99"/>
    <w:rsid w:val="005A6B0E"/>
    <w:rPr>
      <w:rFonts w:ascii="Consolas" w:hAnsi="Consolas" w:cs="Consolas"/>
      <w:sz w:val="21"/>
      <w:szCs w:val="21"/>
    </w:rPr>
  </w:style>
  <w:style w:type="paragraph" w:customStyle="1" w:styleId="Style3">
    <w:name w:val="Style3"/>
    <w:basedOn w:val="a0"/>
    <w:uiPriority w:val="99"/>
    <w:rsid w:val="005A6B0E"/>
    <w:pPr>
      <w:widowControl w:val="0"/>
      <w:tabs>
        <w:tab w:val="left" w:pos="708"/>
      </w:tabs>
      <w:autoSpaceDE w:val="0"/>
      <w:autoSpaceDN w:val="0"/>
      <w:adjustRightInd w:val="0"/>
      <w:spacing w:after="0" w:line="288" w:lineRule="exact"/>
      <w:ind w:hanging="293"/>
    </w:pPr>
    <w:rPr>
      <w:rFonts w:ascii="Century Schoolbook" w:eastAsia="Times New Roman" w:hAnsi="Century Schoolbook" w:cs="Times New Roman"/>
      <w:sz w:val="24"/>
      <w:szCs w:val="24"/>
      <w:lang w:eastAsia="ru-RU"/>
    </w:rPr>
  </w:style>
  <w:style w:type="paragraph" w:customStyle="1" w:styleId="Style4">
    <w:name w:val="Style4"/>
    <w:basedOn w:val="a0"/>
    <w:uiPriority w:val="99"/>
    <w:rsid w:val="005A6B0E"/>
    <w:pPr>
      <w:widowControl w:val="0"/>
      <w:tabs>
        <w:tab w:val="left" w:pos="708"/>
      </w:tabs>
      <w:autoSpaceDE w:val="0"/>
      <w:autoSpaceDN w:val="0"/>
      <w:adjustRightInd w:val="0"/>
      <w:spacing w:after="0" w:line="290" w:lineRule="exact"/>
      <w:ind w:hanging="398"/>
    </w:pPr>
    <w:rPr>
      <w:rFonts w:ascii="Century Schoolbook" w:eastAsia="Times New Roman" w:hAnsi="Century Schoolbook" w:cs="Times New Roman"/>
      <w:sz w:val="24"/>
      <w:szCs w:val="24"/>
      <w:lang w:eastAsia="ru-RU"/>
    </w:rPr>
  </w:style>
  <w:style w:type="character" w:customStyle="1" w:styleId="FontStyle11">
    <w:name w:val="Font Style11"/>
    <w:uiPriority w:val="99"/>
    <w:rsid w:val="005A6B0E"/>
    <w:rPr>
      <w:rFonts w:ascii="Century Schoolbook" w:hAnsi="Century Schoolbook" w:cs="Century Schoolbook" w:hint="default"/>
      <w:sz w:val="20"/>
      <w:szCs w:val="20"/>
    </w:rPr>
  </w:style>
  <w:style w:type="character" w:customStyle="1" w:styleId="apple-style-span">
    <w:name w:val="apple-style-span"/>
    <w:basedOn w:val="a1"/>
    <w:rsid w:val="005A6B0E"/>
  </w:style>
  <w:style w:type="paragraph" w:customStyle="1" w:styleId="19">
    <w:name w:val="Квадрат1"/>
    <w:basedOn w:val="a0"/>
    <w:rsid w:val="005A6B0E"/>
    <w:pPr>
      <w:widowControl w:val="0"/>
      <w:spacing w:after="0" w:line="240" w:lineRule="auto"/>
      <w:jc w:val="both"/>
    </w:pPr>
    <w:rPr>
      <w:rFonts w:ascii="a_Timer" w:eastAsia="Times New Roman" w:hAnsi="a_Timer" w:cs="Times New Roman"/>
      <w:snapToGrid w:val="0"/>
      <w:sz w:val="24"/>
      <w:szCs w:val="20"/>
      <w:lang w:val="en-US" w:eastAsia="ru-RU"/>
    </w:rPr>
  </w:style>
  <w:style w:type="paragraph" w:customStyle="1" w:styleId="-1">
    <w:name w:val="-Квадрат1"/>
    <w:basedOn w:val="a0"/>
    <w:rsid w:val="005A6B0E"/>
    <w:pPr>
      <w:widowControl w:val="0"/>
      <w:autoSpaceDE w:val="0"/>
      <w:autoSpaceDN w:val="0"/>
      <w:spacing w:after="0" w:line="240" w:lineRule="auto"/>
      <w:jc w:val="both"/>
    </w:pPr>
    <w:rPr>
      <w:rFonts w:ascii="a_Timer" w:eastAsia="Times New Roman" w:hAnsi="a_Timer" w:cs="Times New Roman"/>
      <w:sz w:val="20"/>
      <w:szCs w:val="24"/>
      <w:lang w:val="en-US" w:eastAsia="ru-RU"/>
    </w:rPr>
  </w:style>
  <w:style w:type="character" w:customStyle="1" w:styleId="410">
    <w:name w:val="Заголовок 4 Знак1"/>
    <w:uiPriority w:val="9"/>
    <w:semiHidden/>
    <w:rsid w:val="005A6B0E"/>
    <w:rPr>
      <w:rFonts w:ascii="Cambria" w:eastAsia="Times New Roman" w:hAnsi="Cambria" w:cs="Times New Roman"/>
      <w:i/>
      <w:iCs/>
      <w:color w:val="365F91"/>
      <w:sz w:val="24"/>
      <w:szCs w:val="24"/>
      <w:lang w:eastAsia="ar-SA"/>
    </w:rPr>
  </w:style>
  <w:style w:type="character" w:customStyle="1" w:styleId="510">
    <w:name w:val="Заголовок 5 Знак1"/>
    <w:uiPriority w:val="9"/>
    <w:semiHidden/>
    <w:rsid w:val="005A6B0E"/>
    <w:rPr>
      <w:rFonts w:ascii="Cambria" w:eastAsia="Times New Roman" w:hAnsi="Cambria" w:cs="Times New Roman"/>
      <w:color w:val="365F91"/>
      <w:sz w:val="24"/>
      <w:szCs w:val="24"/>
      <w:lang w:eastAsia="ar-SA"/>
    </w:rPr>
  </w:style>
  <w:style w:type="paragraph" w:styleId="aff">
    <w:name w:val="Revision"/>
    <w:hidden/>
    <w:uiPriority w:val="99"/>
    <w:semiHidden/>
    <w:rsid w:val="005A6B0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Iauiue0">
    <w:name w:val="Iau.iue"/>
    <w:basedOn w:val="Default"/>
    <w:next w:val="Default"/>
    <w:uiPriority w:val="99"/>
    <w:rsid w:val="005A6B0E"/>
    <w:rPr>
      <w:color w:val="auto"/>
    </w:rPr>
  </w:style>
  <w:style w:type="table" w:customStyle="1" w:styleId="42">
    <w:name w:val="Сетка таблицы4"/>
    <w:basedOn w:val="a2"/>
    <w:next w:val="a9"/>
    <w:uiPriority w:val="59"/>
    <w:rsid w:val="005A6B0E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image" Target="media/image4.wmf"/><Relationship Id="rId42" Type="http://schemas.openxmlformats.org/officeDocument/2006/relationships/oleObject" Target="embeddings/oleObject14.bin"/><Relationship Id="rId63" Type="http://schemas.openxmlformats.org/officeDocument/2006/relationships/oleObject" Target="embeddings/oleObject21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0.bin"/><Relationship Id="rId159" Type="http://schemas.openxmlformats.org/officeDocument/2006/relationships/oleObject" Target="embeddings/oleObject71.bin"/><Relationship Id="rId324" Type="http://schemas.openxmlformats.org/officeDocument/2006/relationships/oleObject" Target="embeddings/oleObject159.bin"/><Relationship Id="rId345" Type="http://schemas.openxmlformats.org/officeDocument/2006/relationships/image" Target="media/image162.wmf"/><Relationship Id="rId366" Type="http://schemas.openxmlformats.org/officeDocument/2006/relationships/oleObject" Target="embeddings/oleObject181.bin"/><Relationship Id="rId170" Type="http://schemas.openxmlformats.org/officeDocument/2006/relationships/oleObject" Target="embeddings/oleObject78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05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43.bin"/><Relationship Id="rId268" Type="http://schemas.openxmlformats.org/officeDocument/2006/relationships/oleObject" Target="embeddings/oleObject131.bin"/><Relationship Id="rId289" Type="http://schemas.openxmlformats.org/officeDocument/2006/relationships/oleObject" Target="embeddings/oleObject141.bin"/><Relationship Id="rId11" Type="http://schemas.openxmlformats.org/officeDocument/2006/relationships/header" Target="header3.xml"/><Relationship Id="rId32" Type="http://schemas.openxmlformats.org/officeDocument/2006/relationships/oleObject" Target="embeddings/oleObject9.bin"/><Relationship Id="rId53" Type="http://schemas.openxmlformats.org/officeDocument/2006/relationships/oleObject" Target="embeddings/oleObject17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4.bin"/><Relationship Id="rId149" Type="http://schemas.openxmlformats.org/officeDocument/2006/relationships/oleObject" Target="embeddings/oleObject66.bin"/><Relationship Id="rId314" Type="http://schemas.openxmlformats.org/officeDocument/2006/relationships/oleObject" Target="embeddings/oleObject154.bin"/><Relationship Id="rId335" Type="http://schemas.openxmlformats.org/officeDocument/2006/relationships/image" Target="media/image157.wmf"/><Relationship Id="rId356" Type="http://schemas.openxmlformats.org/officeDocument/2006/relationships/oleObject" Target="embeddings/oleObject176.bin"/><Relationship Id="rId377" Type="http://schemas.openxmlformats.org/officeDocument/2006/relationships/oleObject" Target="embeddings/oleObject187.bin"/><Relationship Id="rId5" Type="http://schemas.openxmlformats.org/officeDocument/2006/relationships/footnotes" Target="footnotes.xml"/><Relationship Id="rId95" Type="http://schemas.openxmlformats.org/officeDocument/2006/relationships/oleObject" Target="embeddings/oleObject37.bin"/><Relationship Id="rId160" Type="http://schemas.openxmlformats.org/officeDocument/2006/relationships/image" Target="media/image75.wmf"/><Relationship Id="rId181" Type="http://schemas.openxmlformats.org/officeDocument/2006/relationships/image" Target="media/image84.wmf"/><Relationship Id="rId216" Type="http://schemas.openxmlformats.org/officeDocument/2006/relationships/oleObject" Target="embeddings/oleObject100.bin"/><Relationship Id="rId237" Type="http://schemas.openxmlformats.org/officeDocument/2006/relationships/oleObject" Target="embeddings/oleObject113.bin"/><Relationship Id="rId258" Type="http://schemas.openxmlformats.org/officeDocument/2006/relationships/oleObject" Target="embeddings/oleObject126.bin"/><Relationship Id="rId279" Type="http://schemas.openxmlformats.org/officeDocument/2006/relationships/image" Target="media/image128.wmf"/><Relationship Id="rId22" Type="http://schemas.openxmlformats.org/officeDocument/2006/relationships/oleObject" Target="embeddings/oleObject4.bin"/><Relationship Id="rId43" Type="http://schemas.openxmlformats.org/officeDocument/2006/relationships/image" Target="media/image15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1.bin"/><Relationship Id="rId290" Type="http://schemas.openxmlformats.org/officeDocument/2006/relationships/image" Target="media/image135.wmf"/><Relationship Id="rId304" Type="http://schemas.openxmlformats.org/officeDocument/2006/relationships/oleObject" Target="embeddings/oleObject149.bin"/><Relationship Id="rId325" Type="http://schemas.openxmlformats.org/officeDocument/2006/relationships/image" Target="media/image152.wmf"/><Relationship Id="rId346" Type="http://schemas.openxmlformats.org/officeDocument/2006/relationships/oleObject" Target="embeddings/oleObject170.bin"/><Relationship Id="rId367" Type="http://schemas.openxmlformats.org/officeDocument/2006/relationships/image" Target="media/image172.wmf"/><Relationship Id="rId85" Type="http://schemas.openxmlformats.org/officeDocument/2006/relationships/oleObject" Target="embeddings/oleObject32.bin"/><Relationship Id="rId150" Type="http://schemas.openxmlformats.org/officeDocument/2006/relationships/image" Target="media/image70.wmf"/><Relationship Id="rId171" Type="http://schemas.openxmlformats.org/officeDocument/2006/relationships/image" Target="media/image79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227" Type="http://schemas.openxmlformats.org/officeDocument/2006/relationships/oleObject" Target="embeddings/oleObject106.bin"/><Relationship Id="rId248" Type="http://schemas.openxmlformats.org/officeDocument/2006/relationships/oleObject" Target="embeddings/oleObject121.bin"/><Relationship Id="rId269" Type="http://schemas.openxmlformats.org/officeDocument/2006/relationships/image" Target="media/image124.wmf"/><Relationship Id="rId12" Type="http://schemas.openxmlformats.org/officeDocument/2006/relationships/footer" Target="footer3.xml"/><Relationship Id="rId33" Type="http://schemas.openxmlformats.org/officeDocument/2006/relationships/image" Target="media/image10.wmf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315" Type="http://schemas.openxmlformats.org/officeDocument/2006/relationships/image" Target="media/image147.wmf"/><Relationship Id="rId336" Type="http://schemas.openxmlformats.org/officeDocument/2006/relationships/oleObject" Target="embeddings/oleObject165.bin"/><Relationship Id="rId357" Type="http://schemas.openxmlformats.org/officeDocument/2006/relationships/image" Target="media/image167.wmf"/><Relationship Id="rId54" Type="http://schemas.openxmlformats.org/officeDocument/2006/relationships/image" Target="media/image23.wmf"/><Relationship Id="rId75" Type="http://schemas.openxmlformats.org/officeDocument/2006/relationships/oleObject" Target="embeddings/oleObject27.bin"/><Relationship Id="rId96" Type="http://schemas.openxmlformats.org/officeDocument/2006/relationships/image" Target="media/image45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2.bin"/><Relationship Id="rId182" Type="http://schemas.openxmlformats.org/officeDocument/2006/relationships/image" Target="media/image85.wmf"/><Relationship Id="rId217" Type="http://schemas.openxmlformats.org/officeDocument/2006/relationships/image" Target="media/image103.wmf"/><Relationship Id="rId378" Type="http://schemas.openxmlformats.org/officeDocument/2006/relationships/fontTable" Target="fontTable.xml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259" Type="http://schemas.openxmlformats.org/officeDocument/2006/relationships/image" Target="media/image119.wmf"/><Relationship Id="rId23" Type="http://schemas.openxmlformats.org/officeDocument/2006/relationships/image" Target="media/image5.wmf"/><Relationship Id="rId119" Type="http://schemas.openxmlformats.org/officeDocument/2006/relationships/oleObject" Target="embeddings/oleObject49.bin"/><Relationship Id="rId270" Type="http://schemas.openxmlformats.org/officeDocument/2006/relationships/oleObject" Target="embeddings/oleObject132.bin"/><Relationship Id="rId291" Type="http://schemas.openxmlformats.org/officeDocument/2006/relationships/oleObject" Target="embeddings/oleObject142.bin"/><Relationship Id="rId305" Type="http://schemas.openxmlformats.org/officeDocument/2006/relationships/image" Target="media/image142.wmf"/><Relationship Id="rId326" Type="http://schemas.openxmlformats.org/officeDocument/2006/relationships/oleObject" Target="embeddings/oleObject160.bin"/><Relationship Id="rId347" Type="http://schemas.openxmlformats.org/officeDocument/2006/relationships/image" Target="media/image163.wmf"/><Relationship Id="rId44" Type="http://schemas.openxmlformats.org/officeDocument/2006/relationships/image" Target="media/image16.wmf"/><Relationship Id="rId65" Type="http://schemas.openxmlformats.org/officeDocument/2006/relationships/oleObject" Target="embeddings/oleObject22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55.bin"/><Relationship Id="rId151" Type="http://schemas.openxmlformats.org/officeDocument/2006/relationships/oleObject" Target="embeddings/oleObject67.bin"/><Relationship Id="rId368" Type="http://schemas.openxmlformats.org/officeDocument/2006/relationships/oleObject" Target="embeddings/oleObject182.bin"/><Relationship Id="rId172" Type="http://schemas.openxmlformats.org/officeDocument/2006/relationships/oleObject" Target="embeddings/oleObject79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96.bin"/><Relationship Id="rId228" Type="http://schemas.openxmlformats.org/officeDocument/2006/relationships/oleObject" Target="embeddings/oleObject107.bin"/><Relationship Id="rId249" Type="http://schemas.openxmlformats.org/officeDocument/2006/relationships/image" Target="media/image114.wmf"/><Relationship Id="rId13" Type="http://schemas.openxmlformats.org/officeDocument/2006/relationships/header" Target="header4.xml"/><Relationship Id="rId109" Type="http://schemas.openxmlformats.org/officeDocument/2006/relationships/oleObject" Target="embeddings/oleObject44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29.wmf"/><Relationship Id="rId316" Type="http://schemas.openxmlformats.org/officeDocument/2006/relationships/oleObject" Target="embeddings/oleObject155.bin"/><Relationship Id="rId337" Type="http://schemas.openxmlformats.org/officeDocument/2006/relationships/image" Target="media/image158.wmf"/><Relationship Id="rId34" Type="http://schemas.openxmlformats.org/officeDocument/2006/relationships/oleObject" Target="embeddings/oleObject10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38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2.bin"/><Relationship Id="rId358" Type="http://schemas.openxmlformats.org/officeDocument/2006/relationships/oleObject" Target="embeddings/oleObject177.bin"/><Relationship Id="rId379" Type="http://schemas.openxmlformats.org/officeDocument/2006/relationships/theme" Target="theme/theme1.xml"/><Relationship Id="rId7" Type="http://schemas.openxmlformats.org/officeDocument/2006/relationships/header" Target="header1.xml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4.bin"/><Relationship Id="rId250" Type="http://schemas.openxmlformats.org/officeDocument/2006/relationships/oleObject" Target="embeddings/oleObject122.bin"/><Relationship Id="rId271" Type="http://schemas.openxmlformats.org/officeDocument/2006/relationships/image" Target="media/image125.wmf"/><Relationship Id="rId292" Type="http://schemas.openxmlformats.org/officeDocument/2006/relationships/image" Target="media/image136.wmf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5.bin"/><Relationship Id="rId45" Type="http://schemas.openxmlformats.org/officeDocument/2006/relationships/image" Target="media/image17.png"/><Relationship Id="rId66" Type="http://schemas.openxmlformats.org/officeDocument/2006/relationships/image" Target="media/image30.wmf"/><Relationship Id="rId87" Type="http://schemas.openxmlformats.org/officeDocument/2006/relationships/oleObject" Target="embeddings/oleObject33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56.bin"/><Relationship Id="rId327" Type="http://schemas.openxmlformats.org/officeDocument/2006/relationships/image" Target="media/image153.wmf"/><Relationship Id="rId348" Type="http://schemas.openxmlformats.org/officeDocument/2006/relationships/oleObject" Target="embeddings/oleObject171.bin"/><Relationship Id="rId369" Type="http://schemas.openxmlformats.org/officeDocument/2006/relationships/image" Target="media/image173.wmf"/><Relationship Id="rId152" Type="http://schemas.openxmlformats.org/officeDocument/2006/relationships/image" Target="media/image71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7.bin"/><Relationship Id="rId229" Type="http://schemas.openxmlformats.org/officeDocument/2006/relationships/oleObject" Target="embeddings/oleObject108.bin"/><Relationship Id="rId240" Type="http://schemas.openxmlformats.org/officeDocument/2006/relationships/image" Target="media/image112.wmf"/><Relationship Id="rId261" Type="http://schemas.openxmlformats.org/officeDocument/2006/relationships/image" Target="media/image120.wmf"/><Relationship Id="rId14" Type="http://schemas.openxmlformats.org/officeDocument/2006/relationships/footer" Target="footer4.xml"/><Relationship Id="rId35" Type="http://schemas.openxmlformats.org/officeDocument/2006/relationships/image" Target="media/image11.wmf"/><Relationship Id="rId56" Type="http://schemas.openxmlformats.org/officeDocument/2006/relationships/image" Target="media/image25.wmf"/><Relationship Id="rId77" Type="http://schemas.openxmlformats.org/officeDocument/2006/relationships/oleObject" Target="embeddings/oleObject28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17" Type="http://schemas.openxmlformats.org/officeDocument/2006/relationships/image" Target="media/image148.wmf"/><Relationship Id="rId338" Type="http://schemas.openxmlformats.org/officeDocument/2006/relationships/oleObject" Target="embeddings/oleObject166.bin"/><Relationship Id="rId359" Type="http://schemas.openxmlformats.org/officeDocument/2006/relationships/image" Target="media/image168.wmf"/><Relationship Id="rId8" Type="http://schemas.openxmlformats.org/officeDocument/2006/relationships/header" Target="header2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0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84.bin"/><Relationship Id="rId219" Type="http://schemas.openxmlformats.org/officeDocument/2006/relationships/oleObject" Target="embeddings/oleObject101.bin"/><Relationship Id="rId370" Type="http://schemas.openxmlformats.org/officeDocument/2006/relationships/oleObject" Target="embeddings/oleObject183.bin"/><Relationship Id="rId230" Type="http://schemas.openxmlformats.org/officeDocument/2006/relationships/image" Target="media/image108.wmf"/><Relationship Id="rId251" Type="http://schemas.openxmlformats.org/officeDocument/2006/relationships/image" Target="media/image115.wmf"/><Relationship Id="rId25" Type="http://schemas.openxmlformats.org/officeDocument/2006/relationships/image" Target="media/image6.wmf"/><Relationship Id="rId46" Type="http://schemas.openxmlformats.org/officeDocument/2006/relationships/image" Target="media/image18.png"/><Relationship Id="rId67" Type="http://schemas.openxmlformats.org/officeDocument/2006/relationships/oleObject" Target="embeddings/oleObject23.bin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3.bin"/><Relationship Id="rId307" Type="http://schemas.openxmlformats.org/officeDocument/2006/relationships/image" Target="media/image143.wmf"/><Relationship Id="rId328" Type="http://schemas.openxmlformats.org/officeDocument/2006/relationships/oleObject" Target="embeddings/oleObject161.bin"/><Relationship Id="rId349" Type="http://schemas.openxmlformats.org/officeDocument/2006/relationships/oleObject" Target="embeddings/oleObject17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45.bin"/><Relationship Id="rId132" Type="http://schemas.openxmlformats.org/officeDocument/2006/relationships/oleObject" Target="embeddings/oleObject57.bin"/><Relationship Id="rId153" Type="http://schemas.openxmlformats.org/officeDocument/2006/relationships/oleObject" Target="embeddings/oleObject68.bin"/><Relationship Id="rId174" Type="http://schemas.openxmlformats.org/officeDocument/2006/relationships/oleObject" Target="embeddings/oleObject80.bin"/><Relationship Id="rId195" Type="http://schemas.openxmlformats.org/officeDocument/2006/relationships/image" Target="media/image92.wmf"/><Relationship Id="rId209" Type="http://schemas.openxmlformats.org/officeDocument/2006/relationships/image" Target="media/image98.wmf"/><Relationship Id="rId360" Type="http://schemas.openxmlformats.org/officeDocument/2006/relationships/oleObject" Target="embeddings/oleObject178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15.bin"/><Relationship Id="rId15" Type="http://schemas.openxmlformats.org/officeDocument/2006/relationships/image" Target="media/image1.wmf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18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0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59.wmf"/><Relationship Id="rId78" Type="http://schemas.openxmlformats.org/officeDocument/2006/relationships/image" Target="media/image36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oleObject" Target="embeddings/oleObject51.bin"/><Relationship Id="rId143" Type="http://schemas.openxmlformats.org/officeDocument/2006/relationships/oleObject" Target="embeddings/oleObject63.bin"/><Relationship Id="rId164" Type="http://schemas.openxmlformats.org/officeDocument/2006/relationships/oleObject" Target="embeddings/oleObject74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73.bin"/><Relationship Id="rId371" Type="http://schemas.openxmlformats.org/officeDocument/2006/relationships/image" Target="media/image174.wmf"/><Relationship Id="rId9" Type="http://schemas.openxmlformats.org/officeDocument/2006/relationships/footer" Target="footer1.xml"/><Relationship Id="rId210" Type="http://schemas.openxmlformats.org/officeDocument/2006/relationships/image" Target="media/image99.wmf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09.bin"/><Relationship Id="rId252" Type="http://schemas.openxmlformats.org/officeDocument/2006/relationships/oleObject" Target="embeddings/oleObject123.bin"/><Relationship Id="rId273" Type="http://schemas.openxmlformats.org/officeDocument/2006/relationships/image" Target="media/image126.wmf"/><Relationship Id="rId294" Type="http://schemas.openxmlformats.org/officeDocument/2006/relationships/image" Target="media/image137.wmf"/><Relationship Id="rId308" Type="http://schemas.openxmlformats.org/officeDocument/2006/relationships/oleObject" Target="embeddings/oleObject151.bin"/><Relationship Id="rId329" Type="http://schemas.openxmlformats.org/officeDocument/2006/relationships/image" Target="media/image154.wmf"/><Relationship Id="rId47" Type="http://schemas.openxmlformats.org/officeDocument/2006/relationships/image" Target="media/image19.png"/><Relationship Id="rId68" Type="http://schemas.openxmlformats.org/officeDocument/2006/relationships/image" Target="media/image31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53.wmf"/><Relationship Id="rId133" Type="http://schemas.openxmlformats.org/officeDocument/2006/relationships/image" Target="media/image62.wmf"/><Relationship Id="rId154" Type="http://schemas.openxmlformats.org/officeDocument/2006/relationships/image" Target="media/image72.wmf"/><Relationship Id="rId175" Type="http://schemas.openxmlformats.org/officeDocument/2006/relationships/image" Target="media/image81.wmf"/><Relationship Id="rId340" Type="http://schemas.openxmlformats.org/officeDocument/2006/relationships/oleObject" Target="embeddings/oleObject167.bin"/><Relationship Id="rId361" Type="http://schemas.openxmlformats.org/officeDocument/2006/relationships/image" Target="media/image169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oleObject" Target="embeddings/oleObject1.bin"/><Relationship Id="rId221" Type="http://schemas.openxmlformats.org/officeDocument/2006/relationships/oleObject" Target="embeddings/oleObject102.bin"/><Relationship Id="rId242" Type="http://schemas.openxmlformats.org/officeDocument/2006/relationships/image" Target="media/image113.wmf"/><Relationship Id="rId263" Type="http://schemas.openxmlformats.org/officeDocument/2006/relationships/image" Target="media/image121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49.wmf"/><Relationship Id="rId37" Type="http://schemas.openxmlformats.org/officeDocument/2006/relationships/image" Target="media/image12.wmf"/><Relationship Id="rId58" Type="http://schemas.openxmlformats.org/officeDocument/2006/relationships/image" Target="media/image26.wmf"/><Relationship Id="rId79" Type="http://schemas.openxmlformats.org/officeDocument/2006/relationships/oleObject" Target="embeddings/oleObject29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image" Target="media/image67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2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85.bin"/><Relationship Id="rId351" Type="http://schemas.openxmlformats.org/officeDocument/2006/relationships/image" Target="media/image164.wmf"/><Relationship Id="rId372" Type="http://schemas.openxmlformats.org/officeDocument/2006/relationships/oleObject" Target="embeddings/oleObject184.bin"/><Relationship Id="rId211" Type="http://schemas.openxmlformats.org/officeDocument/2006/relationships/oleObject" Target="embeddings/oleObject98.bin"/><Relationship Id="rId232" Type="http://schemas.openxmlformats.org/officeDocument/2006/relationships/image" Target="media/image109.wmf"/><Relationship Id="rId253" Type="http://schemas.openxmlformats.org/officeDocument/2006/relationships/image" Target="media/image116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4.bin"/><Relationship Id="rId309" Type="http://schemas.openxmlformats.org/officeDocument/2006/relationships/image" Target="media/image144.wmf"/><Relationship Id="rId27" Type="http://schemas.openxmlformats.org/officeDocument/2006/relationships/image" Target="media/image7.wmf"/><Relationship Id="rId48" Type="http://schemas.openxmlformats.org/officeDocument/2006/relationships/image" Target="media/image20.wmf"/><Relationship Id="rId69" Type="http://schemas.openxmlformats.org/officeDocument/2006/relationships/oleObject" Target="embeddings/oleObject24.bin"/><Relationship Id="rId113" Type="http://schemas.openxmlformats.org/officeDocument/2006/relationships/oleObject" Target="embeddings/oleObject46.bin"/><Relationship Id="rId134" Type="http://schemas.openxmlformats.org/officeDocument/2006/relationships/oleObject" Target="embeddings/oleObject58.bin"/><Relationship Id="rId320" Type="http://schemas.openxmlformats.org/officeDocument/2006/relationships/oleObject" Target="embeddings/oleObject157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69.bin"/><Relationship Id="rId176" Type="http://schemas.openxmlformats.org/officeDocument/2006/relationships/oleObject" Target="embeddings/oleObject81.bin"/><Relationship Id="rId197" Type="http://schemas.openxmlformats.org/officeDocument/2006/relationships/image" Target="media/image93.wmf"/><Relationship Id="rId341" Type="http://schemas.openxmlformats.org/officeDocument/2006/relationships/image" Target="media/image160.wmf"/><Relationship Id="rId362" Type="http://schemas.openxmlformats.org/officeDocument/2006/relationships/oleObject" Target="embeddings/oleObject179.bin"/><Relationship Id="rId201" Type="http://schemas.openxmlformats.org/officeDocument/2006/relationships/image" Target="media/image95.wmf"/><Relationship Id="rId222" Type="http://schemas.openxmlformats.org/officeDocument/2006/relationships/image" Target="media/image106.wmf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1.wmf"/><Relationship Id="rId17" Type="http://schemas.openxmlformats.org/officeDocument/2006/relationships/image" Target="media/image2.wmf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19.bin"/><Relationship Id="rId103" Type="http://schemas.openxmlformats.org/officeDocument/2006/relationships/oleObject" Target="embeddings/oleObject41.bin"/><Relationship Id="rId124" Type="http://schemas.openxmlformats.org/officeDocument/2006/relationships/oleObject" Target="embeddings/oleObject52.bin"/><Relationship Id="rId310" Type="http://schemas.openxmlformats.org/officeDocument/2006/relationships/oleObject" Target="embeddings/oleObject152.bin"/><Relationship Id="rId70" Type="http://schemas.openxmlformats.org/officeDocument/2006/relationships/image" Target="media/image32.wmf"/><Relationship Id="rId91" Type="http://schemas.openxmlformats.org/officeDocument/2006/relationships/oleObject" Target="embeddings/oleObject35.bin"/><Relationship Id="rId145" Type="http://schemas.openxmlformats.org/officeDocument/2006/relationships/oleObject" Target="embeddings/oleObject64.bin"/><Relationship Id="rId166" Type="http://schemas.openxmlformats.org/officeDocument/2006/relationships/oleObject" Target="embeddings/oleObject75.bin"/><Relationship Id="rId187" Type="http://schemas.openxmlformats.org/officeDocument/2006/relationships/image" Target="media/image88.wmf"/><Relationship Id="rId331" Type="http://schemas.openxmlformats.org/officeDocument/2006/relationships/image" Target="media/image155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75.wmf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0.bin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5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0.bin"/><Relationship Id="rId135" Type="http://schemas.openxmlformats.org/officeDocument/2006/relationships/image" Target="media/image63.wmf"/><Relationship Id="rId156" Type="http://schemas.openxmlformats.org/officeDocument/2006/relationships/image" Target="media/image73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91.bin"/><Relationship Id="rId321" Type="http://schemas.openxmlformats.org/officeDocument/2006/relationships/image" Target="media/image150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0.wmf"/><Relationship Id="rId202" Type="http://schemas.openxmlformats.org/officeDocument/2006/relationships/oleObject" Target="embeddings/oleObject93.bin"/><Relationship Id="rId223" Type="http://schemas.openxmlformats.org/officeDocument/2006/relationships/oleObject" Target="embeddings/oleObject103.bin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2.bin"/><Relationship Id="rId39" Type="http://schemas.openxmlformats.org/officeDocument/2006/relationships/image" Target="media/image13.wmf"/><Relationship Id="rId265" Type="http://schemas.openxmlformats.org/officeDocument/2006/relationships/image" Target="media/image122.wmf"/><Relationship Id="rId286" Type="http://schemas.openxmlformats.org/officeDocument/2006/relationships/image" Target="media/image132.wmf"/><Relationship Id="rId50" Type="http://schemas.openxmlformats.org/officeDocument/2006/relationships/image" Target="media/image21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6.bin"/><Relationship Id="rId311" Type="http://schemas.openxmlformats.org/officeDocument/2006/relationships/image" Target="media/image145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65.wmf"/><Relationship Id="rId374" Type="http://schemas.openxmlformats.org/officeDocument/2006/relationships/oleObject" Target="embeddings/oleObject185.bin"/><Relationship Id="rId71" Type="http://schemas.openxmlformats.org/officeDocument/2006/relationships/oleObject" Target="embeddings/oleObject25.bin"/><Relationship Id="rId92" Type="http://schemas.openxmlformats.org/officeDocument/2006/relationships/image" Target="media/image43.wmf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1.bin"/><Relationship Id="rId2" Type="http://schemas.openxmlformats.org/officeDocument/2006/relationships/styles" Target="styles.xml"/><Relationship Id="rId29" Type="http://schemas.openxmlformats.org/officeDocument/2006/relationships/image" Target="media/image8.wmf"/><Relationship Id="rId255" Type="http://schemas.openxmlformats.org/officeDocument/2006/relationships/image" Target="media/image117.wmf"/><Relationship Id="rId276" Type="http://schemas.openxmlformats.org/officeDocument/2006/relationships/oleObject" Target="embeddings/oleObject136.bin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3.bin"/><Relationship Id="rId115" Type="http://schemas.openxmlformats.org/officeDocument/2006/relationships/oleObject" Target="embeddings/oleObject47.bin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1.wmf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0.bin"/><Relationship Id="rId82" Type="http://schemas.openxmlformats.org/officeDocument/2006/relationships/image" Target="media/image38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3.w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18.bin"/><Relationship Id="rId266" Type="http://schemas.openxmlformats.org/officeDocument/2006/relationships/oleObject" Target="embeddings/oleObject130.bin"/><Relationship Id="rId287" Type="http://schemas.openxmlformats.org/officeDocument/2006/relationships/image" Target="media/image133.wmf"/><Relationship Id="rId30" Type="http://schemas.openxmlformats.org/officeDocument/2006/relationships/oleObject" Target="embeddings/oleObject8.bin"/><Relationship Id="rId105" Type="http://schemas.openxmlformats.org/officeDocument/2006/relationships/oleObject" Target="embeddings/oleObject42.bin"/><Relationship Id="rId126" Type="http://schemas.openxmlformats.org/officeDocument/2006/relationships/oleObject" Target="embeddings/oleObject53.bin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56.wmf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16.bin"/><Relationship Id="rId72" Type="http://schemas.openxmlformats.org/officeDocument/2006/relationships/image" Target="media/image33.wmf"/><Relationship Id="rId93" Type="http://schemas.openxmlformats.org/officeDocument/2006/relationships/oleObject" Target="embeddings/oleObject36.bin"/><Relationship Id="rId189" Type="http://schemas.openxmlformats.org/officeDocument/2006/relationships/image" Target="media/image89.wmf"/><Relationship Id="rId375" Type="http://schemas.openxmlformats.org/officeDocument/2006/relationships/image" Target="media/image176.wmf"/><Relationship Id="rId3" Type="http://schemas.openxmlformats.org/officeDocument/2006/relationships/settings" Target="settings.xml"/><Relationship Id="rId214" Type="http://schemas.openxmlformats.org/officeDocument/2006/relationships/oleObject" Target="embeddings/oleObject99.bin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5.bin"/><Relationship Id="rId277" Type="http://schemas.openxmlformats.org/officeDocument/2006/relationships/image" Target="media/image127.wmf"/><Relationship Id="rId298" Type="http://schemas.openxmlformats.org/officeDocument/2006/relationships/image" Target="media/image139.wmf"/><Relationship Id="rId116" Type="http://schemas.openxmlformats.org/officeDocument/2006/relationships/image" Target="media/image55.wmf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302" Type="http://schemas.openxmlformats.org/officeDocument/2006/relationships/image" Target="media/image141.wmf"/><Relationship Id="rId323" Type="http://schemas.openxmlformats.org/officeDocument/2006/relationships/image" Target="media/image151.wmf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3.bin"/><Relationship Id="rId41" Type="http://schemas.openxmlformats.org/officeDocument/2006/relationships/image" Target="media/image14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1.bin"/><Relationship Id="rId179" Type="http://schemas.openxmlformats.org/officeDocument/2006/relationships/image" Target="media/image83.wmf"/><Relationship Id="rId365" Type="http://schemas.openxmlformats.org/officeDocument/2006/relationships/image" Target="media/image171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5" Type="http://schemas.openxmlformats.org/officeDocument/2006/relationships/oleObject" Target="embeddings/oleObject104.bin"/><Relationship Id="rId246" Type="http://schemas.openxmlformats.org/officeDocument/2006/relationships/oleObject" Target="embeddings/oleObject119.bin"/><Relationship Id="rId267" Type="http://schemas.openxmlformats.org/officeDocument/2006/relationships/image" Target="media/image123.wmf"/><Relationship Id="rId288" Type="http://schemas.openxmlformats.org/officeDocument/2006/relationships/image" Target="media/image134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image" Target="media/image146.wmf"/><Relationship Id="rId10" Type="http://schemas.openxmlformats.org/officeDocument/2006/relationships/footer" Target="footer2.xml"/><Relationship Id="rId31" Type="http://schemas.openxmlformats.org/officeDocument/2006/relationships/image" Target="media/image9.wmf"/><Relationship Id="rId52" Type="http://schemas.openxmlformats.org/officeDocument/2006/relationships/image" Target="media/image22.wmf"/><Relationship Id="rId73" Type="http://schemas.openxmlformats.org/officeDocument/2006/relationships/oleObject" Target="embeddings/oleObject26.bin"/><Relationship Id="rId94" Type="http://schemas.openxmlformats.org/officeDocument/2006/relationships/image" Target="media/image44.wmf"/><Relationship Id="rId148" Type="http://schemas.openxmlformats.org/officeDocument/2006/relationships/image" Target="media/image69.wmf"/><Relationship Id="rId169" Type="http://schemas.openxmlformats.org/officeDocument/2006/relationships/image" Target="media/image78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66.wmf"/><Relationship Id="rId376" Type="http://schemas.openxmlformats.org/officeDocument/2006/relationships/oleObject" Target="embeddings/oleObject18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02.wmf"/><Relationship Id="rId236" Type="http://schemas.openxmlformats.org/officeDocument/2006/relationships/image" Target="media/image110.wmf"/><Relationship Id="rId257" Type="http://schemas.openxmlformats.org/officeDocument/2006/relationships/image" Target="media/image118.wmf"/><Relationship Id="rId278" Type="http://schemas.openxmlformats.org/officeDocument/2006/relationships/oleObject" Target="embeddings/oleObject13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0</Pages>
  <Words>9291</Words>
  <Characters>52961</Characters>
  <Application>Microsoft Office Word</Application>
  <DocSecurity>0</DocSecurity>
  <Lines>441</Lines>
  <Paragraphs>1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я</dc:creator>
  <cp:keywords/>
  <dc:description/>
  <cp:lastModifiedBy>Ирина Болошина</cp:lastModifiedBy>
  <cp:revision>3</cp:revision>
  <dcterms:created xsi:type="dcterms:W3CDTF">2018-03-26T13:51:00Z</dcterms:created>
  <dcterms:modified xsi:type="dcterms:W3CDTF">2018-03-26T14:02:00Z</dcterms:modified>
</cp:coreProperties>
</file>